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610C" w:rsidRPr="001D4B0E" w:rsidRDefault="007E610C" w:rsidP="007E61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Министерство просвещения Приднестровской Молдавской Республики</w:t>
      </w:r>
    </w:p>
    <w:p w:rsidR="007E610C" w:rsidRPr="001D4B0E" w:rsidRDefault="007E610C" w:rsidP="007E610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ГОУ ДПО «Институт развития образования и повышения квалификации»</w:t>
      </w: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37B1F" w:rsidRPr="00B37B1F" w:rsidRDefault="00B37B1F" w:rsidP="00B37B1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 xml:space="preserve">ПРИМЕРНЫЕ БИЛЕТЫ </w:t>
      </w:r>
    </w:p>
    <w:p w:rsidR="00B37B1F" w:rsidRPr="00B37B1F" w:rsidRDefault="00B37B1F" w:rsidP="00B37B1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 xml:space="preserve">ГОДОВОЙ ПРОМЕЖУТОЧНОЙ АТТЕСТАЦИИ </w:t>
      </w:r>
    </w:p>
    <w:p w:rsidR="00B37B1F" w:rsidRPr="00B37B1F" w:rsidRDefault="00B37B1F" w:rsidP="00B37B1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 xml:space="preserve">ПО УЧЕБНОМУ ПРЕДМЕТУ «ХИМИЯ» </w:t>
      </w:r>
    </w:p>
    <w:p w:rsidR="00B37B1F" w:rsidRPr="00B37B1F" w:rsidRDefault="00B37B1F" w:rsidP="00B37B1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 xml:space="preserve">(БАЗОВЫЙ УРОВЕНЬ (8, 10 КЛАССЫ) </w:t>
      </w:r>
    </w:p>
    <w:p w:rsidR="00B37B1F" w:rsidRPr="00B37B1F" w:rsidRDefault="00B37B1F" w:rsidP="00B37B1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>ДЛЯ ОБУЧАЮЩИХСЯ ОРГАНИЗАЦИЙ ОБЩЕГО ОБРАЗОВАНИЯ</w:t>
      </w:r>
    </w:p>
    <w:p w:rsidR="007E610C" w:rsidRPr="00B37B1F" w:rsidRDefault="00B37B1F" w:rsidP="00B37B1F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37B1F">
        <w:rPr>
          <w:rFonts w:ascii="Times New Roman" w:eastAsia="Calibri" w:hAnsi="Times New Roman" w:cs="Times New Roman"/>
          <w:b/>
          <w:sz w:val="32"/>
          <w:szCs w:val="32"/>
        </w:rPr>
        <w:t xml:space="preserve"> ПРИДНЕСТРОВСКОЙ МОЛДАВСКОЙ РЕСПУБЛИКИ </w:t>
      </w: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B37B1F" w:rsidRDefault="007E610C" w:rsidP="00B37B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Тирасполь</w:t>
      </w:r>
    </w:p>
    <w:p w:rsidR="00B37B1F" w:rsidRDefault="00B37B1F" w:rsidP="00B37B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6</w:t>
      </w:r>
    </w:p>
    <w:p w:rsidR="00263E7B" w:rsidRPr="00054FBA" w:rsidRDefault="00263E7B" w:rsidP="00263E7B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054FBA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Рассмотрено и одобрено на заседании </w:t>
      </w:r>
    </w:p>
    <w:p w:rsidR="00263E7B" w:rsidRDefault="00263E7B" w:rsidP="00263E7B">
      <w:pPr>
        <w:tabs>
          <w:tab w:val="left" w:pos="284"/>
        </w:tabs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054FBA">
        <w:rPr>
          <w:rFonts w:ascii="Times New Roman" w:hAnsi="Times New Roman" w:cs="Times New Roman"/>
          <w:i/>
          <w:sz w:val="28"/>
          <w:szCs w:val="28"/>
        </w:rPr>
        <w:t>Республиканского научно-методического совета по химии, биологии и ОБЖ (протокол № 1 от 5 ноября 2025 года)</w:t>
      </w:r>
    </w:p>
    <w:p w:rsidR="00263E7B" w:rsidRDefault="00263E7B" w:rsidP="00263E7B">
      <w:pPr>
        <w:tabs>
          <w:tab w:val="left" w:pos="284"/>
        </w:tabs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263E7B" w:rsidRPr="00054FBA" w:rsidRDefault="00263E7B" w:rsidP="00263E7B">
      <w:pPr>
        <w:tabs>
          <w:tab w:val="left" w:pos="28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263E7B" w:rsidRPr="00054FBA" w:rsidRDefault="00263E7B" w:rsidP="00263E7B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4FBA">
        <w:rPr>
          <w:rFonts w:ascii="Times New Roman" w:hAnsi="Times New Roman" w:cs="Times New Roman"/>
          <w:sz w:val="28"/>
          <w:szCs w:val="28"/>
        </w:rPr>
        <w:t xml:space="preserve">Под общей редакцией </w:t>
      </w:r>
      <w:r w:rsidRPr="00054FBA">
        <w:rPr>
          <w:rFonts w:ascii="Times New Roman" w:hAnsi="Times New Roman" w:cs="Times New Roman"/>
          <w:b/>
          <w:i/>
          <w:sz w:val="28"/>
          <w:szCs w:val="28"/>
        </w:rPr>
        <w:t>А. М. Тумана,</w:t>
      </w:r>
      <w:r w:rsidRPr="00054FBA">
        <w:rPr>
          <w:rFonts w:ascii="Times New Roman" w:hAnsi="Times New Roman" w:cs="Times New Roman"/>
          <w:sz w:val="28"/>
          <w:szCs w:val="28"/>
        </w:rPr>
        <w:t xml:space="preserve"> </w:t>
      </w:r>
      <w:r w:rsidRPr="00054FBA">
        <w:rPr>
          <w:rFonts w:ascii="Times New Roman" w:hAnsi="Times New Roman" w:cs="Times New Roman"/>
          <w:i/>
          <w:sz w:val="28"/>
          <w:szCs w:val="28"/>
        </w:rPr>
        <w:t>главного методиста кафедры общеобразовательных дисциплин и дополнительного образования ГОУ ДПО «Институт развития образования и повышения квалификации»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7E610C" w:rsidRPr="001D4B0E" w:rsidRDefault="007E610C" w:rsidP="007E61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Составители: А.М. Туман, А.В. Кутыркина, Е.А. Лукашина, О.С. Маевская, А.Е. Переверзева, Н.М. Тимофеева, А.В. Черепивская.</w:t>
      </w:r>
    </w:p>
    <w:p w:rsidR="007E610C" w:rsidRPr="001D4B0E" w:rsidRDefault="007E610C" w:rsidP="007E610C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E610C" w:rsidRPr="001D4B0E" w:rsidRDefault="007E610C" w:rsidP="007E61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Примерные билеты составлены </w:t>
      </w:r>
      <w:r w:rsidR="0094528C" w:rsidRPr="001D4B0E">
        <w:rPr>
          <w:rFonts w:ascii="Times New Roman" w:hAnsi="Times New Roman" w:cs="Times New Roman"/>
          <w:sz w:val="28"/>
          <w:szCs w:val="28"/>
        </w:rPr>
        <w:t xml:space="preserve">в двух вариантах </w:t>
      </w:r>
      <w:r w:rsidRPr="001D4B0E">
        <w:rPr>
          <w:rFonts w:ascii="Times New Roman" w:hAnsi="Times New Roman" w:cs="Times New Roman"/>
          <w:sz w:val="28"/>
          <w:szCs w:val="28"/>
        </w:rPr>
        <w:t>для проведения экзамена по учебному предмету «Химия» в 8, 10 классах</w:t>
      </w:r>
      <w:r w:rsidR="00842BC1" w:rsidRPr="001D4B0E">
        <w:rPr>
          <w:rFonts w:ascii="Times New Roman" w:hAnsi="Times New Roman" w:cs="Times New Roman"/>
          <w:sz w:val="28"/>
          <w:szCs w:val="28"/>
        </w:rPr>
        <w:t xml:space="preserve"> в устной или письменной форме</w:t>
      </w:r>
      <w:r w:rsidRPr="001D4B0E">
        <w:rPr>
          <w:rFonts w:ascii="Times New Roman" w:hAnsi="Times New Roman" w:cs="Times New Roman"/>
          <w:sz w:val="28"/>
          <w:szCs w:val="28"/>
        </w:rPr>
        <w:t xml:space="preserve">. </w:t>
      </w:r>
      <w:r w:rsidR="00842BC1" w:rsidRPr="001D4B0E">
        <w:rPr>
          <w:rFonts w:ascii="Times New Roman" w:hAnsi="Times New Roman" w:cs="Times New Roman"/>
          <w:sz w:val="28"/>
          <w:szCs w:val="28"/>
        </w:rPr>
        <w:t xml:space="preserve">Билеты </w:t>
      </w:r>
      <w:r w:rsidR="00F54764" w:rsidRPr="001D4B0E">
        <w:rPr>
          <w:rFonts w:ascii="Times New Roman" w:hAnsi="Times New Roman" w:cs="Times New Roman"/>
          <w:sz w:val="28"/>
          <w:szCs w:val="28"/>
        </w:rPr>
        <w:t>для устной аттестации</w:t>
      </w:r>
      <w:r w:rsidR="00842BC1" w:rsidRPr="001D4B0E">
        <w:rPr>
          <w:rFonts w:ascii="Times New Roman" w:hAnsi="Times New Roman" w:cs="Times New Roman"/>
          <w:sz w:val="28"/>
          <w:szCs w:val="28"/>
        </w:rPr>
        <w:t xml:space="preserve"> состоят из двух вопросов</w:t>
      </w:r>
      <w:r w:rsidR="00F54764" w:rsidRPr="001D4B0E">
        <w:rPr>
          <w:rFonts w:ascii="Times New Roman" w:hAnsi="Times New Roman" w:cs="Times New Roman"/>
          <w:sz w:val="28"/>
          <w:szCs w:val="28"/>
        </w:rPr>
        <w:t xml:space="preserve"> и одного практического (расчетного) задания</w:t>
      </w:r>
      <w:r w:rsidRPr="001D4B0E">
        <w:rPr>
          <w:rFonts w:ascii="Times New Roman" w:hAnsi="Times New Roman" w:cs="Times New Roman"/>
          <w:sz w:val="28"/>
          <w:szCs w:val="28"/>
        </w:rPr>
        <w:t xml:space="preserve">. </w:t>
      </w:r>
      <w:r w:rsidR="00862561" w:rsidRPr="001D4B0E">
        <w:rPr>
          <w:rFonts w:ascii="Times New Roman" w:hAnsi="Times New Roman" w:cs="Times New Roman"/>
          <w:sz w:val="28"/>
          <w:szCs w:val="28"/>
        </w:rPr>
        <w:t xml:space="preserve">Билеты для письменной аттестации </w:t>
      </w:r>
      <w:r w:rsidR="0094528C" w:rsidRPr="001D4B0E">
        <w:rPr>
          <w:rFonts w:ascii="Times New Roman" w:hAnsi="Times New Roman" w:cs="Times New Roman"/>
          <w:sz w:val="28"/>
          <w:szCs w:val="28"/>
        </w:rPr>
        <w:t>содержат задания тестового типа и задания, требующие полного развёрнутого ответа</w:t>
      </w:r>
      <w:r w:rsidRPr="001D4B0E">
        <w:rPr>
          <w:rFonts w:ascii="Times New Roman" w:hAnsi="Times New Roman" w:cs="Times New Roman"/>
          <w:sz w:val="28"/>
          <w:szCs w:val="28"/>
        </w:rPr>
        <w:t>.</w:t>
      </w:r>
      <w:r w:rsidR="00842BC1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>Билеты ориентированы на проверку знаний обучающихся, полученных в течени</w:t>
      </w:r>
      <w:r w:rsidR="0094528C" w:rsidRPr="001D4B0E">
        <w:rPr>
          <w:rFonts w:ascii="Times New Roman" w:hAnsi="Times New Roman" w:cs="Times New Roman"/>
          <w:sz w:val="28"/>
          <w:szCs w:val="28"/>
        </w:rPr>
        <w:t>е</w:t>
      </w:r>
      <w:r w:rsidRPr="001D4B0E">
        <w:rPr>
          <w:rFonts w:ascii="Times New Roman" w:hAnsi="Times New Roman" w:cs="Times New Roman"/>
          <w:sz w:val="28"/>
          <w:szCs w:val="28"/>
        </w:rPr>
        <w:t xml:space="preserve"> учебного года.</w:t>
      </w:r>
    </w:p>
    <w:p w:rsidR="00263E7B" w:rsidRDefault="00263E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е билеты</w:t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проведения промежуточной аттестации по </w:t>
      </w:r>
      <w:r>
        <w:rPr>
          <w:rFonts w:ascii="Times New Roman" w:hAnsi="Times New Roman" w:cs="Times New Roman"/>
          <w:b/>
          <w:sz w:val="28"/>
          <w:szCs w:val="28"/>
        </w:rPr>
        <w:t>хим</w:t>
      </w:r>
      <w:r w:rsidRPr="00D52418">
        <w:rPr>
          <w:rFonts w:ascii="Times New Roman" w:hAnsi="Times New Roman" w:cs="Times New Roman"/>
          <w:b/>
          <w:sz w:val="28"/>
          <w:szCs w:val="28"/>
        </w:rPr>
        <w:t>ии (</w:t>
      </w:r>
      <w:r>
        <w:rPr>
          <w:rFonts w:ascii="Times New Roman" w:hAnsi="Times New Roman" w:cs="Times New Roman"/>
          <w:b/>
          <w:sz w:val="28"/>
          <w:szCs w:val="28"/>
        </w:rPr>
        <w:t>уст</w:t>
      </w:r>
      <w:r w:rsidRPr="00D52418">
        <w:rPr>
          <w:rFonts w:ascii="Times New Roman" w:hAnsi="Times New Roman" w:cs="Times New Roman"/>
          <w:b/>
          <w:sz w:val="28"/>
          <w:szCs w:val="28"/>
        </w:rPr>
        <w:t>но)</w:t>
      </w:r>
    </w:p>
    <w:p w:rsidR="003602A8" w:rsidRPr="001D4B0E" w:rsidRDefault="00CF4684" w:rsidP="00CF468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учащихся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D52418">
        <w:rPr>
          <w:rFonts w:ascii="Times New Roman" w:hAnsi="Times New Roman" w:cs="Times New Roman"/>
          <w:b/>
          <w:sz w:val="28"/>
          <w:szCs w:val="28"/>
        </w:rPr>
        <w:t xml:space="preserve"> классов общеобразовательных организаций</w:t>
      </w:r>
    </w:p>
    <w:p w:rsidR="00A169EB" w:rsidRDefault="00A169EB" w:rsidP="003602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602A8" w:rsidRPr="001D4B0E" w:rsidRDefault="003602A8" w:rsidP="003602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1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Предмет химии. Вещества. Простые и сложные вещества.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Реакции разложения и соединения. Тепловой эффект.</w:t>
      </w:r>
    </w:p>
    <w:p w:rsidR="003602A8" w:rsidRPr="001D4B0E" w:rsidRDefault="003602A8" w:rsidP="003602A8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z w:val="28"/>
          <w:szCs w:val="28"/>
        </w:rPr>
        <w:t>Определите массовые доли химических элементов в перманганате калия и выразите в процентах.</w:t>
      </w:r>
    </w:p>
    <w:p w:rsidR="003602A8" w:rsidRPr="001D4B0E" w:rsidRDefault="003602A8" w:rsidP="003602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2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Превращения веществ. Роль химии в жизни человека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Реакции замещения. Ряд активности металлов.</w:t>
      </w:r>
    </w:p>
    <w:p w:rsidR="003602A8" w:rsidRPr="001D4B0E" w:rsidRDefault="003602A8" w:rsidP="003602A8">
      <w:pPr>
        <w:spacing w:before="150" w:after="150" w:line="360" w:lineRule="auto"/>
        <w:ind w:right="150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Найдите формулу кристаллической соды, имеющей состав в массовых долях процента: натрия – 16,08%, углерода – 4,2%, кислорода – 72,72%, водорода – 7,0 %.</w:t>
      </w:r>
    </w:p>
    <w:p w:rsidR="003602A8" w:rsidRPr="001D4B0E" w:rsidRDefault="003602A8" w:rsidP="003602A8">
      <w:pPr>
        <w:spacing w:before="150" w:after="0" w:line="360" w:lineRule="auto"/>
        <w:ind w:right="15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3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Строение периодической системы элементов Д.И. Менделеева.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Реакции обмена. Условия протекания реакций обмена до конца.</w:t>
      </w:r>
    </w:p>
    <w:p w:rsidR="003602A8" w:rsidRPr="001D4B0E" w:rsidRDefault="003602A8" w:rsidP="003602A8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z w:val="28"/>
          <w:szCs w:val="28"/>
        </w:rPr>
        <w:t>Вычислите количество вещества кислорода, необходимое для полного окисления фосфора, если при этом образовалось 3,6 моль оксида фосфора (</w:t>
      </w:r>
      <w:r w:rsidRPr="001D4B0E">
        <w:rPr>
          <w:rFonts w:ascii="Times New Roman" w:eastAsia="Times New Roman" w:hAnsi="Times New Roman" w:cs="Times New Roman"/>
          <w:sz w:val="28"/>
          <w:szCs w:val="28"/>
          <w:lang w:val="en-US"/>
        </w:rPr>
        <w:t>V</w:t>
      </w:r>
      <w:r w:rsidRPr="001D4B0E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3602A8" w:rsidRPr="001D4B0E" w:rsidRDefault="003602A8" w:rsidP="003602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4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Валентность в бинарных соединениях.</w:t>
      </w:r>
    </w:p>
    <w:p w:rsidR="003602A8" w:rsidRPr="001D4B0E" w:rsidRDefault="003602A8" w:rsidP="003602A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Типы химических реакций на примере химических свойств воды.</w:t>
      </w:r>
    </w:p>
    <w:p w:rsidR="003602A8" w:rsidRPr="001D4B0E" w:rsidRDefault="003602A8" w:rsidP="003602A8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</w:rPr>
        <w:t>Какая масса осадка образуется при сливании растворов, содержащих 14,0 г KOH и избыток CuSO₄?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5</m:t>
        </m:r>
      </m:oMath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Химические формулы. Относительная атомная и молекулярная массы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2. Растворы. Растворимость веществ в воде. Насыщенные и ненасыщенные растворы. 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Составьте уравнения реакции по схеме, укажите тип реакции:</w:t>
      </w:r>
    </w:p>
    <w:p w:rsidR="003602A8" w:rsidRPr="001D4B0E" w:rsidRDefault="003602A8" w:rsidP="00137A8C">
      <w:pPr>
        <w:tabs>
          <w:tab w:val="left" w:pos="4678"/>
        </w:tabs>
        <w:spacing w:after="0" w:line="240" w:lineRule="auto"/>
        <w:ind w:left="283" w:right="-1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Са → СаО → Са(ОН)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D4B0E">
        <w:rPr>
          <w:rFonts w:ascii="Times New Roman" w:hAnsi="Times New Roman" w:cs="Times New Roman"/>
          <w:sz w:val="28"/>
          <w:szCs w:val="28"/>
        </w:rPr>
        <w:t xml:space="preserve"> →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3602A8" w:rsidRPr="00B01866" w:rsidRDefault="003602A8" w:rsidP="00137A8C">
      <w:pPr>
        <w:tabs>
          <w:tab w:val="left" w:pos="4678"/>
        </w:tabs>
        <w:spacing w:after="0" w:line="240" w:lineRule="auto"/>
        <w:ind w:left="993" w:right="-1"/>
        <w:jc w:val="both"/>
        <w:rPr>
          <w:rFonts w:ascii="Times New Roman" w:hAnsi="Times New Roman" w:cs="Times New Roman"/>
          <w:sz w:val="28"/>
          <w:szCs w:val="28"/>
        </w:rPr>
      </w:pPr>
      <w:r w:rsidRPr="00B01866">
        <w:rPr>
          <w:rFonts w:ascii="Times New Roman" w:hAnsi="Times New Roman" w:cs="Times New Roman"/>
          <w:sz w:val="28"/>
          <w:szCs w:val="28"/>
        </w:rPr>
        <w:t xml:space="preserve">↓           </w:t>
      </w:r>
      <w:r w:rsidR="00137A8C" w:rsidRPr="00B01866">
        <w:rPr>
          <w:rFonts w:ascii="Times New Roman" w:hAnsi="Times New Roman" w:cs="Times New Roman"/>
          <w:sz w:val="28"/>
          <w:szCs w:val="28"/>
        </w:rPr>
        <w:t xml:space="preserve">    </w:t>
      </w:r>
      <w:r w:rsidRPr="00B01866">
        <w:rPr>
          <w:rFonts w:ascii="Times New Roman" w:hAnsi="Times New Roman" w:cs="Times New Roman"/>
          <w:sz w:val="28"/>
          <w:szCs w:val="28"/>
        </w:rPr>
        <w:t xml:space="preserve"> ↓</w:t>
      </w:r>
    </w:p>
    <w:p w:rsidR="003602A8" w:rsidRPr="00B01866" w:rsidRDefault="00137A8C" w:rsidP="00137A8C">
      <w:pPr>
        <w:tabs>
          <w:tab w:val="left" w:pos="4678"/>
        </w:tabs>
        <w:spacing w:line="240" w:lineRule="auto"/>
        <w:ind w:right="-1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B01866">
        <w:rPr>
          <w:rFonts w:ascii="Times New Roman" w:hAnsi="Times New Roman" w:cs="Times New Roman"/>
          <w:sz w:val="28"/>
          <w:szCs w:val="28"/>
        </w:rPr>
        <w:t xml:space="preserve">        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Ca</w:t>
      </w:r>
      <w:r w:rsidR="003602A8" w:rsidRPr="00B01866">
        <w:rPr>
          <w:rFonts w:ascii="Times New Roman" w:hAnsi="Times New Roman" w:cs="Times New Roman"/>
          <w:sz w:val="28"/>
          <w:szCs w:val="28"/>
        </w:rPr>
        <w:t>(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3602A8" w:rsidRPr="00B0186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3602A8" w:rsidRPr="00B01866">
        <w:rPr>
          <w:rFonts w:ascii="Times New Roman" w:hAnsi="Times New Roman" w:cs="Times New Roman"/>
          <w:sz w:val="28"/>
          <w:szCs w:val="28"/>
        </w:rPr>
        <w:t>)</w:t>
      </w:r>
      <w:r w:rsidR="003602A8" w:rsidRPr="00B0186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01866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CaSO</w:t>
      </w:r>
      <w:r w:rsidR="003602A8" w:rsidRPr="00B01866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3602A8" w:rsidRPr="00B01866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</w:t>
      </w:r>
      <w:r w:rsidRPr="00B01866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6</m:t>
        </m:r>
      </m:oMath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Атомы. Строение атома. Состав ядра. Строение электронных слоев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>2. Оксиды.  Характеристика, химические свойства.</w:t>
      </w:r>
    </w:p>
    <w:p w:rsidR="003602A8" w:rsidRPr="001D4B0E" w:rsidRDefault="003602A8" w:rsidP="003602A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Составьте уравнения реакции по схеме, укажите тип реакции:</w:t>
      </w:r>
    </w:p>
    <w:p w:rsidR="003602A8" w:rsidRPr="001D4B0E" w:rsidRDefault="003602A8" w:rsidP="00137A8C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Li →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1D4B0E">
        <w:rPr>
          <w:rFonts w:ascii="Times New Roman" w:hAnsi="Times New Roman" w:cs="Times New Roman"/>
          <w:sz w:val="28"/>
          <w:szCs w:val="28"/>
        </w:rPr>
        <w:t xml:space="preserve"> →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LiOH</w:t>
      </w:r>
      <w:r w:rsidRPr="001D4B0E">
        <w:rPr>
          <w:rFonts w:ascii="Times New Roman" w:hAnsi="Times New Roman" w:cs="Times New Roman"/>
          <w:sz w:val="28"/>
          <w:szCs w:val="28"/>
        </w:rPr>
        <w:t xml:space="preserve"> →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LiNO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D4B0E">
        <w:rPr>
          <w:rFonts w:ascii="Times New Roman" w:hAnsi="Times New Roman" w:cs="Times New Roman"/>
          <w:sz w:val="28"/>
          <w:szCs w:val="28"/>
        </w:rPr>
        <w:t>.</w:t>
      </w:r>
    </w:p>
    <w:p w:rsidR="003602A8" w:rsidRPr="001D4B0E" w:rsidRDefault="00137A8C" w:rsidP="00137A8C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3602A8" w:rsidRPr="001D4B0E">
        <w:rPr>
          <w:rFonts w:ascii="Times New Roman" w:hAnsi="Times New Roman" w:cs="Times New Roman"/>
          <w:sz w:val="28"/>
          <w:szCs w:val="28"/>
        </w:rPr>
        <w:t>↓           ↓</w:t>
      </w:r>
    </w:p>
    <w:p w:rsidR="003602A8" w:rsidRPr="001D4B0E" w:rsidRDefault="00137A8C" w:rsidP="00137A8C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         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LiOH</w:t>
      </w:r>
      <w:r w:rsidRPr="001D4B0E">
        <w:rPr>
          <w:rFonts w:ascii="Times New Roman" w:hAnsi="Times New Roman" w:cs="Times New Roman"/>
          <w:sz w:val="28"/>
          <w:szCs w:val="28"/>
        </w:rPr>
        <w:t xml:space="preserve">      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Li</w:t>
      </w:r>
      <w:r w:rsidR="003602A8" w:rsidRPr="001D4B0E">
        <w:rPr>
          <w:rFonts w:ascii="Times New Roman" w:hAnsi="Times New Roman" w:cs="Times New Roman"/>
          <w:sz w:val="28"/>
          <w:szCs w:val="28"/>
        </w:rPr>
        <w:t>С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l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7</m:t>
        </m:r>
      </m:oMath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Изменения в составе ядер атомов химических элементов. Изотопы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Водород, основные свойства, получение и применение 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Рассчитайте объем (н.у.) кислорода, который образовался при разложении перманганата калия массой 39,5 г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 xml:space="preserve"> 8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Строение электронных оболочек атом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Кислород, основные свойства, получение и применение </w:t>
      </w:r>
    </w:p>
    <w:p w:rsidR="003602A8" w:rsidRPr="001D4B0E" w:rsidRDefault="003602A8" w:rsidP="00137A8C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</w:t>
      </w:r>
      <w:r w:rsidRPr="001D4B0E">
        <w:rPr>
          <w:rFonts w:ascii="Times New Roman" w:eastAsia="Times New Roman" w:hAnsi="Times New Roman" w:cs="Times New Roman"/>
          <w:sz w:val="28"/>
          <w:szCs w:val="28"/>
        </w:rPr>
        <w:t xml:space="preserve"> Вычислите массу воды, которая потребуется для приготовления 300 г 10%-ного раствора хлорида калия.</w:t>
      </w:r>
    </w:p>
    <w:p w:rsidR="00137A8C" w:rsidRPr="001D4B0E" w:rsidRDefault="00137A8C" w:rsidP="003602A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 xml:space="preserve"> 9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Ионная химическая связь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Кислоты. Типичные реакции кислот. Свойства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eastAsia="Times New Roman" w:hAnsi="Times New Roman" w:cs="Times New Roman"/>
          <w:spacing w:val="5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</w:rPr>
        <w:t>Какой объём водорода (н.у.) выделится при взаимодействии 5,4 г алюминия с соляной кислотой?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 xml:space="preserve"> 10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Ковалентная полярная и неполярная химическая связь. Электроотрицательность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 xml:space="preserve">Щелочи. Типичные реакции щелочей, свойства. </w:t>
      </w:r>
    </w:p>
    <w:p w:rsidR="003602A8" w:rsidRPr="001D4B0E" w:rsidRDefault="003602A8" w:rsidP="00137A8C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D4B0E">
        <w:rPr>
          <w:rFonts w:ascii="Times New Roman" w:eastAsia="Times New Roman" w:hAnsi="Times New Roman" w:cs="Times New Roman"/>
          <w:sz w:val="28"/>
          <w:szCs w:val="28"/>
        </w:rPr>
        <w:t>3. В 455 г дистиллированной воды растворили 45 г соли. Вычислите содержание растворенного вещества в полученном растворе в %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 xml:space="preserve"> 11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</w:t>
      </w:r>
      <w:r w:rsidRPr="001D4B0E">
        <w:rPr>
          <w:rFonts w:ascii="Times New Roman" w:hAnsi="Times New Roman" w:cs="Times New Roman"/>
          <w:color w:val="F79646" w:themeColor="accent6"/>
          <w:sz w:val="28"/>
          <w:szCs w:val="28"/>
        </w:rPr>
        <w:t xml:space="preserve">. </w:t>
      </w: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>Металлы.  Нахождение в периодической системе элементов Д. И. Менделеева. Кристаллическая решетка и физические свойства металлов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Нерастворимые основания. Типичные реакции нерастворимых оснований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Рассчитайте массу гидроксида кальция, для нейтрализации 19,6 г серной кислоты. </w:t>
      </w:r>
    </w:p>
    <w:p w:rsidR="003602A8" w:rsidRPr="001D4B0E" w:rsidRDefault="003602A8" w:rsidP="003602A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12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>Простые вещества неметаллы. Нахождение в пер</w:t>
      </w:r>
      <w:r w:rsidR="00137A8C" w:rsidRPr="001D4B0E">
        <w:rPr>
          <w:rFonts w:ascii="Times New Roman" w:hAnsi="Times New Roman" w:cs="Times New Roman"/>
          <w:sz w:val="28"/>
          <w:szCs w:val="28"/>
        </w:rPr>
        <w:t>иодической системе элементов Д.</w:t>
      </w:r>
      <w:r w:rsidRPr="001D4B0E">
        <w:rPr>
          <w:rFonts w:ascii="Times New Roman" w:hAnsi="Times New Roman" w:cs="Times New Roman"/>
          <w:sz w:val="28"/>
          <w:szCs w:val="28"/>
        </w:rPr>
        <w:t>И. Менделеева. Аллотропия. Аллотропные видоизменения кислорода и озона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 xml:space="preserve">Соли. Типичные реакции солей. 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Вычислите массу сгоревшего метана (СН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1D4B0E">
        <w:rPr>
          <w:rFonts w:ascii="Times New Roman" w:hAnsi="Times New Roman" w:cs="Times New Roman"/>
          <w:sz w:val="28"/>
          <w:szCs w:val="28"/>
        </w:rPr>
        <w:t>), если в результате реакции горения выделился оксид углерода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1D4B0E">
        <w:rPr>
          <w:rFonts w:ascii="Times New Roman" w:hAnsi="Times New Roman" w:cs="Times New Roman"/>
          <w:sz w:val="28"/>
          <w:szCs w:val="28"/>
        </w:rPr>
        <w:t>) количеством вещества 0,5 моль.</w:t>
      </w:r>
    </w:p>
    <w:p w:rsidR="00137A8C" w:rsidRPr="001D4B0E" w:rsidRDefault="00137A8C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13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Количество вещества. Моль. Молярная масса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Основные оксиды. Типичные реакции основных оксидов.</w:t>
      </w:r>
    </w:p>
    <w:p w:rsidR="003602A8" w:rsidRPr="001D4B0E" w:rsidRDefault="003602A8" w:rsidP="00137A8C">
      <w:pPr>
        <w:spacing w:before="150" w:after="150" w:line="360" w:lineRule="auto"/>
        <w:ind w:right="150"/>
        <w:jc w:val="both"/>
        <w:rPr>
          <w:rFonts w:ascii="Times New Roman" w:eastAsia="Times New Roman" w:hAnsi="Times New Roman" w:cs="Times New Roman"/>
          <w:color w:val="000000" w:themeColor="text1"/>
          <w:spacing w:val="5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color w:val="000000" w:themeColor="text1"/>
          <w:spacing w:val="5"/>
          <w:sz w:val="28"/>
          <w:szCs w:val="28"/>
        </w:rPr>
        <w:t>Определите количество вещества хлорида натрия массой 5,85 г?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14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Молярный объём газ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Кислотные оксиды. Типичные реакции кислотных оксид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Вычислите массу соли, которая образуется при взаимодействии 14,4 г магния с избытком серной кислоты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15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Степень окисления. Определение степени окисления элементов по формуле. Составление формул бинарных соединений по степени окисления элемент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Генетическая связь между классами веществ. Генетический ряд металл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Вычислите массу соли хлорида железа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1D4B0E">
        <w:rPr>
          <w:rFonts w:ascii="Times New Roman" w:hAnsi="Times New Roman" w:cs="Times New Roman"/>
          <w:sz w:val="28"/>
          <w:szCs w:val="28"/>
        </w:rPr>
        <w:t>), образующегося при взаимодействии 22,4 г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 xml:space="preserve">железа с хлором. 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16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Оксиды. Составление формул оксидов. Получение. Классификация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Изменение свойств элементов в периоде и в главной подгруппе таблицы Д.И.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>Менделеева (заряд ядра, число электронных слоёв, число электроно</w:t>
      </w:r>
      <w:r w:rsidR="00137A8C" w:rsidRPr="001D4B0E">
        <w:rPr>
          <w:rFonts w:ascii="Times New Roman" w:hAnsi="Times New Roman" w:cs="Times New Roman"/>
          <w:sz w:val="28"/>
          <w:szCs w:val="28"/>
        </w:rPr>
        <w:t>в на внешнем слое, радиус атома</w:t>
      </w:r>
      <w:r w:rsidRPr="001D4B0E">
        <w:rPr>
          <w:rFonts w:ascii="Times New Roman" w:hAnsi="Times New Roman" w:cs="Times New Roman"/>
          <w:sz w:val="28"/>
          <w:szCs w:val="28"/>
        </w:rPr>
        <w:t>)</w:t>
      </w:r>
      <w:r w:rsidR="00137A8C" w:rsidRPr="001D4B0E">
        <w:rPr>
          <w:rFonts w:ascii="Times New Roman" w:hAnsi="Times New Roman" w:cs="Times New Roman"/>
          <w:sz w:val="28"/>
          <w:szCs w:val="28"/>
        </w:rPr>
        <w:t>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Рассчитайте массу сульфата железа 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1D4B0E">
        <w:rPr>
          <w:rFonts w:ascii="Times New Roman" w:hAnsi="Times New Roman" w:cs="Times New Roman"/>
          <w:sz w:val="28"/>
          <w:szCs w:val="28"/>
        </w:rPr>
        <w:t>) и воды, которые необходимо взять для приготовления 400г 20%-ного раствора сульфата железа 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1D4B0E">
        <w:rPr>
          <w:rFonts w:ascii="Times New Roman" w:hAnsi="Times New Roman" w:cs="Times New Roman"/>
          <w:sz w:val="28"/>
          <w:szCs w:val="28"/>
        </w:rPr>
        <w:t>).</w:t>
      </w:r>
    </w:p>
    <w:p w:rsidR="003602A8" w:rsidRPr="001D4B0E" w:rsidRDefault="003602A8" w:rsidP="003602A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602A8" w:rsidRPr="001D4B0E" w:rsidRDefault="003602A8" w:rsidP="00A169E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17</m:t>
        </m:r>
      </m:oMath>
    </w:p>
    <w:p w:rsidR="003602A8" w:rsidRPr="001D4B0E" w:rsidRDefault="003602A8" w:rsidP="00137A8C">
      <w:pPr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Основания. Составление формул. Классификация.</w:t>
      </w:r>
    </w:p>
    <w:p w:rsidR="003602A8" w:rsidRPr="001D4B0E" w:rsidRDefault="003602A8" w:rsidP="00137A8C">
      <w:pPr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Окислительно-восстановительные реакции (на примере реакции кислоты с металлом).</w:t>
      </w:r>
    </w:p>
    <w:p w:rsidR="003602A8" w:rsidRPr="001D4B0E" w:rsidRDefault="003602A8" w:rsidP="00137A8C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</w:t>
      </w: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>. Какой объем (н.у.) занимает оксид серы (</w:t>
      </w:r>
      <w:r w:rsidRPr="001D4B0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V</w:t>
      </w:r>
      <w:r w:rsidRPr="001D4B0E">
        <w:rPr>
          <w:rFonts w:ascii="Times New Roman" w:hAnsi="Times New Roman" w:cs="Times New Roman"/>
          <w:color w:val="000000" w:themeColor="text1"/>
          <w:sz w:val="28"/>
          <w:szCs w:val="28"/>
        </w:rPr>
        <w:t>) массой 64 г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18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</w:t>
      </w:r>
      <w:r w:rsidR="00137A8C" w:rsidRPr="001D4B0E">
        <w:rPr>
          <w:rFonts w:ascii="Times New Roman" w:hAnsi="Times New Roman" w:cs="Times New Roman"/>
          <w:sz w:val="28"/>
          <w:szCs w:val="28"/>
        </w:rPr>
        <w:t>.</w:t>
      </w:r>
      <w:r w:rsidRPr="001D4B0E">
        <w:rPr>
          <w:rFonts w:ascii="Times New Roman" w:hAnsi="Times New Roman" w:cs="Times New Roman"/>
          <w:sz w:val="28"/>
          <w:szCs w:val="28"/>
        </w:rPr>
        <w:t xml:space="preserve"> Физические явления в химии: дистилляция, фильтрование, кристаллизация, сублимация, отстаивание, центрифугирование. Привести примеры их использования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Окислительно-восстановительные реакции (на примере реакции соли с металлом)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Какой объем водорода (н.у.) получится при взаимодействии соляной кислоты массой 97,5 г с цинком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19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>Закон постоянства состава вещества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Соли. Составление формул. Классификация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Рассчитайте массу соли и воды, которые необходимы для приготовления 120 г 5 %-ного раствора хлорида натрия. 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20</w:t>
      </w:r>
    </w:p>
    <w:p w:rsidR="003602A8" w:rsidRPr="001D4B0E" w:rsidRDefault="003602A8" w:rsidP="003602A8">
      <w:pPr>
        <w:tabs>
          <w:tab w:val="left" w:pos="4678"/>
        </w:tabs>
        <w:spacing w:after="0"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Чистые вещества и смеси. Примеры жидких и газообразных смесей. Способы разделения смесей и очистки веществ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 2. Реакции горения. Экзотермические и эндотермические реакции. Привести примеры.</w:t>
      </w:r>
    </w:p>
    <w:p w:rsidR="003602A8" w:rsidRPr="001D4B0E" w:rsidRDefault="003602A8" w:rsidP="003602A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Составьте уравнения реакции по схеме, укажите тип реакции</w:t>
      </w:r>
    </w:p>
    <w:p w:rsidR="003602A8" w:rsidRPr="001D4B0E" w:rsidRDefault="003602A8" w:rsidP="00137A8C">
      <w:pPr>
        <w:pStyle w:val="a3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1D4B0E">
        <w:rPr>
          <w:rFonts w:ascii="Times New Roman" w:hAnsi="Times New Roman" w:cs="Times New Roman"/>
          <w:sz w:val="28"/>
          <w:szCs w:val="28"/>
          <w:lang w:val="en-US"/>
        </w:rPr>
        <w:t>CaCO</w:t>
      </w:r>
      <w:r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137A8C"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="00137A8C"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CaO</w:t>
      </w:r>
      <w:r w:rsidR="00137A8C"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="00137A8C"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CaCI</w:t>
      </w:r>
      <w:r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37A8C"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→</w:t>
      </w:r>
      <w:r w:rsidR="00137A8C"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Ca(NO</w:t>
      </w:r>
      <w:r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D4B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3602A8" w:rsidRPr="001D4B0E" w:rsidRDefault="00137A8C" w:rsidP="00137A8C">
      <w:pPr>
        <w:pStyle w:val="a3"/>
        <w:rPr>
          <w:rFonts w:ascii="Times New Roman" w:hAnsi="Times New Roman" w:cs="Times New Roman"/>
          <w:sz w:val="28"/>
          <w:szCs w:val="28"/>
          <w:vertAlign w:val="subscript"/>
        </w:rPr>
      </w:pPr>
      <w:r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               </w:t>
      </w:r>
      <w:r w:rsidRPr="00B0186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602A8" w:rsidRPr="001D4B0E">
        <w:rPr>
          <w:rFonts w:ascii="Times New Roman" w:hAnsi="Times New Roman" w:cs="Times New Roman"/>
          <w:sz w:val="28"/>
          <w:szCs w:val="28"/>
        </w:rPr>
        <w:t>↓</w:t>
      </w:r>
    </w:p>
    <w:p w:rsidR="003602A8" w:rsidRPr="001D4B0E" w:rsidRDefault="00137A8C" w:rsidP="00137A8C">
      <w:pPr>
        <w:pStyle w:val="a3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Ca</w:t>
      </w:r>
      <w:r w:rsidR="003602A8" w:rsidRPr="001D4B0E">
        <w:rPr>
          <w:rFonts w:ascii="Times New Roman" w:hAnsi="Times New Roman" w:cs="Times New Roman"/>
          <w:sz w:val="28"/>
          <w:szCs w:val="28"/>
        </w:rPr>
        <w:t>(</w:t>
      </w:r>
      <w:r w:rsidR="003602A8" w:rsidRPr="001D4B0E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3602A8" w:rsidRPr="001D4B0E">
        <w:rPr>
          <w:rFonts w:ascii="Times New Roman" w:hAnsi="Times New Roman" w:cs="Times New Roman"/>
          <w:sz w:val="28"/>
          <w:szCs w:val="28"/>
        </w:rPr>
        <w:t>)</w:t>
      </w:r>
      <w:r w:rsidR="003602A8" w:rsidRPr="001D4B0E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lastRenderedPageBreak/>
        <w:t>Билет № 21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Химические реакции. Признаки. Условия прохождения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Кислоты. Составление формул. Классификация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Рассчитайте массовые доли элементов в хлорате калия 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KClO</w:t>
      </w:r>
      <w:r w:rsidRPr="001D4B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D4B0E">
        <w:rPr>
          <w:rFonts w:ascii="Times New Roman" w:hAnsi="Times New Roman" w:cs="Times New Roman"/>
          <w:sz w:val="28"/>
          <w:szCs w:val="28"/>
        </w:rPr>
        <w:t>)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22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Классификация неорганических веществ.</w:t>
      </w:r>
    </w:p>
    <w:p w:rsidR="003602A8" w:rsidRPr="001D4B0E" w:rsidRDefault="003602A8" w:rsidP="00137A8C">
      <w:pPr>
        <w:tabs>
          <w:tab w:val="left" w:pos="4678"/>
        </w:tabs>
        <w:spacing w:after="0"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Приведите характеристику элемента № 19 на основании его положения в периодической таблице и строения атома.</w:t>
      </w:r>
    </w:p>
    <w:p w:rsidR="003602A8" w:rsidRPr="001D4B0E" w:rsidRDefault="003602A8" w:rsidP="00137A8C">
      <w:pPr>
        <w:tabs>
          <w:tab w:val="left" w:pos="4678"/>
        </w:tabs>
        <w:spacing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3. Вычислите массу оксида железа (</w:t>
      </w:r>
      <w:r w:rsidRPr="001D4B0E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1D4B0E">
        <w:rPr>
          <w:rFonts w:ascii="Times New Roman" w:hAnsi="Times New Roman" w:cs="Times New Roman"/>
          <w:sz w:val="28"/>
          <w:szCs w:val="28"/>
        </w:rPr>
        <w:t>), образовавшегося при взаимодействии 22,4 г</w:t>
      </w:r>
      <w:r w:rsidR="00137A8C" w:rsidRPr="001D4B0E">
        <w:rPr>
          <w:rFonts w:ascii="Times New Roman" w:hAnsi="Times New Roman" w:cs="Times New Roman"/>
          <w:sz w:val="28"/>
          <w:szCs w:val="28"/>
        </w:rPr>
        <w:t xml:space="preserve"> </w:t>
      </w:r>
      <w:r w:rsidRPr="001D4B0E">
        <w:rPr>
          <w:rFonts w:ascii="Times New Roman" w:hAnsi="Times New Roman" w:cs="Times New Roman"/>
          <w:sz w:val="28"/>
          <w:szCs w:val="28"/>
        </w:rPr>
        <w:t>железа с кислородом.</w:t>
      </w:r>
    </w:p>
    <w:p w:rsidR="003602A8" w:rsidRPr="001D4B0E" w:rsidRDefault="003602A8" w:rsidP="00137A8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23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Характеристика элемента, исходя из положения в периодической таблице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Генетическая связь между классами веществ. Генетический ряд неметалл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</w:rPr>
        <w:t>Какую массу содержит 3,01*10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  <w:vertAlign w:val="superscript"/>
        </w:rPr>
        <w:t>23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молекул углекислого газа?</w:t>
      </w:r>
    </w:p>
    <w:p w:rsidR="003602A8" w:rsidRPr="001D4B0E" w:rsidRDefault="003602A8" w:rsidP="00137A8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>Билет № 24</w:t>
      </w:r>
    </w:p>
    <w:p w:rsidR="003602A8" w:rsidRPr="001D4B0E" w:rsidRDefault="003602A8" w:rsidP="00137A8C">
      <w:pPr>
        <w:tabs>
          <w:tab w:val="left" w:pos="4678"/>
        </w:tabs>
        <w:spacing w:after="0" w:line="36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1. Приведите характеристику элемента № 16 на основании его положения в периодической таблице и строения атома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>2. Уравнения химических реакций. Закон сохранения массы веществ. Расстановка коэффициентов.</w:t>
      </w:r>
    </w:p>
    <w:p w:rsidR="003602A8" w:rsidRPr="001D4B0E" w:rsidRDefault="003602A8" w:rsidP="00137A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4B0E">
        <w:rPr>
          <w:rFonts w:ascii="Times New Roman" w:hAnsi="Times New Roman" w:cs="Times New Roman"/>
          <w:sz w:val="28"/>
          <w:szCs w:val="28"/>
        </w:rPr>
        <w:t xml:space="preserve">3. </w:t>
      </w:r>
      <w:r w:rsidRPr="001D4B0E">
        <w:rPr>
          <w:rFonts w:ascii="Times New Roman" w:eastAsia="Times New Roman" w:hAnsi="Times New Roman" w:cs="Times New Roman"/>
          <w:spacing w:val="5"/>
          <w:sz w:val="28"/>
          <w:szCs w:val="28"/>
        </w:rPr>
        <w:t>Какая масса соли образуется при взаимодействии 11,2 г гидроксида калия с избытком азотной кислоты?</w:t>
      </w:r>
    </w:p>
    <w:p w:rsidR="001D4B0E" w:rsidRPr="001D4B0E" w:rsidRDefault="001D4B0E">
      <w:pPr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е билеты</w:t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проведения промежуточной аттестации по </w:t>
      </w:r>
      <w:r>
        <w:rPr>
          <w:rFonts w:ascii="Times New Roman" w:hAnsi="Times New Roman" w:cs="Times New Roman"/>
          <w:b/>
          <w:sz w:val="28"/>
          <w:szCs w:val="28"/>
        </w:rPr>
        <w:t>хим</w:t>
      </w:r>
      <w:r w:rsidRPr="00D52418">
        <w:rPr>
          <w:rFonts w:ascii="Times New Roman" w:hAnsi="Times New Roman" w:cs="Times New Roman"/>
          <w:b/>
          <w:sz w:val="28"/>
          <w:szCs w:val="28"/>
        </w:rPr>
        <w:t>ии (</w:t>
      </w:r>
      <w:r>
        <w:rPr>
          <w:rFonts w:ascii="Times New Roman" w:hAnsi="Times New Roman" w:cs="Times New Roman"/>
          <w:b/>
          <w:sz w:val="28"/>
          <w:szCs w:val="28"/>
        </w:rPr>
        <w:t>уст</w:t>
      </w:r>
      <w:r w:rsidRPr="00D52418">
        <w:rPr>
          <w:rFonts w:ascii="Times New Roman" w:hAnsi="Times New Roman" w:cs="Times New Roman"/>
          <w:b/>
          <w:sz w:val="28"/>
          <w:szCs w:val="28"/>
        </w:rPr>
        <w:t>но)</w:t>
      </w:r>
    </w:p>
    <w:p w:rsidR="001D4B0E" w:rsidRPr="001D4B0E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учащихся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D52418">
        <w:rPr>
          <w:rFonts w:ascii="Times New Roman" w:hAnsi="Times New Roman" w:cs="Times New Roman"/>
          <w:b/>
          <w:sz w:val="28"/>
          <w:szCs w:val="28"/>
        </w:rPr>
        <w:t xml:space="preserve"> классов общеобразовательных организаций</w:t>
      </w:r>
    </w:p>
    <w:p w:rsidR="00A07558" w:rsidRPr="00B01866" w:rsidRDefault="00A07558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D4B0E" w:rsidRP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1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Органические вещества, их особенности в сравнении с неорганическими веществами. Значение химии в получения новых веществ и материалов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Фенол, химическое строение и физические свойства. Получение фенола, практическое использование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Задача на нахождение молекулярной формулы вещества по его плотности и массовой доле элементов в соединении.</w:t>
      </w:r>
    </w:p>
    <w:p w:rsidR="001D4B0E" w:rsidRP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1D4B0E">
        <w:rPr>
          <w:rFonts w:ascii="Times New Roman" w:hAnsi="Times New Roman" w:cs="Times New Roman"/>
          <w:b/>
          <w:sz w:val="28"/>
          <w:szCs w:val="28"/>
        </w:rPr>
        <w:t>2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Основные положения теории химического строения органических веществ А.М. Бутлерова. Химическое строение как порядок соединения и взаимного влияния атомов в молекулах. Значение теории строения органических веществ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Глюкоза – представитель моносахаридов, химическое строение, физические и химические свойства, применение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плотности и относительной плотности газообразного вещества.</w:t>
      </w:r>
    </w:p>
    <w:p w:rsidR="001D4B0E" w:rsidRP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3</m:t>
        </m:r>
      </m:oMath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Электронная природа химических связей в органических соединениях. Одинарные и кратные связи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Предельные одноатомные спирты, их строение, физические свойства на примере метанола и этанола. Получение спиртов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массы (объема) продуктов реакции по данным об исходных веществах, одно из которых находится в избытке.</w:t>
      </w:r>
    </w:p>
    <w:p w:rsid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D4B0E" w:rsidRP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4</m:t>
        </m:r>
      </m:oMath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Классификация и номенклатура органических соединений (систематическая) и тривиальные названия важнейших представителей классов органических веществ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Толуол – представитель гомологического ряда ароматических углеводородов. Химическое строение и  физические свойства. Получение толуола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нахождение молекулярной формулы органического вещества по его относительной плотности и массе (объему) продуктов сгорания.</w:t>
      </w:r>
    </w:p>
    <w:p w:rsidR="001D4B0E" w:rsidRPr="001D4B0E" w:rsidRDefault="001D4B0E" w:rsidP="001D4B0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4B0E">
        <w:rPr>
          <w:rFonts w:ascii="Times New Roman" w:hAnsi="Times New Roman" w:cs="Times New Roman"/>
          <w:b/>
          <w:sz w:val="28"/>
          <w:szCs w:val="28"/>
        </w:rPr>
        <w:t xml:space="preserve">Билет  </w:t>
      </w:r>
      <m:oMath>
        <m:r>
          <m:rPr>
            <m:sty m:val="b"/>
          </m:rPr>
          <w:rPr>
            <w:rFonts w:ascii="Times New Roman" w:hAnsi="Times New Roman" w:cs="Times New Roman"/>
            <w:sz w:val="28"/>
            <w:szCs w:val="28"/>
          </w:rPr>
          <m:t>№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5</m:t>
        </m:r>
      </m:oMath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</w:t>
      </w:r>
      <w:r w:rsidR="00A07558" w:rsidRPr="00A07558">
        <w:rPr>
          <w:rFonts w:ascii="Times New Roman" w:hAnsi="Times New Roman" w:cs="Times New Roman"/>
          <w:sz w:val="28"/>
        </w:rPr>
        <w:t xml:space="preserve"> </w:t>
      </w:r>
      <w:r w:rsidRPr="001D4B0E">
        <w:rPr>
          <w:rFonts w:ascii="Times New Roman" w:hAnsi="Times New Roman" w:cs="Times New Roman"/>
          <w:sz w:val="28"/>
        </w:rPr>
        <w:t>Предельные углеводороды,</w:t>
      </w:r>
      <w:r>
        <w:rPr>
          <w:rFonts w:ascii="Times New Roman" w:hAnsi="Times New Roman" w:cs="Times New Roman"/>
          <w:sz w:val="28"/>
        </w:rPr>
        <w:t xml:space="preserve"> </w:t>
      </w:r>
      <w:r w:rsidRPr="001D4B0E">
        <w:rPr>
          <w:rFonts w:ascii="Times New Roman" w:hAnsi="Times New Roman" w:cs="Times New Roman"/>
          <w:sz w:val="28"/>
        </w:rPr>
        <w:t>общая формула и химическое строение гомологов данного ряда. Физически</w:t>
      </w:r>
      <w:r>
        <w:rPr>
          <w:rFonts w:ascii="Times New Roman" w:hAnsi="Times New Roman" w:cs="Times New Roman"/>
          <w:sz w:val="28"/>
        </w:rPr>
        <w:t>е свойства и получение метана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</w:t>
      </w:r>
      <w:r w:rsidRPr="001D4B0E">
        <w:rPr>
          <w:rFonts w:ascii="Times New Roman" w:hAnsi="Times New Roman" w:cs="Times New Roman"/>
          <w:sz w:val="28"/>
        </w:rPr>
        <w:t>Крахмал, нахождение в природе, практическое значение. Свойства крахмала, гидролиз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</w:t>
      </w:r>
      <w:r w:rsidRPr="001D4B0E">
        <w:rPr>
          <w:rFonts w:ascii="Times New Roman" w:hAnsi="Times New Roman" w:cs="Times New Roman"/>
          <w:sz w:val="28"/>
        </w:rPr>
        <w:t xml:space="preserve">Задача на вычисление объема газа, необходимого для </w:t>
      </w:r>
      <w:r>
        <w:rPr>
          <w:rFonts w:ascii="Times New Roman" w:hAnsi="Times New Roman" w:cs="Times New Roman"/>
          <w:sz w:val="28"/>
        </w:rPr>
        <w:t xml:space="preserve">реакции с определенным объемом </w:t>
      </w:r>
      <w:r w:rsidRPr="001D4B0E">
        <w:rPr>
          <w:rFonts w:ascii="Times New Roman" w:hAnsi="Times New Roman" w:cs="Times New Roman"/>
          <w:sz w:val="28"/>
        </w:rPr>
        <w:t>другого газа</w:t>
      </w:r>
    </w:p>
    <w:p w:rsidR="001D4B0E" w:rsidRPr="001D4B0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D4B0E">
        <w:rPr>
          <w:rFonts w:ascii="Times New Roman" w:hAnsi="Times New Roman" w:cs="Times New Roman"/>
          <w:b/>
          <w:sz w:val="28"/>
        </w:rPr>
        <w:t xml:space="preserve">Билет 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Pr="001D4B0E">
        <w:rPr>
          <w:rFonts w:ascii="Times New Roman" w:hAnsi="Times New Roman" w:cs="Times New Roman"/>
          <w:b/>
          <w:sz w:val="28"/>
        </w:rPr>
        <w:t>№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Pr="001D4B0E">
        <w:rPr>
          <w:rFonts w:ascii="Times New Roman" w:hAnsi="Times New Roman" w:cs="Times New Roman"/>
          <w:b/>
          <w:sz w:val="28"/>
        </w:rPr>
        <w:t>6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Изомерия органических соединений, ее виды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Химические свойства фенола. </w:t>
      </w:r>
      <w:r w:rsidRPr="001D4B0E">
        <w:rPr>
          <w:rFonts w:ascii="Times New Roman" w:hAnsi="Times New Roman" w:cs="Times New Roman"/>
          <w:sz w:val="28"/>
        </w:rPr>
        <w:t>Качественная</w:t>
      </w:r>
      <w:r>
        <w:rPr>
          <w:rFonts w:ascii="Times New Roman" w:hAnsi="Times New Roman" w:cs="Times New Roman"/>
          <w:sz w:val="28"/>
        </w:rPr>
        <w:t xml:space="preserve"> реакция на фенол. Токсичность </w:t>
      </w:r>
      <w:r w:rsidRPr="001D4B0E">
        <w:rPr>
          <w:rFonts w:ascii="Times New Roman" w:hAnsi="Times New Roman" w:cs="Times New Roman"/>
          <w:sz w:val="28"/>
        </w:rPr>
        <w:t>фенола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массы исходного вещества, если известна масса продукта реакции и массовая доля его выхода от теоретически возможного.</w:t>
      </w:r>
    </w:p>
    <w:p w:rsidR="001D4B0E" w:rsidRPr="001D4B0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D4B0E">
        <w:rPr>
          <w:rFonts w:ascii="Times New Roman" w:hAnsi="Times New Roman" w:cs="Times New Roman"/>
          <w:b/>
          <w:sz w:val="28"/>
        </w:rPr>
        <w:t>Билет  № 7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Непредельные углеводороды ряда этилена, общая формула и химическое строение на примере этилена. Физические свойства, получение этилена и пропилена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lastRenderedPageBreak/>
        <w:t>2. Стеариновая и олеиновая кислоты как представители высших карбоновых кислот. Мыла как соли высших карбоновых кислот, их получение и моющее действие.</w:t>
      </w:r>
    </w:p>
    <w:p w:rsidR="001D4B0E" w:rsidRPr="001D4B0E" w:rsidRDefault="001D4B0E" w:rsidP="001D4B0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количества вещества (массы, объема) продукта реакции по массе (объему) исходного вещества, содержащего примеси.</w:t>
      </w:r>
    </w:p>
    <w:p w:rsidR="001D4B0E" w:rsidRPr="001D4B0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D4B0E">
        <w:rPr>
          <w:rFonts w:ascii="Times New Roman" w:hAnsi="Times New Roman" w:cs="Times New Roman"/>
          <w:b/>
          <w:sz w:val="28"/>
        </w:rPr>
        <w:t>Билет  № 8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Химические свойства предельных углеводородов. Механизм реакции замещения на примере метана. Применение метана и его гомологов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Водородные связи между молекулами спиртов. Физиологическое действие метанола и этанола на организм человека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массы (объема) продукта  по уравнению химической реакции с использованием растворов с определенной массовой долей растворенного вещества (в %)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</w:t>
      </w:r>
      <w:r w:rsid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9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Химические свойства алкенов на примере этилена и пропилена. Применение этиленовых углеводородов.</w:t>
      </w:r>
    </w:p>
    <w:p w:rsidR="001D4B0E" w:rsidRPr="001D4B0E" w:rsidRDefault="001D4B0E" w:rsidP="00A0755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Нефть, ее состав и свойства. Продукты перегонки нефти. Понятие о крекинге нефтепродуктов. Пиролиз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</w:t>
      </w:r>
      <w:r w:rsidR="00A07558" w:rsidRPr="00A07558">
        <w:rPr>
          <w:rFonts w:ascii="Times New Roman" w:hAnsi="Times New Roman" w:cs="Times New Roman"/>
          <w:sz w:val="28"/>
        </w:rPr>
        <w:t xml:space="preserve"> </w:t>
      </w:r>
      <w:r w:rsidRPr="001D4B0E">
        <w:rPr>
          <w:rFonts w:ascii="Times New Roman" w:hAnsi="Times New Roman" w:cs="Times New Roman"/>
          <w:sz w:val="28"/>
        </w:rPr>
        <w:t>Задача на вычисление массы (объема) исходного вещества или продукта реакции с использование термохимического уравнения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10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Циклопарафины, общая формула и химическое строение. Важнейшие представители и свойства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Белки как биополимеры. Строение и биологические функции белков. Роль белкового питания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нахождение молекулярной формулы вещества по его плотности и массовой доле элементов в соединении.</w:t>
      </w:r>
    </w:p>
    <w:p w:rsidR="00982B08" w:rsidRDefault="00982B08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</w:p>
    <w:p w:rsidR="001D4B0E" w:rsidRPr="001A5DCE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lastRenderedPageBreak/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11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Ацетиленовые углеводороды, общая формула, химическое строение на примере ацетилена. Физические свойства ацетилена и его</w:t>
      </w:r>
      <w:r w:rsidR="001A5DCE">
        <w:rPr>
          <w:rFonts w:ascii="Times New Roman" w:hAnsi="Times New Roman" w:cs="Times New Roman"/>
          <w:sz w:val="28"/>
        </w:rPr>
        <w:t xml:space="preserve"> </w:t>
      </w:r>
      <w:r w:rsidRPr="001D4B0E">
        <w:rPr>
          <w:rFonts w:ascii="Times New Roman" w:hAnsi="Times New Roman" w:cs="Times New Roman"/>
          <w:sz w:val="28"/>
        </w:rPr>
        <w:t>получение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Волокна, классификация и применение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массы (объема) продуктов реакции по данным об исходных веществах, одно из которых находится в избытке.</w:t>
      </w:r>
    </w:p>
    <w:p w:rsidR="001D4B0E" w:rsidRPr="001A5DCE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2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Диеновые углеводороды, их химическое строение на примере дивинила и изопрена. Получение и практическое значение.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Жиры, их состав и свойства. Жиры в природе. Гидролиз жиров.</w:t>
      </w:r>
    </w:p>
    <w:p w:rsidR="001D4B0E" w:rsidRPr="001D4B0E" w:rsidRDefault="001D4B0E" w:rsidP="001D4B0E">
      <w:pPr>
        <w:spacing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нахождение молекулярной формулы органического вещества по его относительной  плотности и массе (объему) продуктов сгорания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3</w:t>
      </w:r>
    </w:p>
    <w:p w:rsidR="001D4B0E" w:rsidRPr="001D4B0E" w:rsidRDefault="001A5DC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. Химические свойства алкинов</w:t>
      </w:r>
      <w:r w:rsidR="001D4B0E" w:rsidRPr="001D4B0E">
        <w:rPr>
          <w:rFonts w:ascii="Times New Roman" w:hAnsi="Times New Roman" w:cs="Times New Roman"/>
          <w:sz w:val="28"/>
        </w:rPr>
        <w:t xml:space="preserve"> на примере ацетилена. Применение ацетилена и его гомологов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Природный газ, каменный уголь, попутный нефтяной газ, их практическое использование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объема продукта реакции по известному объему исходного газа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4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Ароматические углеводороды, общая формула, химическое строение на примере бензола.  Физические свойства бензола и его получение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Целлюлоза, состав молекулы, физические и химические свойства, применение.</w:t>
      </w:r>
    </w:p>
    <w:p w:rsid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по химическому уравнению реакции объемной доли выхода продукта  от теоретически возможного, если известна масса (объем) одного из исходных веществ.</w:t>
      </w:r>
    </w:p>
    <w:p w:rsidR="00982B08" w:rsidRDefault="00982B08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lastRenderedPageBreak/>
        <w:t xml:space="preserve">Билет </w:t>
      </w:r>
      <w:r w:rsid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5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Основные понятия химии высокомолекулярных соединений: мономер, полимер, структурное звено, степень полимеризации, средняя молекулярная масса на примере полиэтилена или полипропилена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Химические свойства бензола. Применение бензола и его гомологов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по химическому уравнению реакции</w:t>
      </w:r>
      <w:r w:rsidR="001A5DCE">
        <w:rPr>
          <w:rFonts w:ascii="Times New Roman" w:hAnsi="Times New Roman" w:cs="Times New Roman"/>
          <w:sz w:val="28"/>
        </w:rPr>
        <w:t xml:space="preserve"> объемной доли выхода продукта </w:t>
      </w:r>
      <w:r w:rsidRPr="001D4B0E">
        <w:rPr>
          <w:rFonts w:ascii="Times New Roman" w:hAnsi="Times New Roman" w:cs="Times New Roman"/>
          <w:sz w:val="28"/>
        </w:rPr>
        <w:t>от теоретически возможного, если известна масса (объем) одного из исходных веществ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6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Анилин – представитель аминов: химическое строение и свойства. Получение и применение анилина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Понятие о синтетических моющих средствах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количества вещества (массы, объема) продукта реакции по массе (объему) исходного вещества, содержащего примеси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 xml:space="preserve">Билет </w:t>
      </w:r>
      <w:r w:rsid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>№ 17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 xml:space="preserve">1. Сахароза – представитель дисахаридов. Химическое строение, </w:t>
      </w:r>
      <w:r w:rsidR="00982B08">
        <w:rPr>
          <w:rFonts w:ascii="Times New Roman" w:hAnsi="Times New Roman" w:cs="Times New Roman"/>
          <w:sz w:val="28"/>
        </w:rPr>
        <w:t>свойства и применение сахарозы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Генетическая связь ароматических углеводородов  с другими углеводородами.</w:t>
      </w:r>
    </w:p>
    <w:p w:rsidR="001D4B0E" w:rsidRPr="001D4B0E" w:rsidRDefault="001A5DC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Задача </w:t>
      </w:r>
      <w:r w:rsidR="001D4B0E" w:rsidRPr="001D4B0E">
        <w:rPr>
          <w:rFonts w:ascii="Times New Roman" w:hAnsi="Times New Roman" w:cs="Times New Roman"/>
          <w:sz w:val="28"/>
        </w:rPr>
        <w:t>на вычисление плотности и относительной плотности газообразного вещества.</w:t>
      </w:r>
    </w:p>
    <w:p w:rsidR="001D4B0E" w:rsidRPr="001A5DCE" w:rsidRDefault="001D4B0E" w:rsidP="001A5DC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1A5DCE">
        <w:rPr>
          <w:rFonts w:ascii="Times New Roman" w:hAnsi="Times New Roman" w:cs="Times New Roman"/>
          <w:b/>
          <w:sz w:val="28"/>
        </w:rPr>
        <w:t>Билет</w:t>
      </w:r>
      <w:r w:rsidR="001A5DCE" w:rsidRPr="001A5DCE">
        <w:rPr>
          <w:rFonts w:ascii="Times New Roman" w:hAnsi="Times New Roman" w:cs="Times New Roman"/>
          <w:b/>
          <w:sz w:val="28"/>
        </w:rPr>
        <w:t xml:space="preserve"> </w:t>
      </w:r>
      <w:r w:rsidRPr="001A5DCE">
        <w:rPr>
          <w:rFonts w:ascii="Times New Roman" w:hAnsi="Times New Roman" w:cs="Times New Roman"/>
          <w:b/>
          <w:sz w:val="28"/>
        </w:rPr>
        <w:t xml:space="preserve"> № 18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Структурные формулы органических веществ. Гомология и изомерия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Химические свойства толуола. Применение толуола.</w:t>
      </w:r>
    </w:p>
    <w:p w:rsidR="001D4B0E" w:rsidRPr="001D4B0E" w:rsidRDefault="001D4B0E" w:rsidP="001A5DCE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массы (объема) продукта  по уравнению химической реакции с использованием растворов с определенной массовой долей растворенного вещества (в %)</w:t>
      </w:r>
    </w:p>
    <w:p w:rsidR="00982B08" w:rsidRDefault="00982B08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lastRenderedPageBreak/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19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Химические свойства предельных одноатомных спиртов на примере метанола и этанола. Применение спиртов.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Галогенопроизводные предельных углеводородов, их практическое использование.</w:t>
      </w:r>
    </w:p>
    <w:p w:rsidR="001D4B0E" w:rsidRPr="001D4B0E" w:rsidRDefault="001D4B0E" w:rsidP="001D4B0E">
      <w:pPr>
        <w:spacing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нахождение молекулярной формулы органического вещества по его относительной  плотности и массе (объему) продуктов сгорания.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0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Этиленгликоль и глицерин как представители многоатомных спиртов. Химическое строение и свойства многоатомных спиртов. Практическое использование этиленгликоля и глицерина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Качественные реакции на непредельные углеводороды на примере этилена и ацетилена.</w:t>
      </w:r>
    </w:p>
    <w:p w:rsidR="001D4B0E" w:rsidRPr="001D4B0E" w:rsidRDefault="001D4B0E" w:rsidP="00982B08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нахождение молекулярной формулы вещества по его плотности и массовой доле элементов в соединении.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1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Альдегиды, гомологический ряд, химическое строение, функциональная группа. Физические свойства альдегидов на примере формальдегида и ацетальдегида. Получение альдегидов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Основные методы синтеза в</w:t>
      </w:r>
      <w:r w:rsidR="00982B08">
        <w:rPr>
          <w:rFonts w:ascii="Times New Roman" w:hAnsi="Times New Roman" w:cs="Times New Roman"/>
          <w:sz w:val="28"/>
        </w:rPr>
        <w:t xml:space="preserve">ысокомолекулярных соединений - </w:t>
      </w:r>
      <w:r w:rsidRPr="001D4B0E">
        <w:rPr>
          <w:rFonts w:ascii="Times New Roman" w:hAnsi="Times New Roman" w:cs="Times New Roman"/>
          <w:sz w:val="28"/>
        </w:rPr>
        <w:t>полимеризация и поликонденсация.</w:t>
      </w:r>
    </w:p>
    <w:p w:rsidR="001D4B0E" w:rsidRPr="001D4B0E" w:rsidRDefault="001D4B0E" w:rsidP="00982B08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вычисление необходимого объема воздуха, к</w:t>
      </w:r>
      <w:r w:rsidR="00982B08">
        <w:rPr>
          <w:rFonts w:ascii="Times New Roman" w:hAnsi="Times New Roman" w:cs="Times New Roman"/>
          <w:sz w:val="28"/>
        </w:rPr>
        <w:t xml:space="preserve">оторый расходуется на сжигание </w:t>
      </w:r>
      <w:r w:rsidRPr="001D4B0E">
        <w:rPr>
          <w:rFonts w:ascii="Times New Roman" w:hAnsi="Times New Roman" w:cs="Times New Roman"/>
          <w:sz w:val="28"/>
        </w:rPr>
        <w:t>смеси газообразных углеводородов с указанной объемной долей одного из них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2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Химические свойства альдегидов на примере формальдегида и ацетальдегида. Практическое использование формальдегида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lastRenderedPageBreak/>
        <w:t>2. Сложные эфиры как производные карбоновых кислот. Получение и гидролиз сложных эфиров.</w:t>
      </w:r>
    </w:p>
    <w:p w:rsidR="001D4B0E" w:rsidRPr="001D4B0E" w:rsidRDefault="00982B08" w:rsidP="00982B08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3. Задача </w:t>
      </w:r>
      <w:r w:rsidR="001D4B0E" w:rsidRPr="001D4B0E">
        <w:rPr>
          <w:rFonts w:ascii="Times New Roman" w:hAnsi="Times New Roman" w:cs="Times New Roman"/>
          <w:sz w:val="28"/>
        </w:rPr>
        <w:t>на вычисление плотности и относительной плотности газообразного вещества.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3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Предельные одноосновные карбоновые кислоты:  общая формула, химическо</w:t>
      </w:r>
      <w:r w:rsidR="00982B08">
        <w:rPr>
          <w:rFonts w:ascii="Times New Roman" w:hAnsi="Times New Roman" w:cs="Times New Roman"/>
          <w:sz w:val="28"/>
        </w:rPr>
        <w:t xml:space="preserve">е строение и </w:t>
      </w:r>
      <w:r w:rsidRPr="001D4B0E">
        <w:rPr>
          <w:rFonts w:ascii="Times New Roman" w:hAnsi="Times New Roman" w:cs="Times New Roman"/>
          <w:sz w:val="28"/>
        </w:rPr>
        <w:t>физические свойства на примере</w:t>
      </w:r>
      <w:r w:rsidR="00982B08">
        <w:rPr>
          <w:rFonts w:ascii="Times New Roman" w:hAnsi="Times New Roman" w:cs="Times New Roman"/>
          <w:sz w:val="28"/>
        </w:rPr>
        <w:t xml:space="preserve"> муравьиной и уксусной кислот. Получение уксусной кислоты.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Механизм присоединения на примере непредельных углеводородов ряда этилена с использованием правила Марковникова.</w:t>
      </w:r>
    </w:p>
    <w:p w:rsidR="001D4B0E" w:rsidRPr="001D4B0E" w:rsidRDefault="001D4B0E" w:rsidP="00982B08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 Задача на составление термохимического уравнения реакции, если известна масса (объем)  исходного вещества и выделяемое при химической реакции количество теплоты.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 w:rsidRP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4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1. Химические свойства предельных одноосновных карбоновых кислот на примере уксусной кислоты. Практическое использование карбоновых кислот.</w:t>
      </w:r>
    </w:p>
    <w:p w:rsidR="001D4B0E" w:rsidRPr="001D4B0E" w:rsidRDefault="001D4B0E" w:rsidP="00982B08">
      <w:pPr>
        <w:spacing w:after="0"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Цветные реакции на белки.</w:t>
      </w:r>
    </w:p>
    <w:p w:rsidR="001D4B0E" w:rsidRPr="001D4B0E" w:rsidRDefault="001D4B0E" w:rsidP="001D4B0E">
      <w:pPr>
        <w:spacing w:line="360" w:lineRule="auto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Задача на вычисление массы (объема) продуктов реакции по данным об исходных веществах, одно из которых находится в избытке.</w:t>
      </w:r>
    </w:p>
    <w:p w:rsidR="001D4B0E" w:rsidRPr="00982B08" w:rsidRDefault="001D4B0E" w:rsidP="00982B0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</w:rPr>
      </w:pPr>
      <w:r w:rsidRPr="00982B08">
        <w:rPr>
          <w:rFonts w:ascii="Times New Roman" w:hAnsi="Times New Roman" w:cs="Times New Roman"/>
          <w:b/>
          <w:sz w:val="28"/>
        </w:rPr>
        <w:t xml:space="preserve">Билет </w:t>
      </w:r>
      <w:r w:rsidR="00982B08">
        <w:rPr>
          <w:rFonts w:ascii="Times New Roman" w:hAnsi="Times New Roman" w:cs="Times New Roman"/>
          <w:b/>
          <w:sz w:val="28"/>
        </w:rPr>
        <w:t xml:space="preserve"> </w:t>
      </w:r>
      <w:r w:rsidRPr="00982B08">
        <w:rPr>
          <w:rFonts w:ascii="Times New Roman" w:hAnsi="Times New Roman" w:cs="Times New Roman"/>
          <w:b/>
          <w:sz w:val="28"/>
        </w:rPr>
        <w:t>№ 25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 xml:space="preserve">1. Аминокислоты, химическое строение и свойства на примере глицина. Биологическая роль аминокислот. </w:t>
      </w:r>
    </w:p>
    <w:p w:rsidR="001D4B0E" w:rsidRPr="001D4B0E" w:rsidRDefault="001D4B0E" w:rsidP="00982B08">
      <w:p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2. Натуральный и синтетический каучуки. Резина.</w:t>
      </w:r>
    </w:p>
    <w:p w:rsidR="003602A8" w:rsidRDefault="001D4B0E" w:rsidP="00982B08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1D4B0E">
        <w:rPr>
          <w:rFonts w:ascii="Times New Roman" w:hAnsi="Times New Roman" w:cs="Times New Roman"/>
          <w:sz w:val="28"/>
        </w:rPr>
        <w:t>3.Задача на вычисление количества вещества (массы, объема) продукта реакции по массе (объему) исходного вещества, содержащего примеси.</w:t>
      </w:r>
    </w:p>
    <w:p w:rsidR="00982B08" w:rsidRDefault="00982B0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е билеты</w:t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проведения промежуточной аттестации по </w:t>
      </w:r>
      <w:r>
        <w:rPr>
          <w:rFonts w:ascii="Times New Roman" w:hAnsi="Times New Roman" w:cs="Times New Roman"/>
          <w:b/>
          <w:sz w:val="28"/>
          <w:szCs w:val="28"/>
        </w:rPr>
        <w:t>хим</w:t>
      </w:r>
      <w:r w:rsidRPr="00D52418">
        <w:rPr>
          <w:rFonts w:ascii="Times New Roman" w:hAnsi="Times New Roman" w:cs="Times New Roman"/>
          <w:b/>
          <w:sz w:val="28"/>
          <w:szCs w:val="28"/>
        </w:rPr>
        <w:t>ии (</w:t>
      </w:r>
      <w:r>
        <w:rPr>
          <w:rFonts w:ascii="Times New Roman" w:hAnsi="Times New Roman" w:cs="Times New Roman"/>
          <w:b/>
          <w:sz w:val="28"/>
          <w:szCs w:val="28"/>
        </w:rPr>
        <w:t>письмен</w:t>
      </w:r>
      <w:r w:rsidRPr="00D52418">
        <w:rPr>
          <w:rFonts w:ascii="Times New Roman" w:hAnsi="Times New Roman" w:cs="Times New Roman"/>
          <w:b/>
          <w:sz w:val="28"/>
          <w:szCs w:val="28"/>
        </w:rPr>
        <w:t>но)</w:t>
      </w:r>
    </w:p>
    <w:p w:rsidR="00982B08" w:rsidRPr="001D4B0E" w:rsidRDefault="00CF4684" w:rsidP="00CF468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учащихся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D52418">
        <w:rPr>
          <w:rFonts w:ascii="Times New Roman" w:hAnsi="Times New Roman" w:cs="Times New Roman"/>
          <w:b/>
          <w:sz w:val="28"/>
          <w:szCs w:val="28"/>
        </w:rPr>
        <w:t xml:space="preserve"> классов общеобразовательных организаций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0"/>
        </w:rPr>
        <w:t>Билет № 1</w:t>
      </w:r>
    </w:p>
    <w:p w:rsidR="00C06ECC" w:rsidRPr="00C06ECC" w:rsidRDefault="00C06ECC" w:rsidP="00B061E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0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>1.Высшую валентность хлор проявляет в соединении:</w:t>
      </w:r>
    </w:p>
    <w:p w:rsidR="00C06ECC" w:rsidRPr="00C06ECC" w:rsidRDefault="00C06ECC" w:rsidP="00C06ECC">
      <w:pPr>
        <w:spacing w:after="0" w:line="240" w:lineRule="auto"/>
        <w:ind w:left="644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Cl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7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eastAsia="en-US"/>
        </w:rPr>
        <w:t>2. Химические элементы расположены в порядке усиления  металлических свойств в ряду: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1) Na, Mg, Al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  <w:t>3) Na, K, Cs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2) Ca, Mg, Be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  <w:t>4) Mg, Al, Si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>3. Формулы  кислотного, основного, амфотерного оксидов, соответственно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1) Mn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, C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, Al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="00A169EB" w:rsidRPr="00B01866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3) Mn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, CaO, ZnO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2) CaO, S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>, BeO</w:t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  <w:t>4) MnO, BaO, CO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>4. В уравнении реакции полного сгорания пропана С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>Н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8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>, схема которой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>Н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8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 + О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 → СО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 + Н</w:t>
      </w:r>
      <w:r w:rsidRPr="00C06ECC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>О,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 xml:space="preserve">    коэффициент перед формулой окислителя равен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C06ECC">
        <w:rPr>
          <w:rFonts w:ascii="Times New Roman" w:eastAsia="Times New Roman" w:hAnsi="Times New Roman" w:cs="Times New Roman"/>
          <w:sz w:val="24"/>
          <w:szCs w:val="20"/>
        </w:rPr>
        <w:t>1) 3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  <w:t>2) 5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  <w:t>3) 7</w:t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0"/>
        </w:rPr>
        <w:tab/>
      </w:r>
      <w:bookmarkStart w:id="0" w:name="_GoBack"/>
      <w:bookmarkEnd w:id="0"/>
      <w:r w:rsidRPr="00C06ECC">
        <w:rPr>
          <w:rFonts w:ascii="Times New Roman" w:eastAsia="Times New Roman" w:hAnsi="Times New Roman" w:cs="Times New Roman"/>
          <w:sz w:val="24"/>
          <w:szCs w:val="20"/>
        </w:rPr>
        <w:t>4) 9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eastAsia="en-US"/>
        </w:rPr>
        <w:t>5. Азотная кислота взаимодействует с каждым из двух веществ: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1) H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, NaOH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ab/>
        <w:t>3) KOH, Li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O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2) CaO, CO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 xml:space="preserve">2  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ab/>
      </w:r>
      <w:r w:rsidR="00A169EB" w:rsidRPr="00B01866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>4) SO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0"/>
          <w:lang w:eastAsia="en-US"/>
        </w:rPr>
        <w:t>Н</w:t>
      </w:r>
      <w:r w:rsidRPr="00C06ECC"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0"/>
          <w:lang w:eastAsia="en-US"/>
        </w:rPr>
        <w:t>О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8"/>
          <w:szCs w:val="8"/>
          <w:lang w:val="en-US"/>
        </w:rPr>
      </w:pPr>
    </w:p>
    <w:p w:rsidR="00C06ECC" w:rsidRPr="00B061E8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</w:rPr>
      </w:pPr>
      <w:r w:rsidRPr="00B061E8">
        <w:rPr>
          <w:rFonts w:ascii="Times New Roman" w:eastAsia="Times New Roman" w:hAnsi="Times New Roman" w:cs="Times New Roman"/>
          <w:b/>
          <w:sz w:val="24"/>
          <w:szCs w:val="20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ы веществ   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марганца</w:t>
      </w:r>
    </w:p>
    <w:p w:rsidR="00C06ECC" w:rsidRPr="00C06ECC" w:rsidRDefault="00C06ECC" w:rsidP="00C06ECC">
      <w:pPr>
        <w:spacing w:after="0" w:line="240" w:lineRule="auto"/>
        <w:ind w:left="3540" w:firstLine="708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в веществах</w:t>
      </w:r>
    </w:p>
    <w:p w:rsidR="00C06ECC" w:rsidRPr="00CF4684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Mn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  <w:t>1) +6, +2, +7</w:t>
      </w:r>
    </w:p>
    <w:p w:rsidR="00C06ECC" w:rsidRPr="00CF4684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Mn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  <w:t>2) +4, +7, 0</w:t>
      </w:r>
    </w:p>
    <w:p w:rsidR="00C06ECC" w:rsidRPr="00CF4684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Cl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CF4684">
        <w:rPr>
          <w:rFonts w:ascii="Times New Roman" w:eastAsia="Times New Roman" w:hAnsi="Times New Roman" w:cs="Times New Roman"/>
          <w:sz w:val="24"/>
          <w:szCs w:val="24"/>
        </w:rPr>
        <w:tab/>
        <w:t>3) +7, +2, +6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+2, +6, +7</w:t>
      </w:r>
    </w:p>
    <w:p w:rsidR="00C06ECC" w:rsidRPr="00C06ECC" w:rsidRDefault="00C06ECC" w:rsidP="00C06ECC">
      <w:pPr>
        <w:spacing w:after="0" w:line="240" w:lineRule="auto"/>
        <w:ind w:left="4248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) +2, +7, +4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Сульфат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реагирует с веществами состава:</w:t>
      </w:r>
    </w:p>
    <w:p w:rsidR="00C06ECC" w:rsidRPr="00B01866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</w:r>
      <w:r w:rsidR="00A169EB">
        <w:rPr>
          <w:rFonts w:ascii="Times New Roman" w:eastAsia="Times New Roman" w:hAnsi="Times New Roman" w:cs="Times New Roman"/>
          <w:sz w:val="24"/>
          <w:szCs w:val="24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Cl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g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  <w:t xml:space="preserve"> 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Zn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</w:p>
    <w:p w:rsidR="00C06ECC" w:rsidRPr="00B01866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8. Вычислите массу хлорида магния, который образуется при взаимодействии соляной 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кислоты с магнием массой 4,8 г.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Валентности металлов в соединениях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 NaCl,  Cu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равны соответственно:  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III, II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2) I, II, III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II, I, I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III, I, II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В прядке усиления неметаллических свойств элементы расположены в ряду: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val="fr-FR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fr-FR" w:eastAsia="en-US"/>
        </w:rPr>
        <w:t>1) F, Cl, Br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fr-FR" w:eastAsia="en-US"/>
        </w:rPr>
        <w:t>2) Se, S, O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fr-FR" w:eastAsia="en-US"/>
        </w:rPr>
        <w:t>3) O, N, C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fr-FR" w:eastAsia="en-US"/>
        </w:rPr>
        <w:t>4) P, Si, Al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Формулы кислотного оксида, щёлочи, кислоты соответственно:</w:t>
      </w:r>
    </w:p>
    <w:p w:rsidR="00C06ECC" w:rsidRPr="00C06ECC" w:rsidRDefault="00C06ECC" w:rsidP="00126D37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lastRenderedPageBreak/>
        <w:t>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KOH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NaOH</w:t>
      </w:r>
    </w:p>
    <w:p w:rsidR="00C06ECC" w:rsidRPr="00C06ECC" w:rsidRDefault="00C06ECC" w:rsidP="00126D37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B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CaO, NaOH, HF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Взаимодействие оксида кальция с водой относится к реакциям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 замещения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 соедин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 обмен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5.  Оксид железа 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 реагирует с каждым из двух веществ: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водой и хлоридом натрия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фосфорной кислотой и гидроксидом меди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) оксидом алюминия и гидроксидом магния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серной кислотой и водородом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 Установите соответствие между формулой вещества и видом  химической связи в нём:</w:t>
      </w:r>
    </w:p>
    <w:p w:rsidR="00C06ECC" w:rsidRPr="00C06ECC" w:rsidRDefault="00C06ECC" w:rsidP="00C06ECC">
      <w:pPr>
        <w:spacing w:before="120" w:after="0" w:line="240" w:lineRule="auto"/>
        <w:ind w:firstLine="43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 w:firstLine="27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1) ковалентная полярная</w:t>
      </w:r>
    </w:p>
    <w:p w:rsidR="00C06ECC" w:rsidRPr="00C06ECC" w:rsidRDefault="00C06ECC" w:rsidP="00C06ECC">
      <w:pPr>
        <w:spacing w:after="0" w:line="240" w:lineRule="auto"/>
        <w:ind w:left="435" w:firstLine="27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ионная</w:t>
      </w:r>
    </w:p>
    <w:p w:rsidR="00C06ECC" w:rsidRPr="00C06ECC" w:rsidRDefault="00C06ECC" w:rsidP="00C06ECC">
      <w:pPr>
        <w:spacing w:after="0" w:line="240" w:lineRule="auto"/>
        <w:ind w:left="435" w:firstLine="27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 w:firstLine="27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С раствором серной кислоты реагируют вещества состава:</w:t>
      </w:r>
    </w:p>
    <w:p w:rsidR="00C06ECC" w:rsidRPr="00C06ECC" w:rsidRDefault="00C06ECC" w:rsidP="00126D37">
      <w:pPr>
        <w:numPr>
          <w:ilvl w:val="0"/>
          <w:numId w:val="14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u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2)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C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Zn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5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массу оксида магния, образовавшегося при взаимодействии 48 г магния с кислородом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3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Высшую и низшую валентность сера проявляет соответственно в  соединениях: 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ZnS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S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Химические элементы расположены в порядке усиления металлических свойств в ряду:</w:t>
      </w:r>
    </w:p>
    <w:p w:rsidR="00C06ECC" w:rsidRPr="00B01866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a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Mg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Be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 xml:space="preserve">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s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K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Na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2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Al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Mg → Na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4) Mg → Al → Li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щёлочи, амфотерного оксида, кислоты соответственно:</w:t>
      </w:r>
    </w:p>
    <w:p w:rsidR="00C06ECC" w:rsidRPr="00C06ECC" w:rsidRDefault="00C06ECC" w:rsidP="00126D37">
      <w:pPr>
        <w:numPr>
          <w:ilvl w:val="0"/>
          <w:numId w:val="16"/>
        </w:numPr>
        <w:tabs>
          <w:tab w:val="left" w:pos="993"/>
        </w:tabs>
        <w:spacing w:after="0" w:line="240" w:lineRule="auto"/>
        <w:ind w:hanging="8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KOH,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NaOH, 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</w:p>
    <w:p w:rsidR="00C06ECC" w:rsidRPr="00C06ECC" w:rsidRDefault="00C06ECC" w:rsidP="00126D37">
      <w:pPr>
        <w:numPr>
          <w:ilvl w:val="0"/>
          <w:numId w:val="16"/>
        </w:numPr>
        <w:tabs>
          <w:tab w:val="left" w:pos="993"/>
        </w:tabs>
        <w:spacing w:after="0" w:line="240" w:lineRule="auto"/>
        <w:ind w:hanging="8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LiOH,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 Взаимодействие натрия   и воды относится к реакциям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 замещения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 соедин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 обмена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5. Как с гидроксидом натрия, так и с азотной кислотой взаимодействует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СаО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2) Si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3) A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4)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F4684" w:rsidRPr="00855793" w:rsidRDefault="00CF4684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 Установите соответствие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ы соединений хлора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тепени окисления атома 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            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в этих соединениях, соответственно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) +3, +7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+1, –1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–1, +5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+5, –1</w:t>
      </w:r>
    </w:p>
    <w:p w:rsidR="00C06ECC" w:rsidRPr="00C06ECC" w:rsidRDefault="00C06ECC" w:rsidP="00C06ECC">
      <w:pPr>
        <w:spacing w:after="0" w:line="240" w:lineRule="auto"/>
        <w:ind w:left="4248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) +1, +5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ксид калия реагирует с веществами состава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C06ECC" w:rsidRPr="00C06ECC" w:rsidRDefault="00C06ECC" w:rsidP="00126D37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5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C06ECC" w:rsidRPr="00C06ECC" w:rsidRDefault="00C06ECC" w:rsidP="00126D37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5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</w:p>
    <w:p w:rsidR="00C06ECC" w:rsidRPr="00C06ECC" w:rsidRDefault="00C06ECC" w:rsidP="00126D37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5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126D37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5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</w:p>
    <w:p w:rsidR="00C06ECC" w:rsidRPr="00C06ECC" w:rsidRDefault="00C06ECC" w:rsidP="00126D37">
      <w:pPr>
        <w:numPr>
          <w:ilvl w:val="0"/>
          <w:numId w:val="18"/>
        </w:numPr>
        <w:tabs>
          <w:tab w:val="left" w:pos="1134"/>
        </w:tabs>
        <w:spacing w:after="0" w:line="240" w:lineRule="auto"/>
        <w:ind w:firstLine="5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массу серы, вступившей в реакцию с железом, если при этом образовалось  88 г сульфида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4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 Высшую валентность, равную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 проявляет:</w:t>
      </w:r>
    </w:p>
    <w:p w:rsidR="00C06ECC" w:rsidRPr="00C06ECC" w:rsidRDefault="00C06ECC" w:rsidP="00C06ECC">
      <w:pPr>
        <w:tabs>
          <w:tab w:val="left" w:pos="709"/>
        </w:tabs>
        <w:spacing w:after="0" w:line="24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сера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кислород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хлор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углерод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 Наиболее активным металлом является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кальций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2)  цезий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)  калий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стронций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Формулы кислотного оксида, соли, кислоты соответственно:</w:t>
      </w:r>
    </w:p>
    <w:p w:rsidR="00C06ECC" w:rsidRPr="00C06ECC" w:rsidRDefault="00C06ECC" w:rsidP="00126D3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C06ECC" w:rsidRPr="00C06ECC" w:rsidRDefault="00C06ECC" w:rsidP="00126D3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:rsidR="00C06ECC" w:rsidRPr="00C06ECC" w:rsidRDefault="00C06ECC" w:rsidP="00126D3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</w:p>
    <w:p w:rsidR="00C06ECC" w:rsidRPr="00C06ECC" w:rsidRDefault="00C06ECC" w:rsidP="00126D37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Cl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Взаимодействие хлорида меди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 с железом относится к реакциям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) замещения          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обмена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соединени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Оксид кальция реагирует с каждым веществом ряда:</w:t>
      </w:r>
    </w:p>
    <w:p w:rsidR="00C06ECC" w:rsidRPr="00C06ECC" w:rsidRDefault="00C06ECC" w:rsidP="00126D37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, 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Cl, LiOH</w:t>
      </w:r>
    </w:p>
    <w:p w:rsidR="00C06ECC" w:rsidRPr="00C06ECC" w:rsidRDefault="00C06ECC" w:rsidP="00126D37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MgO,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 в нём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1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F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 раствором фосфорной кислоты реагируют вещества состава:</w:t>
      </w:r>
    </w:p>
    <w:p w:rsidR="00C06ECC" w:rsidRPr="00C06ECC" w:rsidRDefault="00C06ECC" w:rsidP="00C06ECC">
      <w:pPr>
        <w:spacing w:after="0" w:line="240" w:lineRule="auto"/>
        <w:ind w:left="435" w:hanging="151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>1) Cu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  <w:t>2) LiOH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  <w:t>3)Mg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  <w:t>4) NaCl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ab/>
        <w:t>5) Na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pacing w:val="-6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массовые доли элементов в силикате натрия.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Билет № 5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 Высшую и низшую валентность фосфор проявляет в соединениях соответственно:</w:t>
      </w:r>
    </w:p>
    <w:p w:rsidR="00C06ECC" w:rsidRPr="00C06ECC" w:rsidRDefault="00C06ECC" w:rsidP="00C06ECC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P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</w:p>
    <w:p w:rsidR="00C06ECC" w:rsidRPr="00C06ECC" w:rsidRDefault="00C06ECC" w:rsidP="00C06ECC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 ,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P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>AlP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 Наиболее активным неметаллом является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сера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2) хлор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селен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бром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Формулы кислоты, нерастворимого основания,  соли соответственно:</w:t>
      </w:r>
    </w:p>
    <w:p w:rsidR="00C06ECC" w:rsidRPr="00C06ECC" w:rsidRDefault="00C06ECC" w:rsidP="00126D37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OH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C06ECC" w:rsidRPr="00C06ECC" w:rsidRDefault="00C06ECC" w:rsidP="00126D37">
      <w:pPr>
        <w:numPr>
          <w:ilvl w:val="0"/>
          <w:numId w:val="17"/>
        </w:num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HCl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BaO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Реакцией замещения является реакция, схема которой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KCl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→ KCl + 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↑                                3) 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+ S →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S↑                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2)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 xml:space="preserve"> + Zn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 xml:space="preserve"> →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O +Zn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 xml:space="preserve">          4) 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 xml:space="preserve"> + Zn →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↑ + Zn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4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5. С гидроксидом натрия  взаимодействует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СО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2) Са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H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FeO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4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KN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3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  Установите соответствие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ы веществ  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азота в веществах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) Mg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+5, +1, -3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N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-3, +3, +5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NO, 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Li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+3, -3, +5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AlN,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+2, +4, -3</w:t>
      </w:r>
    </w:p>
    <w:p w:rsidR="00C06ECC" w:rsidRPr="00C06ECC" w:rsidRDefault="00C06ECC" w:rsidP="00C06ECC">
      <w:pPr>
        <w:spacing w:after="0" w:line="240" w:lineRule="auto"/>
        <w:ind w:left="3540"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5) –3, +3, 0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Оксид серы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реагирует с веществами состава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KOH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5)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EC28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C06ECC" w:rsidRDefault="00C06ECC" w:rsidP="00EC28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8. К гидроксиду кальция массой 14,8 г добавили соляную кислоту.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Определите массу образовавшейся соли.</w:t>
      </w:r>
    </w:p>
    <w:p w:rsidR="00EC28AB" w:rsidRPr="00B01866" w:rsidRDefault="00EC28AB" w:rsidP="00C06ECC">
      <w:pPr>
        <w:spacing w:before="24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240" w:after="12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6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. Валентности серы  в соединениях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О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равны соответственно 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2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4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 Химические элементы расположены в порядке ослабления их неметаллических свойств в ряду: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 Li, Be, B, C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3) Sb, As, P, N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 P, S, Cl, Ar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4) F, Cl, Br, I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Формулы амфотерного оксида, нерастворимого основания,  щёлочи соответственно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, KOH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Н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LiOH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ZnO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CO, BaO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.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Уравнение</w:t>
      </w:r>
      <w:r w:rsidRPr="00CF468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еакции</w:t>
      </w:r>
      <w:r w:rsidRPr="00CF468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бмен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CuO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Zn + 2HCl = Zn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↑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MgO +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Mg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Ag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Cl = AgCl↓ +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5. Гидроксид цинка реагирует с каждым  из пары веществ, формулы которых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ОН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и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EC28AB" w:rsidRPr="00B01866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О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C06ECC">
      <w:pPr>
        <w:spacing w:after="0" w:line="240" w:lineRule="auto"/>
        <w:ind w:left="284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ы веществ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серы в веществах</w:t>
      </w:r>
    </w:p>
    <w:p w:rsidR="00C06ECC" w:rsidRPr="00C06ECC" w:rsidRDefault="00C06ECC" w:rsidP="00C06ECC">
      <w:pPr>
        <w:spacing w:after="0" w:line="240" w:lineRule="auto"/>
        <w:ind w:left="795" w:hanging="2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, S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1) +4, -2, +6</w:t>
      </w:r>
    </w:p>
    <w:p w:rsidR="00C06ECC" w:rsidRPr="00C06ECC" w:rsidRDefault="00C06ECC" w:rsidP="00C06ECC">
      <w:pPr>
        <w:spacing w:after="0" w:line="240" w:lineRule="auto"/>
        <w:ind w:left="795" w:hanging="2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SF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-2, +2, +4</w:t>
      </w:r>
    </w:p>
    <w:p w:rsidR="00C06ECC" w:rsidRPr="00C06ECC" w:rsidRDefault="00C06ECC" w:rsidP="00C06ECC">
      <w:pPr>
        <w:spacing w:after="0" w:line="240" w:lineRule="auto"/>
        <w:ind w:left="795" w:hanging="2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+6, +4, -2</w:t>
      </w:r>
    </w:p>
    <w:p w:rsidR="00C06ECC" w:rsidRPr="00C06ECC" w:rsidRDefault="00C06ECC" w:rsidP="00C06ECC">
      <w:pPr>
        <w:spacing w:after="0" w:line="240" w:lineRule="auto"/>
        <w:ind w:left="795" w:hanging="22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+6, +4, +6</w:t>
      </w:r>
    </w:p>
    <w:p w:rsidR="00C06ECC" w:rsidRPr="00C06ECC" w:rsidRDefault="00C06ECC" w:rsidP="00C06ECC">
      <w:pPr>
        <w:spacing w:after="0" w:line="240" w:lineRule="auto"/>
        <w:ind w:left="3540"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5) 0, +4, +6 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 Хлор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можно получить при взаимодействии веществ:</w:t>
      </w:r>
    </w:p>
    <w:p w:rsidR="00C06ECC" w:rsidRPr="00C06ECC" w:rsidRDefault="00C06ECC" w:rsidP="00126D37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</w:p>
    <w:p w:rsidR="00C06ECC" w:rsidRPr="00C06ECC" w:rsidRDefault="00C06ECC" w:rsidP="00126D37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Cu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</w:p>
    <w:p w:rsidR="00C06ECC" w:rsidRPr="00C06ECC" w:rsidRDefault="00C06ECC" w:rsidP="00C06ECC">
      <w:pPr>
        <w:spacing w:after="0" w:line="240" w:lineRule="auto"/>
        <w:ind w:left="3267" w:firstLine="27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</w:p>
    <w:p w:rsid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Оксид углерода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имеет массу 154 г. Рассчитайте объём, который он займёт при нормальных условиях. Вычислите относительную плотность оксида углерод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по водороду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7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. Валентности серы в соединениях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F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6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равны соответственно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    2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     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      4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 Химические элементы расположены в порядке усиления их неметаллических свойств в ряду: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Sb, As, P, N       2)  I, Cl, Br, F          3) Li, Be, B, Ca          4) O, S, Cl, Ar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. Формулы азотной кислоты, хлорида натрия, гидроксида калия, соответственно,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1) N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, NaCl, Ca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ab/>
        <w:t>3) N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, NaCl, KOH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2) HN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, NaCl, KOH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ab/>
        <w:t>4) NaN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de-DE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de-DE" w:eastAsia="en-US"/>
        </w:rPr>
        <w:t>, NaCl, NaOH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Взаимодействие соляной кислоты  с оксидом железа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 относится к реакции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соединения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замещ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обмен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5. Гидроксид лития реагирует со всеми веществами группы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магний, оксид меди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, соляная кислота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серебро, оксид углерода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, серная кислота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) вода, оксид алюминия, гидроксид натрия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серная кислота, оксид серы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V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, индикатор фенолфталеин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) О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1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2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F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4) водородная</w:t>
      </w:r>
    </w:p>
    <w:p w:rsidR="00EC28AB" w:rsidRPr="00B01866" w:rsidRDefault="00EC28AB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7. Оксид магния  можно получить по реакциям:</w:t>
      </w:r>
    </w:p>
    <w:p w:rsidR="00C06ECC" w:rsidRPr="00C06ECC" w:rsidRDefault="00C06ECC" w:rsidP="00126D37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→</w:t>
      </w:r>
    </w:p>
    <w:p w:rsidR="00C06ECC" w:rsidRPr="00C06ECC" w:rsidRDefault="00C06ECC" w:rsidP="00126D37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 +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</w:t>
      </w:r>
    </w:p>
    <w:p w:rsidR="00C06ECC" w:rsidRPr="00C06ECC" w:rsidRDefault="00C06ECC" w:rsidP="00126D37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 + S →</w:t>
      </w:r>
    </w:p>
    <w:p w:rsidR="00C06ECC" w:rsidRPr="00C06ECC" w:rsidRDefault="00C06ECC" w:rsidP="00C06ECC">
      <w:pPr>
        <w:spacing w:after="0" w:line="240" w:lineRule="auto"/>
        <w:ind w:left="1143" w:firstLine="273"/>
        <w:jc w:val="both"/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  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t°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4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g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 xml:space="preserve">3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→</w:t>
      </w:r>
    </w:p>
    <w:p w:rsidR="00C06ECC" w:rsidRPr="00C06ECC" w:rsidRDefault="00C06ECC" w:rsidP="00C06ECC">
      <w:pPr>
        <w:spacing w:after="0" w:line="240" w:lineRule="auto"/>
        <w:ind w:left="141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    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t°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5) 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→</w:t>
      </w:r>
    </w:p>
    <w:p w:rsid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8. Рассчитайте объём (н.у.) кислорода, который необходим для взаимодействия с фосфором массой 62 г.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8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.  Во фразе «… кислород входит в состав всех жизненно важных органических веществ:  белков, жиров, углеводов" пропущены слова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) сложное вещество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химический элемент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простое вещество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аллотропная модификаци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Химический элемент с распределением электронов по слоям 2. 8. 2.   с   водородом образует  химическую связь:</w:t>
      </w:r>
    </w:p>
    <w:p w:rsidR="00C06ECC" w:rsidRPr="00C06ECC" w:rsidRDefault="00C06ECC" w:rsidP="00C06ECC">
      <w:pPr>
        <w:spacing w:after="0" w:line="240" w:lineRule="auto"/>
        <w:ind w:left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ковалентную полярную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ковалентную неполярную</w:t>
      </w:r>
    </w:p>
    <w:p w:rsidR="00C06ECC" w:rsidRPr="00C06ECC" w:rsidRDefault="00C06ECC" w:rsidP="00C06ECC">
      <w:pPr>
        <w:spacing w:after="0" w:line="240" w:lineRule="auto"/>
        <w:ind w:left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ионную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ую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. Основание, кислота, соль и кислотный оксид составляют группу веществ:</w:t>
      </w:r>
    </w:p>
    <w:p w:rsidR="00C06ECC" w:rsidRPr="00C06ECC" w:rsidRDefault="00EC28AB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B0186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Cu(OH)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KOH, H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, Al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                 </w:t>
      </w:r>
      <w:r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3) Zn(OH)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CuO, Al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(SO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)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K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="00C06ECC"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    2) Fe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i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, P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5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                 </w:t>
      </w:r>
      <w:r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4) Ba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FeC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Fe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 Взаимодействие цинка с разбавленной серной кислотой относится к реакции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замещ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) разложения   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соедин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обмен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</w:t>
      </w:r>
      <w:r w:rsidR="00EC28AB" w:rsidRPr="00EC28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 соляной кислотой не реагирует:</w:t>
      </w:r>
    </w:p>
    <w:p w:rsidR="00C06ECC" w:rsidRPr="00C06ECC" w:rsidRDefault="00C06ECC" w:rsidP="00C06ECC">
      <w:pPr>
        <w:spacing w:after="0" w:line="240" w:lineRule="auto"/>
        <w:ind w:left="150" w:firstLine="558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</w:t>
      </w:r>
      <w:r w:rsidR="00EC28AB" w:rsidRPr="00B018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гидроксид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сульфит натрия</w:t>
      </w:r>
    </w:p>
    <w:p w:rsidR="00C06ECC" w:rsidRPr="00C06ECC" w:rsidRDefault="00C06ECC" w:rsidP="00C06ECC">
      <w:pPr>
        <w:spacing w:after="0" w:line="240" w:lineRule="auto"/>
        <w:ind w:left="150" w:firstLine="55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магний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медь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 Установите соответствие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Формулы веществ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марганца в веществах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1) +6, +6, +7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2) +3, +7, 0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Br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3) +7, +4, +6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4) +2, +6, +7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5) 0, +5, +7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Гидроксид натрия можно получить при взаимодействии:</w:t>
      </w:r>
    </w:p>
    <w:p w:rsidR="00C06ECC" w:rsidRPr="00C06ECC" w:rsidRDefault="00C06ECC" w:rsidP="00126D37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 +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126D37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5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B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126D37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NaCl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 Дано 400 г 20%-ного раствора сульфата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. Вычислите массу и количество вещества этой соли в данном растворе.</w:t>
      </w:r>
    </w:p>
    <w:p w:rsidR="00C06ECC" w:rsidRPr="00C06ECC" w:rsidRDefault="00C06ECC" w:rsidP="00B061E8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Билет № 9</w:t>
      </w:r>
    </w:p>
    <w:p w:rsidR="00C06ECC" w:rsidRPr="00C06ECC" w:rsidRDefault="00C06ECC" w:rsidP="00C06ECC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</w:t>
      </w:r>
      <w:r w:rsidR="00EC28AB" w:rsidRPr="00EC28A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алентности  атомов марганца в соединениях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r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r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r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последовательно записаны в ряду: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 VI, II, III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3) III, II, VI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2)  II, III, VI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4)  II,  VI, III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В ядре атома химического элемента 7 протонов. Формула его высшего оксида: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Э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О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5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3) Э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О  </w:t>
      </w:r>
    </w:p>
    <w:p w:rsidR="00C06ECC" w:rsidRPr="00C06ECC" w:rsidRDefault="00C06ECC" w:rsidP="00C06ECC">
      <w:pPr>
        <w:spacing w:after="0" w:line="240" w:lineRule="auto"/>
        <w:ind w:firstLine="567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2) ЭО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>4) Э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О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. Формулы оксида калия, карбоната кальция, ортофосфорной  кислоты, соответственно,</w:t>
      </w:r>
    </w:p>
    <w:p w:rsidR="00C06ECC" w:rsidRPr="00C06ECC" w:rsidRDefault="00C06ECC" w:rsidP="00C06ECC">
      <w:pPr>
        <w:spacing w:after="0" w:line="240" w:lineRule="auto"/>
        <w:ind w:left="567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К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О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CaC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3) K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CaSi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</w:p>
    <w:p w:rsidR="00C06ECC" w:rsidRPr="00C06ECC" w:rsidRDefault="00C06ECC" w:rsidP="00C06ECC">
      <w:pPr>
        <w:spacing w:after="0" w:line="240" w:lineRule="auto"/>
        <w:ind w:left="567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CaO, K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4) KOH, Ca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HN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Взаимодействие азотной кислоты  с гидроксидом  алюминия относится к реакции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3) обмена 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замещ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EC28AB" w:rsidRPr="00B01866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соединени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В какой из приведенных пар оба вещества реагируют с разбавленной серной кислотой?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сера и оксид серы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              3) окс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и хлор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медь и гидрокс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      4) оксид меди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и гидроксид бария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 Установите соответствие между формулой вещества и видом  химической связи в нём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Br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1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 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Хлорид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можно получить при взаимодействии веществ:</w:t>
      </w:r>
    </w:p>
    <w:p w:rsidR="00C06ECC" w:rsidRPr="00C06ECC" w:rsidRDefault="00C06ECC" w:rsidP="00126D37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126D37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126D37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126D37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→</w:t>
      </w:r>
    </w:p>
    <w:p w:rsidR="00C06ECC" w:rsidRPr="00C06ECC" w:rsidRDefault="00C06ECC" w:rsidP="00126D37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Fe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→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8. Вычислите объём (н.у.) кислорода, который выделится при разложении 31,6 г перманганата калия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C06ECC" w:rsidRPr="00C06ECC" w:rsidRDefault="00C06ECC" w:rsidP="00C06ECC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0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. Формулы соединений трехвалентных элементов с кислородом: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O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3) CuO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NO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PbO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4)A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B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2.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Химический элемент с распределением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электронов по слоям 2. 8. 7.  с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водородом  образует     химическую связь: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ковалентную полярную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ковалентную неполярную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ионную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ую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.Формулы гидроксида кальция, сульфида натрия, сульфата калия, соответственно,</w:t>
      </w:r>
    </w:p>
    <w:p w:rsidR="00C06ECC" w:rsidRPr="00B01866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КОН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NaCl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a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H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)</w:t>
      </w:r>
      <w:r w:rsidRPr="00B01866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 xml:space="preserve">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aSO</w:t>
      </w:r>
      <w:r w:rsidRPr="00B01866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NaSO</w:t>
      </w:r>
      <w:r w:rsidRPr="00B01866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,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K</w:t>
      </w:r>
      <w:r w:rsidRPr="00B01866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Ca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K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4) Ca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, K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pacing w:val="-4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pacing w:val="-4"/>
          <w:sz w:val="24"/>
          <w:szCs w:val="24"/>
          <w:lang w:eastAsia="en-US"/>
        </w:rPr>
        <w:lastRenderedPageBreak/>
        <w:t>4. Взаимодействие оксида вольфрама (</w:t>
      </w:r>
      <w:r w:rsidRPr="00C06ECC">
        <w:rPr>
          <w:rFonts w:ascii="Times New Roman" w:eastAsiaTheme="minorHAnsi" w:hAnsi="Times New Roman" w:cs="Times New Roman"/>
          <w:spacing w:val="-4"/>
          <w:sz w:val="24"/>
          <w:szCs w:val="24"/>
          <w:lang w:val="en-US" w:eastAsia="en-US"/>
        </w:rPr>
        <w:t>VI</w:t>
      </w:r>
      <w:r w:rsidRPr="00C06ECC">
        <w:rPr>
          <w:rFonts w:ascii="Times New Roman" w:eastAsiaTheme="minorHAnsi" w:hAnsi="Times New Roman" w:cs="Times New Roman"/>
          <w:spacing w:val="-4"/>
          <w:sz w:val="24"/>
          <w:szCs w:val="24"/>
          <w:lang w:eastAsia="en-US"/>
        </w:rPr>
        <w:t>) с водородом относится к реакции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) соединения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замещ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обмен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С растворами азотной кислоты и хлорида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взаимодействует: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гидроксид кал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гидрокс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оксид кремния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сульфат натрия</w:t>
      </w:r>
    </w:p>
    <w:p w:rsidR="00C06ECC" w:rsidRPr="00C06ECC" w:rsidRDefault="00C06ECC" w:rsidP="00B061E8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Формулы веществ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 железа в веществах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1) 0,  +2, +6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Fe, FeO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2) +2, +3, +2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Fe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F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+3, +2, +2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I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+3, +6, +3</w:t>
      </w:r>
    </w:p>
    <w:p w:rsidR="00C06ECC" w:rsidRPr="00C06ECC" w:rsidRDefault="00C06ECC" w:rsidP="00C06ECC">
      <w:pPr>
        <w:spacing w:after="0" w:line="240" w:lineRule="auto"/>
        <w:ind w:left="3540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) 0, +2, +4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 Оксид углерод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можно получить при взаимодействии:</w:t>
      </w:r>
    </w:p>
    <w:p w:rsidR="00C06ECC" w:rsidRPr="00C06ECC" w:rsidRDefault="00C06ECC" w:rsidP="00126D37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С + КОН →</w:t>
      </w:r>
    </w:p>
    <w:p w:rsidR="00C06ECC" w:rsidRPr="00C06ECC" w:rsidRDefault="00C06ECC" w:rsidP="00126D37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С + О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C06ECC">
      <w:pPr>
        <w:spacing w:after="0" w:line="240" w:lineRule="auto"/>
        <w:ind w:left="1143" w:firstLine="273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 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t°</w:t>
      </w:r>
    </w:p>
    <w:p w:rsidR="00C06ECC" w:rsidRPr="00C06ECC" w:rsidRDefault="00C06ECC" w:rsidP="00126D37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СаСО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126D37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 + Mg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→</w:t>
      </w:r>
    </w:p>
    <w:p w:rsidR="00C06ECC" w:rsidRPr="00C06ECC" w:rsidRDefault="00C06ECC" w:rsidP="00126D37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 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8. Какой объем (н.у.)займет водород массой 4</w:t>
      </w:r>
      <w:r w:rsidR="00EC28AB" w:rsidRPr="00EC28A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г?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1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К  химическим явлениям относится: 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почернение серебра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выветривание горных пород  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вытягивание медной проволоки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испарение воды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. В состав атома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входят: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13 протонов, 27 электронов, 14 нейтронов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27 протонов, 13 электронов, 14 нейтронов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13 протонов, 13 электронов, 27 нейтронов</w:t>
      </w:r>
    </w:p>
    <w:p w:rsidR="00C06ECC" w:rsidRPr="00C06ECC" w:rsidRDefault="00C06ECC" w:rsidP="00C06E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13 протонов, 13 электронов, 14 нейтронов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3. Формулы кислотного оксида, кислоты, соли соответственно:</w:t>
      </w:r>
    </w:p>
    <w:p w:rsidR="00C06ECC" w:rsidRPr="00C06ECC" w:rsidRDefault="00C06ECC" w:rsidP="00C06ECC">
      <w:pPr>
        <w:spacing w:after="0" w:line="240" w:lineRule="auto"/>
        <w:ind w:left="708"/>
        <w:jc w:val="both"/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</w:pPr>
      <w:r w:rsidRPr="00C06ECC">
        <w:rPr>
          <w:rFonts w:eastAsiaTheme="minorHAnsi"/>
          <w:sz w:val="24"/>
          <w:szCs w:val="24"/>
          <w:lang w:val="en-US" w:eastAsia="en-US"/>
        </w:rPr>
        <w:t xml:space="preserve">1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aO, Ca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4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С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a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2  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3) A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3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Al(OH)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3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AlC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</w:p>
    <w:p w:rsidR="00C06ECC" w:rsidRPr="00C06ECC" w:rsidRDefault="00C06ECC" w:rsidP="00C06ECC">
      <w:pPr>
        <w:spacing w:after="0" w:line="240" w:lineRule="auto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P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5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,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4 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4) P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5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, NaOH, Na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4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4.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Уравнение</w:t>
      </w:r>
      <w:r w:rsidR="00B01866" w:rsidRPr="00B0186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реакции</w:t>
      </w:r>
      <w:r w:rsidR="00B01866" w:rsidRPr="00CF4684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соедин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: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1) 2Al + 3S → Al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3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ab/>
        <w:t>3) NaOH + HCl → NaCl + 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O      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) 2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 → 2H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+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>2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4) Fe + Cu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4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→ FeSO</w:t>
      </w:r>
      <w:r w:rsidRPr="00C06ECC">
        <w:rPr>
          <w:rFonts w:ascii="Times New Roman" w:eastAsiaTheme="minorHAnsi" w:hAnsi="Times New Roman" w:cs="Times New Roman"/>
          <w:sz w:val="24"/>
          <w:szCs w:val="24"/>
          <w:vertAlign w:val="subscript"/>
          <w:lang w:val="en-US" w:eastAsia="en-US"/>
        </w:rPr>
        <w:t xml:space="preserve">4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+ Cu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В лаборатории водород получают: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разложением перманганата калия.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взаимодействием цинка с соляной кислотой.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взаимодействием  воды с метаном при высокой температуре.</w:t>
      </w:r>
    </w:p>
    <w:p w:rsidR="00C06ECC" w:rsidRPr="00C06ECC" w:rsidRDefault="00C06ECC" w:rsidP="00C06EC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разложением пероксида водорода.</w:t>
      </w:r>
    </w:p>
    <w:p w:rsidR="00C06ECC" w:rsidRPr="00B01866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C28AB" w:rsidRPr="00B01866" w:rsidRDefault="00EC28AB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 в нём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)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Раствор серной кислоты реагирует с веществами состава:</w:t>
      </w:r>
    </w:p>
    <w:p w:rsidR="00C06ECC" w:rsidRPr="00C06ECC" w:rsidRDefault="00C06ECC" w:rsidP="00126D37">
      <w:pPr>
        <w:numPr>
          <w:ilvl w:val="0"/>
          <w:numId w:val="4"/>
        </w:num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</w:p>
    <w:p w:rsidR="00C06ECC" w:rsidRPr="00C06ECC" w:rsidRDefault="00C06ECC" w:rsidP="00126D37">
      <w:pPr>
        <w:numPr>
          <w:ilvl w:val="0"/>
          <w:numId w:val="4"/>
        </w:num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</w:p>
    <w:p w:rsidR="00C06ECC" w:rsidRPr="00C06ECC" w:rsidRDefault="00C06ECC" w:rsidP="00C06EC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</w:p>
    <w:p w:rsidR="00C06ECC" w:rsidRPr="00C06ECC" w:rsidRDefault="00C06ECC" w:rsidP="00C06ECC">
      <w:pPr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 Рассчитайте массовые дол</w:t>
      </w:r>
      <w:r>
        <w:rPr>
          <w:rFonts w:ascii="Times New Roman" w:eastAsia="Times New Roman" w:hAnsi="Times New Roman" w:cs="Times New Roman"/>
          <w:sz w:val="24"/>
          <w:szCs w:val="24"/>
        </w:rPr>
        <w:t>и элементов в карбонате кальц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EC28AB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2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В виде простого вещества кислород содержится в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земной коре                                     3) атмосфере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дистиллированной воде                 4) граните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В порядке усиления неметаллических свойств элементы расположены в   ряд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1) F, Cl, Br         2) Al,  Si, P             3) O, N, C           4) S, O,  Se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. Формулы оксида, основания, соли, соответственно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BaO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EC28AB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O,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EC28AB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.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Уравнение</w:t>
      </w:r>
      <w:r w:rsidRPr="00EC28A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еакции</w:t>
      </w:r>
      <w:r w:rsidRPr="00EC28A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замещения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Fe + 2HCl = Fe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↑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CuO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ZnO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Zn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 xml:space="preserve"> </w:t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Fe + S = FeS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При повышенной температуре водород реагир</w:t>
      </w:r>
      <w:r>
        <w:rPr>
          <w:rFonts w:ascii="Times New Roman" w:eastAsia="Times New Roman" w:hAnsi="Times New Roman" w:cs="Times New Roman"/>
          <w:sz w:val="24"/>
          <w:szCs w:val="24"/>
        </w:rPr>
        <w:t>ует со всеми веществами группы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u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S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W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F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8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Кислород может быть получен:</w:t>
      </w:r>
    </w:p>
    <w:p w:rsidR="00C06ECC" w:rsidRPr="00C06ECC" w:rsidRDefault="00C06ECC" w:rsidP="00126D37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разложением перманганата калия</w:t>
      </w:r>
    </w:p>
    <w:p w:rsidR="00C06ECC" w:rsidRPr="00C06ECC" w:rsidRDefault="00C06ECC" w:rsidP="00126D37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заимодействием метана с водой</w:t>
      </w:r>
    </w:p>
    <w:p w:rsidR="00C06ECC" w:rsidRPr="00C06ECC" w:rsidRDefault="00C06ECC" w:rsidP="00126D37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заимодействием натрия с водой</w:t>
      </w:r>
    </w:p>
    <w:p w:rsidR="00C06ECC" w:rsidRPr="00C06ECC" w:rsidRDefault="00C06ECC" w:rsidP="00126D37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разложением пероксида водорода</w:t>
      </w:r>
    </w:p>
    <w:p w:rsidR="00C06ECC" w:rsidRPr="00C06ECC" w:rsidRDefault="00C06ECC" w:rsidP="00126D37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разложением воды 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Какой объём водорода (н.у.) получит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я при взаимодействии соляной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ислоты массой 7,3  г с цинком?</w:t>
      </w:r>
    </w:p>
    <w:p w:rsidR="00C06ECC" w:rsidRPr="00C06ECC" w:rsidRDefault="00C06ECC" w:rsidP="00C06EC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Билет № 13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Поваренную соль из водного раствора можно выделить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выпариванием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отстаиванием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фильтрованием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центрифугированием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. С увеличением заряда ядер атомов в ряду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r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неметаллические свойства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усиливаютс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не изменяются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ослабевают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изменяются периодически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кислотного оксида, основного оксида, кислоты, соответствен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 M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O, HCl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CaO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MnO, CuO, KHS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. В уравнении реакции, схема которой  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коэффициент перед формулой восстановителя равен:</w:t>
      </w:r>
    </w:p>
    <w:p w:rsidR="00C06ECC" w:rsidRPr="00C06ECC" w:rsidRDefault="00C06ECC" w:rsidP="00C06ECC">
      <w:pPr>
        <w:spacing w:after="0" w:line="240" w:lineRule="auto"/>
        <w:ind w:left="795" w:hanging="36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1               2) 2                 3) 3              4) 4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Соль и водород могут образоваться при взаимодействии соляной кислоты с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1) гидроксидом 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             3) оксидом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2) железом                                       4) медью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r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1) ковалентная неполяр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3) ион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Вода реагирует с веществами состава:</w:t>
      </w:r>
    </w:p>
    <w:p w:rsidR="00C06ECC" w:rsidRPr="00C06ECC" w:rsidRDefault="00C06ECC" w:rsidP="00126D37">
      <w:pPr>
        <w:numPr>
          <w:ilvl w:val="0"/>
          <w:numId w:val="6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</w:t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O</w:t>
      </w:r>
    </w:p>
    <w:p w:rsidR="00C06ECC" w:rsidRPr="00C06ECC" w:rsidRDefault="00C06ECC" w:rsidP="00126D37">
      <w:pPr>
        <w:numPr>
          <w:ilvl w:val="0"/>
          <w:numId w:val="6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</w:p>
    <w:p w:rsidR="00C06ECC" w:rsidRPr="00C06ECC" w:rsidRDefault="00C06ECC" w:rsidP="00126D37">
      <w:pPr>
        <w:numPr>
          <w:ilvl w:val="0"/>
          <w:numId w:val="6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O</w:t>
      </w:r>
    </w:p>
    <w:p w:rsidR="00C06ECC" w:rsidRPr="00C06ECC" w:rsidRDefault="00C06ECC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20" w:lineRule="exac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 Вычислите объём кислорода (н.у.), который необходим для полного  сгорания 64 г   метана СН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06ECC" w:rsidRPr="00C06ECC" w:rsidRDefault="00C06ECC" w:rsidP="00C06ECC">
      <w:pPr>
        <w:spacing w:before="120" w:after="12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120" w:after="120" w:line="220" w:lineRule="exact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4</w:t>
      </w:r>
    </w:p>
    <w:p w:rsidR="00C06ECC" w:rsidRPr="00C06ECC" w:rsidRDefault="00C06ECC" w:rsidP="00C06ECC">
      <w:pPr>
        <w:spacing w:before="60" w:after="60" w:line="220" w:lineRule="exact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20" w:lineRule="exac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Химическим природным явлением следует считать: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ветер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фотосинтез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морской прилив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высыхание дождевых луж.</w:t>
      </w:r>
    </w:p>
    <w:p w:rsidR="00C06ECC" w:rsidRPr="00C06ECC" w:rsidRDefault="00C06ECC" w:rsidP="00C06ECC">
      <w:pPr>
        <w:spacing w:before="120" w:after="0" w:line="220" w:lineRule="exac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Электронную конфигурацию: 2℮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-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8℮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-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8℮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-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℮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 имеет атом элемента:</w:t>
      </w:r>
    </w:p>
    <w:p w:rsidR="00C06ECC" w:rsidRPr="00C06ECC" w:rsidRDefault="00C06ECC" w:rsidP="00C06ECC">
      <w:pPr>
        <w:spacing w:after="0" w:line="220" w:lineRule="exact"/>
        <w:ind w:left="87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c</w:t>
      </w:r>
    </w:p>
    <w:p w:rsidR="00C06ECC" w:rsidRPr="00C06ECC" w:rsidRDefault="00C06ECC" w:rsidP="00C06ECC">
      <w:pPr>
        <w:spacing w:before="120" w:after="0" w:line="220" w:lineRule="exac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кислоты, основания, соли, соответственно: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C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HCl, NaOH, NaCl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uO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Mg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MgO, 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20" w:lineRule="exact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.Взаимодействие хлорида меди (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I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)  с нитратом  серебра относится к реакции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обмена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126D37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) замещения     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126D37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126D37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соединения</w:t>
      </w:r>
    </w:p>
    <w:p w:rsidR="00C06ECC" w:rsidRPr="00C06ECC" w:rsidRDefault="00C06ECC" w:rsidP="00C06ECC">
      <w:pPr>
        <w:spacing w:before="120" w:after="0" w:line="220" w:lineRule="exact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С соляной кислотой реагируют все вещества группы: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NaOH, Ag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Cu, KOH, Ag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</w:p>
    <w:p w:rsidR="00C06ECC" w:rsidRPr="00C06ECC" w:rsidRDefault="00C06ECC" w:rsidP="00C06ECC">
      <w:pPr>
        <w:spacing w:after="0" w:line="220" w:lineRule="exact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2) Zn, KOH, Ag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4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HBr</w:t>
      </w:r>
    </w:p>
    <w:p w:rsidR="00126D37" w:rsidRPr="00B01866" w:rsidRDefault="00126D37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126D37" w:rsidRPr="00B01866" w:rsidRDefault="00126D37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126D37" w:rsidRPr="00B01866" w:rsidRDefault="00126D37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126D37" w:rsidRPr="00B01866" w:rsidRDefault="00126D37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20" w:lineRule="exact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EC28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</w:t>
      </w:r>
    </w:p>
    <w:p w:rsidR="00C06ECC" w:rsidRPr="00C06ECC" w:rsidRDefault="00C06ECC" w:rsidP="00EC28A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Формулы веществ    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брома в веществах</w:t>
      </w:r>
    </w:p>
    <w:p w:rsidR="00C06ECC" w:rsidRPr="00C06ECC" w:rsidRDefault="00C06ECC" w:rsidP="00EC28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KBr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AlBr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Br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1) +7, +7, –1</w:t>
      </w:r>
    </w:p>
    <w:p w:rsidR="00C06ECC" w:rsidRPr="00C06ECC" w:rsidRDefault="00C06ECC" w:rsidP="00EC28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 Br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Br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Br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–2, +7, +1</w:t>
      </w:r>
    </w:p>
    <w:p w:rsidR="00C06ECC" w:rsidRPr="00B01866" w:rsidRDefault="00C06ECC" w:rsidP="00EC28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Br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r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Br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+5, –1, +7  </w:t>
      </w:r>
    </w:p>
    <w:p w:rsidR="00C06ECC" w:rsidRPr="00B01866" w:rsidRDefault="00C06ECC" w:rsidP="00EC28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r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Br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Br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4) 0, –1, +3</w:t>
      </w:r>
    </w:p>
    <w:p w:rsidR="00C06ECC" w:rsidRPr="00C06ECC" w:rsidRDefault="00C06ECC" w:rsidP="00EC28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5) –1, +1, +1</w:t>
      </w:r>
    </w:p>
    <w:p w:rsidR="00C06ECC" w:rsidRPr="00C06ECC" w:rsidRDefault="00C06ECC" w:rsidP="00EC28A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Раствор гидроксида кальция взаимодействует с :</w:t>
      </w:r>
    </w:p>
    <w:p w:rsidR="00C06ECC" w:rsidRPr="00C06ECC" w:rsidRDefault="00C06ECC" w:rsidP="00EC28AB">
      <w:pPr>
        <w:numPr>
          <w:ilvl w:val="0"/>
          <w:numId w:val="7"/>
        </w:numPr>
        <w:tabs>
          <w:tab w:val="num" w:pos="709"/>
        </w:tabs>
        <w:spacing w:after="0" w:line="240" w:lineRule="auto"/>
        <w:ind w:hanging="22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СО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S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</w:p>
    <w:p w:rsidR="00C06ECC" w:rsidRPr="00C06ECC" w:rsidRDefault="00C06ECC" w:rsidP="00EC28AB">
      <w:pPr>
        <w:numPr>
          <w:ilvl w:val="0"/>
          <w:numId w:val="7"/>
        </w:numPr>
        <w:tabs>
          <w:tab w:val="num" w:pos="709"/>
        </w:tabs>
        <w:spacing w:after="0" w:line="240" w:lineRule="auto"/>
        <w:ind w:hanging="22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5)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O</w:t>
      </w:r>
    </w:p>
    <w:p w:rsidR="00C06ECC" w:rsidRPr="00C06ECC" w:rsidRDefault="00C06ECC" w:rsidP="00EC28AB">
      <w:pPr>
        <w:numPr>
          <w:ilvl w:val="0"/>
          <w:numId w:val="7"/>
        </w:numPr>
        <w:tabs>
          <w:tab w:val="num" w:pos="709"/>
        </w:tabs>
        <w:spacing w:after="0" w:line="240" w:lineRule="auto"/>
        <w:ind w:hanging="22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массовую долю (в %) хлорида кальция в растворе, полученном при растворении 50 г соли в 550 г воды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before="120" w:after="6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5</w:t>
      </w:r>
    </w:p>
    <w:p w:rsidR="00C06ECC" w:rsidRPr="00C06ECC" w:rsidRDefault="00C06ECC" w:rsidP="00C06ECC">
      <w:pPr>
        <w:spacing w:before="6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 Индивидуальным химическим веществом является: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углекислый газ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3) воздух            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кровь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молоко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Наиболее ярко выраженные неметаллические свойства проявляет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кислород               2) йод               3) сера                 4) кремний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. Формулы бескислородной кислоты, растворимого основания, соли соответственно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;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Fe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; NaOH; Na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4) HCl; KOH; Cu(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.  Реакция нейтрализации – это реакция взаимодействия основания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с металлом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с кислотой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с солью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с неметаллом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В кислороде горят оба вещества пары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C и  Mg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O и 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 P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MgO и Fe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формулой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вещества  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1) ион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Соляная кислота реагирует с веществами состава:</w:t>
      </w:r>
    </w:p>
    <w:p w:rsidR="00C06ECC" w:rsidRPr="00C06ECC" w:rsidRDefault="00C06ECC" w:rsidP="00126D37">
      <w:pPr>
        <w:numPr>
          <w:ilvl w:val="0"/>
          <w:numId w:val="8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Zn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O</w:t>
      </w:r>
    </w:p>
    <w:p w:rsidR="00C06ECC" w:rsidRPr="00C06ECC" w:rsidRDefault="00C06ECC" w:rsidP="00126D37">
      <w:pPr>
        <w:numPr>
          <w:ilvl w:val="0"/>
          <w:numId w:val="8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g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5) Cu</w:t>
      </w:r>
    </w:p>
    <w:p w:rsidR="00C06ECC" w:rsidRPr="00C06ECC" w:rsidRDefault="00C06ECC" w:rsidP="00126D37">
      <w:pPr>
        <w:numPr>
          <w:ilvl w:val="0"/>
          <w:numId w:val="8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C06ECC" w:rsidRPr="00C06ECC" w:rsidRDefault="00C06ECC" w:rsidP="00C06ECC">
      <w:pPr>
        <w:spacing w:after="60" w:line="240" w:lineRule="auto"/>
        <w:ind w:left="794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объём водорода (н.у.), который потребуется для   восстановления железа из 40 г оксида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126D37" w:rsidRDefault="00126D37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Билет № 16</w:t>
      </w:r>
    </w:p>
    <w:p w:rsidR="00C06ECC" w:rsidRPr="00C06ECC" w:rsidRDefault="00C06ECC" w:rsidP="00C06ECC">
      <w:pPr>
        <w:spacing w:before="6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При переходе воды в лёд выделяется теплота. Теплота также выделяется при горении  угл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>я. Эти  явления соответствен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химическое и физическое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оба химические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физическое и химическое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оба физические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.  Химический элемент, в атоме которого распределение электронов по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слоям 2. 8. 5., образует с водородом химическую связь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ковалентную полярную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ионную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ковалентную неполярную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ую</w:t>
      </w:r>
    </w:p>
    <w:p w:rsidR="00C06ECC" w:rsidRPr="00C06ECC" w:rsidRDefault="00C06ECC" w:rsidP="00C06ECC">
      <w:pPr>
        <w:spacing w:before="8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. Формулы амфотерного гидроксида, основного оксида, соли соответственно: 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аО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C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Zn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KCl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Zn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, K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В химической реакции водорода с оксидом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) восстановителем является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водород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3) медь в оксиде меди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кислород в оксиде меди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 xml:space="preserve">4) вода  </w:t>
      </w:r>
    </w:p>
    <w:p w:rsidR="00C06ECC" w:rsidRPr="00C06ECC" w:rsidRDefault="00126D37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 Щелочи могут реагировать:</w:t>
      </w:r>
    </w:p>
    <w:p w:rsidR="00C06ECC" w:rsidRPr="00C06ECC" w:rsidRDefault="00126D37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 только с кислотами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с кислотами и основными оксидами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только с основными оксидами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с кислотами и кислотными оксидами</w:t>
      </w:r>
    </w:p>
    <w:p w:rsidR="00C06ECC" w:rsidRPr="00C06ECC" w:rsidRDefault="00C06ECC" w:rsidP="00C06ECC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Формулы веществ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тепень окисления йода в веществах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I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1) +7, 0, +2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I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I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2) –1, +5, –1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3) +7, –1, +3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I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I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I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4) –1, +1, +5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5) +7, 0, –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Водород можно получить, используя реакции:</w:t>
      </w:r>
    </w:p>
    <w:p w:rsidR="00C06ECC" w:rsidRPr="00126D37" w:rsidRDefault="00C06ECC" w:rsidP="00126D37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→  </w:t>
      </w:r>
      <w:r w:rsidR="00EC28A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t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°</w:t>
      </w:r>
    </w:p>
    <w:p w:rsidR="00C06ECC" w:rsidRPr="00126D37" w:rsidRDefault="00C06ECC" w:rsidP="00126D37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+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 →</w:t>
      </w:r>
    </w:p>
    <w:p w:rsidR="00C06ECC" w:rsidRPr="00126D37" w:rsidRDefault="00C06ECC" w:rsidP="00126D37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g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126D37" w:rsidRDefault="00C06ECC" w:rsidP="00126D37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Zn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→</w:t>
      </w:r>
    </w:p>
    <w:p w:rsidR="00C06ECC" w:rsidRPr="00C06ECC" w:rsidRDefault="00C06ECC" w:rsidP="00126D37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→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объём кислорода (н.у.), вступившего в реакцию с 5,4 г алюминия.</w:t>
      </w:r>
    </w:p>
    <w:p w:rsidR="00126D37" w:rsidRDefault="00126D37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7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 Высшую и низшую  валентность хлор проявляет соответственно в  соединениях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Zn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7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. Ядро атома 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Нe  состоит из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трех протонов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двух протонов и одного нейтрона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двух протонов и одного электрон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трех нейтронов и одного протон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3. Формулы металла, основного оксида, основания, соли соответственно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              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Ca; CaO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2)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O;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                             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Si; 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Взаимодействие воды с оксидом серы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относится к реакции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1) соедин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126D37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3) обмена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) разложения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="00126D37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4) замещени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С каким из перечисленных веществ кислород реагирует при обычных условиях?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с азотом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с оксидом алюминия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с натрием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с оксидом углерода (IV)</w:t>
      </w:r>
    </w:p>
    <w:p w:rsidR="00C06ECC" w:rsidRPr="00C06ECC" w:rsidRDefault="00C06ECC" w:rsidP="00EC28AB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названием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Название вещества             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) сернистая  кислота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сульфид калия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ковалентная не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озон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водород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) оксид кальция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ион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Оксид бария реагирует с веществами состава:</w:t>
      </w:r>
    </w:p>
    <w:p w:rsidR="00C06ECC" w:rsidRPr="00C06ECC" w:rsidRDefault="00C06ECC" w:rsidP="00126D37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4) 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</w:p>
    <w:p w:rsidR="00C06ECC" w:rsidRPr="00C06ECC" w:rsidRDefault="00C06ECC" w:rsidP="00126D37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5)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C06ECC" w:rsidRPr="00C06ECC" w:rsidRDefault="00C06ECC" w:rsidP="00126D37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OH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массовые доли элементов в ортофосфате кальция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8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. Элемент, атомы которого могут иметь валентност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. Изменение свойств от металлических к неметаллическим происходит в ряду: </w:t>
      </w:r>
    </w:p>
    <w:p w:rsidR="00C06ECC" w:rsidRPr="00126D37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e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s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 Формулы кислоты, амфотерного оксида, основания, соли соответственно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u(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      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ZnO; 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B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O; C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NaOH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HCl;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Zn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. Взаимодействие кристаллического хлорида натрия с концентрированной серной  кислотой при нагревании относится к реакции: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1) замещения         2) соединения          3) разложения            4) обмена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Оксид, реагирующий с водой при комнатной температуре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           2) MgO           3)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4) 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названием вещества и видом  химической связи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Название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вещества             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азот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ковалентная неполяр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) оксид кремния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) оксид азот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) фторид магния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7. С какими из перечисленных веществ будет реагировать гидроксид  натрия?</w:t>
      </w:r>
    </w:p>
    <w:p w:rsidR="00C06ECC" w:rsidRPr="00C06ECC" w:rsidRDefault="00C06ECC" w:rsidP="00C06ECC">
      <w:pPr>
        <w:numPr>
          <w:ilvl w:val="0"/>
          <w:numId w:val="2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CaO          3)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 xml:space="preserve">         5) Al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ind w:left="795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126D37" w:rsidRDefault="00C06ECC" w:rsidP="00C06ECC">
      <w:pPr>
        <w:spacing w:before="120" w:after="0" w:line="240" w:lineRule="auto"/>
        <w:ind w:left="795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126D37">
        <w:rPr>
          <w:rFonts w:ascii="Times New Roman" w:eastAsia="Times New Roman" w:hAnsi="Times New Roman" w:cs="Times New Roman"/>
          <w:b/>
          <w:sz w:val="24"/>
          <w:szCs w:val="24"/>
        </w:rPr>
        <w:t xml:space="preserve">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объём водорода (н.у.), который выделится при  взаимодействии воды с 4,6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г натрия.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19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Сложное вещество - эт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смесь веществ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неизвестное вещество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вещество, состоящее из атомов разных химических элементов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вещество, состоящее из атомов одного вид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>2. В порядке возрастания неметаллических свойств элементы расположены в ряд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1) 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B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N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3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O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e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Te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2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Cl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i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4)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N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P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As</w:t>
      </w:r>
      <w:r w:rsidRPr="00C06ECC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→ </w:t>
      </w:r>
      <w:r w:rsidRPr="00C06ECC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b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а оксида, нерастворимого основания, соли соответствен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MgO,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NaCl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BaO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HCl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NaOH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B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Mg, NaOH, Ag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В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уравнении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еакции, схема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оторой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оэффициент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перед формулой окислителя равен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1              2) 2              3) 4                4)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С каким из металлов не будет реагировать соляная кислота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железо           2) цинк            3) алюминий           4) серебро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Изотоп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остав атома данного изотоп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1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1) 1p, 1n, 1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2) 1p, 2n, 1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0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Ne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3) 10p, 10n, 10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>Ne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4) 10p, 12n, 10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-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5) 1p, 0n, 1ē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 Водород может реагировать с веществами состава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uO        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      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3)NaCl          4) 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5) 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C06EC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массу серы, которая необходима для получения 0,64 кг оксида серы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26D37" w:rsidRDefault="00126D37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0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В химических формулах индекс показывает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число атомов в молекуле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валентность атом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число молекул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массу атом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2. Из каких частиц состоит атомное ядро?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протонов и электронов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только из протонов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нейтронов и протонов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только из нейтронов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основного  и кислотного оксидов соответственно: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8B0D3D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5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8B0D3D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B01866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.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Уравнение</w:t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еакции</w:t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замещения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:</w:t>
      </w:r>
    </w:p>
    <w:p w:rsidR="00C06ECC" w:rsidRPr="00126D37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Br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Br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O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C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126D37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2) 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Cl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 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Cl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OH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Cl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При повышенной температуре водород реагирует: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с CuO           2) с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с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O          4) с Au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названием вещества и видом  химической связи в нём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Название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вещества             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) иодид кал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ковалентная неполяр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) бромид кальц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) сульфид натр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) бромоводород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С какими веществами вступит в реакцию фосфорная кислота?</w:t>
      </w:r>
    </w:p>
    <w:p w:rsidR="00C06ECC" w:rsidRPr="00C06ECC" w:rsidRDefault="00C06ECC" w:rsidP="00C06ECC">
      <w:pPr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5         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        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</w:p>
    <w:p w:rsidR="00C06ECC" w:rsidRPr="00C06ECC" w:rsidRDefault="00C06ECC" w:rsidP="00C06ECC">
      <w:pPr>
        <w:spacing w:before="120" w:after="0" w:line="240" w:lineRule="auto"/>
        <w:ind w:left="786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массовые доли элементов в угольной кислоте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1</w:t>
      </w:r>
    </w:p>
    <w:p w:rsidR="00C06ECC" w:rsidRPr="00C06ECC" w:rsidRDefault="00C06ECC" w:rsidP="00C06ECC">
      <w:pPr>
        <w:spacing w:before="6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126D37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Простое вещество – эт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бесцветное вещество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индивидуальное вещество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известное всем вещество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вещество, состоящее из атомов одного химического элемента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Главной характеристикой атома химического элемента является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число электронов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число нейтронов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заряд ядра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число энергетических уровней</w:t>
      </w:r>
    </w:p>
    <w:p w:rsidR="00C06ECC" w:rsidRPr="00C06ECC" w:rsidRDefault="00C06ECC" w:rsidP="00C06ECC">
      <w:pPr>
        <w:spacing w:before="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кислотного оксида, основного оксида, щёлочи, соли соответственно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u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  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MgO;  LiOH; LiCl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O;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uS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 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Уравнение реакции разложения:</w:t>
      </w:r>
    </w:p>
    <w:p w:rsidR="00C06ECC" w:rsidRPr="00126D37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26D37">
        <w:rPr>
          <w:rFonts w:ascii="Times New Roman" w:eastAsia="Times New Roman" w:hAnsi="Times New Roman" w:cs="Times New Roman"/>
          <w:sz w:val="24"/>
          <w:szCs w:val="24"/>
        </w:rPr>
        <w:t>1) 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</w:rPr>
        <w:t>3) 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 → 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126D37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→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→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Соляная кислота может реагировать со всеми веществами группы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uO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 xml:space="preserve">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, NaCl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Cu ,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,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P , 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,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 между названием вещества и видом  химической связи в нём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Название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вещества            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вид химической связи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) хлор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ковалентная неполярная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) хлороводород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ковалентная поляр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) хлорид бар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ионная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) фтор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водородна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7. Кислород  вступает в реакции с веществами состава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N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            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2)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               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4)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e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5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u</w:t>
      </w:r>
    </w:p>
    <w:p w:rsidR="00C06ECC" w:rsidRPr="00B01866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C06ECC" w:rsidRPr="00B01866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</w:t>
      </w:r>
      <w:r w:rsidRPr="00B01866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Рассчитайте массу сульфата магния и воды, которые необходимо взять для приготовления 300 г 10%-ного раствора сульфата магния.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2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Закон сохранения массы веществ заключается в том, что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1) масса веществ при химических реакциях не изменяется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2) масса продуктов реакции больше массы реагентов 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3) масса реагентов больше массы продуктов реакции</w:t>
      </w:r>
    </w:p>
    <w:p w:rsidR="00C06ECC" w:rsidRPr="00C06ECC" w:rsidRDefault="00C06ECC" w:rsidP="00C06ECC">
      <w:pPr>
        <w:spacing w:after="0" w:line="240" w:lineRule="auto"/>
        <w:ind w:left="567" w:hanging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4) масса веществ, вступивших в реакцию, равна массе веществ,  образовавшихся в  результате реакции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Число электронов в атоме рав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числу нейтронов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номеру группы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числу протонов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номеру периода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основного и кислотного оксида последовательно записаны  в ряд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>3) CaO, ZnO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MgO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  <w:t xml:space="preserve"> 4)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4. Уравнение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OH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соответствует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реакции обмена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 реакции разложения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реакции </w:t>
      </w:r>
      <w:r w:rsidR="00B01866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B01866">
        <w:rPr>
          <w:rFonts w:ascii="Times New Roman" w:eastAsia="Times New Roman" w:hAnsi="Times New Roman" w:cs="Times New Roman"/>
          <w:sz w:val="24"/>
          <w:szCs w:val="24"/>
        </w:rPr>
        <w:t>оединен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реакции замещения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Химические свойства, характерные для  щелочей:</w:t>
      </w:r>
    </w:p>
    <w:p w:rsidR="00C06ECC" w:rsidRPr="00C06ECC" w:rsidRDefault="00C06ECC" w:rsidP="00C06ECC">
      <w:pPr>
        <w:numPr>
          <w:ilvl w:val="0"/>
          <w:numId w:val="3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окрашивание лакмуса в синий цвет и взаимодействие с кислотами</w:t>
      </w:r>
    </w:p>
    <w:p w:rsidR="00C06ECC" w:rsidRPr="00C06ECC" w:rsidRDefault="00C06ECC" w:rsidP="00C06ECC">
      <w:pPr>
        <w:numPr>
          <w:ilvl w:val="0"/>
          <w:numId w:val="3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заимодействие с кислородом  и кислотными оксидами</w:t>
      </w:r>
    </w:p>
    <w:p w:rsidR="00C06ECC" w:rsidRPr="00C06ECC" w:rsidRDefault="00C06ECC" w:rsidP="00C06ECC">
      <w:pPr>
        <w:numPr>
          <w:ilvl w:val="0"/>
          <w:numId w:val="3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окрашивание лакмуса в красный цвет и взаимодействие с основными оксидами</w:t>
      </w:r>
    </w:p>
    <w:p w:rsidR="00C06ECC" w:rsidRPr="00C06ECC" w:rsidRDefault="00C06ECC" w:rsidP="00C06ECC">
      <w:pPr>
        <w:numPr>
          <w:ilvl w:val="0"/>
          <w:numId w:val="3"/>
        </w:numPr>
        <w:tabs>
          <w:tab w:val="num" w:pos="709"/>
        </w:tabs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разложение при нагревании и взаимодействие с основаниями</w:t>
      </w:r>
    </w:p>
    <w:p w:rsidR="00C06ECC" w:rsidRPr="00C06ECC" w:rsidRDefault="00C06ECC" w:rsidP="008B0D3D">
      <w:pPr>
        <w:spacing w:before="240" w:after="0" w:line="240" w:lineRule="auto"/>
        <w:ind w:left="794"/>
        <w:contextualSpacing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Изотоп                        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остав атома данного изотоп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37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Cl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17p, 18n, 17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39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2) 17p, 20n, 17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40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19p, 20n, 19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) 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3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4) 19p, 21n, 19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  <w:lang w:val="de-DE"/>
        </w:rPr>
        <w:t>-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5) 40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 19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, 40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e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Карбонат натрия может реагировать с веществами состава: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OH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 KCl            5) Ca(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массу соли хлорида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, образующейся при   взаимодействии 11,2 г железа с соляной кислотой.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061E8" w:rsidRDefault="00B061E8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061E8" w:rsidRDefault="00B061E8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Билет № 23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К однородным смесям относят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раствор сахара в воде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железные опилки с серой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песок и воду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мел и деревянную стружку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Наиболее ярко выражены металлические свойства 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 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Rb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кислоты, основания, соли, соответствен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C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Ca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HCl, NaOH, NaCl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uO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u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Mg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MgO, Mg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Сульфат натрия можно получить в результате реакции   нейтрализации между  веществами:</w:t>
      </w:r>
    </w:p>
    <w:p w:rsidR="00C06ECC" w:rsidRPr="00B01866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</w:pP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Na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3) 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2) NaCl 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4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softHyphen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NaOH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5. Оксид меди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реагирует с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водой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3) серной кислотой</w:t>
      </w:r>
    </w:p>
    <w:p w:rsidR="00C06ECC" w:rsidRPr="00C06ECC" w:rsidRDefault="00C06ECC" w:rsidP="00C06ECC">
      <w:pPr>
        <w:spacing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оксидом кальция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гидроксидом желез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C06ECC" w:rsidRPr="00C06ECC" w:rsidRDefault="00C06ECC" w:rsidP="00C06ECC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126D37">
      <w:pPr>
        <w:spacing w:after="0" w:line="240" w:lineRule="auto"/>
        <w:ind w:left="3544" w:hanging="3544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Символ  элемента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Р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>аспределение электронов по энергетическим  уровням в его атоме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1) 2ē, 8ē, 6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2ē, 8ē, 7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F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2ē, 7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2ē, 8ē, 1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5) 2ē, 6ē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Гидроксид калия может быть получен при взаимодействии  веществ:</w:t>
      </w:r>
    </w:p>
    <w:p w:rsidR="00C06ECC" w:rsidRPr="00C06ECC" w:rsidRDefault="00126D37" w:rsidP="00126D37">
      <w:pPr>
        <w:spacing w:after="0" w:line="240" w:lineRule="auto"/>
        <w:ind w:left="1416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         </w:t>
      </w:r>
      <w:r w:rsidR="00C06ECC"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электрический ток</w:t>
      </w:r>
    </w:p>
    <w:p w:rsidR="00C06ECC" w:rsidRPr="00C06ECC" w:rsidRDefault="00C06ECC" w:rsidP="00126D37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────────&gt;</w:t>
      </w:r>
    </w:p>
    <w:p w:rsidR="00C06ECC" w:rsidRPr="00C06ECC" w:rsidRDefault="00C06ECC" w:rsidP="00126D37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→</w:t>
      </w:r>
    </w:p>
    <w:p w:rsidR="00C06ECC" w:rsidRPr="00C06ECC" w:rsidRDefault="00C06ECC" w:rsidP="00126D37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→</w:t>
      </w:r>
    </w:p>
    <w:p w:rsidR="00C06ECC" w:rsidRPr="00C06ECC" w:rsidRDefault="00C06ECC" w:rsidP="00126D37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а(ОН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</w:t>
      </w:r>
    </w:p>
    <w:p w:rsidR="00C06ECC" w:rsidRPr="00C06ECC" w:rsidRDefault="00C06ECC" w:rsidP="00126D37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О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Al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pacing w:val="-10000"/>
          <w:w w:val="110"/>
          <w:sz w:val="24"/>
          <w:szCs w:val="24"/>
          <w:lang w:val="en-US"/>
        </w:rPr>
        <w:t>→</w:t>
      </w:r>
      <w:r w:rsidRPr="00C06ECC">
        <w:rPr>
          <w:rFonts w:ascii="Times New Roman" w:eastAsia="Times New Roman" w:hAnsi="Times New Roman" w:cs="Times New Roman"/>
          <w:position w:val="16"/>
          <w:sz w:val="24"/>
          <w:szCs w:val="24"/>
          <w:lang w:val="en-US"/>
        </w:rPr>
        <w:t xml:space="preserve"> </w:t>
      </w:r>
      <w:r w:rsidRPr="00126D37">
        <w:rPr>
          <w:rFonts w:ascii="Times New Roman" w:eastAsia="Times New Roman" w:hAnsi="Times New Roman" w:cs="Times New Roman"/>
          <w:position w:val="16"/>
          <w:sz w:val="24"/>
          <w:szCs w:val="24"/>
          <w:vertAlign w:val="subscript"/>
          <w:lang w:val="en-US"/>
        </w:rPr>
        <w:t>t</w:t>
      </w:r>
      <w:r w:rsidRPr="00C06ECC">
        <w:rPr>
          <w:rFonts w:ascii="Times New Roman" w:eastAsia="Times New Roman" w:hAnsi="Times New Roman" w:cs="Times New Roman"/>
          <w:position w:val="16"/>
          <w:sz w:val="24"/>
          <w:szCs w:val="24"/>
          <w:lang w:val="en-US"/>
        </w:rPr>
        <w:t xml:space="preserve"> 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объём водорода (н.у.), который выделится при  взаимодействии  13  г цинка с избытком соляной кислоты.</w:t>
      </w:r>
    </w:p>
    <w:p w:rsidR="00126D37" w:rsidRDefault="00126D37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061E8" w:rsidRDefault="00B061E8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061E8" w:rsidRDefault="00B061E8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4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Только смеси названы в перечне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хлорид натрия, фосфор, молоко, оксид кальция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) оксид магния, азот, столовый уксус, медь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морская вода, воздух, речной песок, техническая поваренная соль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кислород, оксид магния, железо, серная кислота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lastRenderedPageBreak/>
        <w:t>2. В главных подгруппах (А – группах) периодической системы  химических элементов с увеличением заряда ядер не изменяется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радиус атома                      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общее число электронов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число электронов на внешнем энергетическом уровне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число энергетических уровней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Формулы  кислоты, амфотерного оксида, соли, основания, соответственно:</w:t>
      </w:r>
    </w:p>
    <w:p w:rsidR="00C06ECC" w:rsidRPr="00C06ECC" w:rsidRDefault="00C06ECC" w:rsidP="00C06ECC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N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Fe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Al(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    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ZnO; Cr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Fe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2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MgO;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4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MgSi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;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. Горение  угля  это  реакция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) соединения          2) разложения           3) замещения          4) обмена</w:t>
      </w:r>
    </w:p>
    <w:p w:rsidR="00C06ECC" w:rsidRPr="00C06ECC" w:rsidRDefault="00C06ECC" w:rsidP="00C06ECC">
      <w:pPr>
        <w:spacing w:before="120" w:after="0" w:line="240" w:lineRule="auto"/>
        <w:ind w:left="181" w:hanging="18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5.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C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гидроксидом кали</w:t>
      </w:r>
      <w:r w:rsidR="00126D37">
        <w:rPr>
          <w:rFonts w:ascii="Times New Roman" w:eastAsia="Times New Roman" w:hAnsi="Times New Roman" w:cs="Times New Roman"/>
          <w:sz w:val="24"/>
          <w:szCs w:val="24"/>
        </w:rPr>
        <w:t>я реагируют все вещества группы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1)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BaO ,HCl , Cu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3)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,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P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4</w:t>
      </w:r>
    </w:p>
    <w:p w:rsidR="00C06ECC" w:rsidRPr="00C06ECC" w:rsidRDefault="00C06ECC" w:rsidP="00C06ECC">
      <w:pPr>
        <w:tabs>
          <w:tab w:val="left" w:pos="2535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2)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FeO , 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4)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C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, HCl , Na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GB"/>
        </w:rPr>
        <w:t>O</w:t>
      </w:r>
    </w:p>
    <w:p w:rsidR="00C06ECC" w:rsidRPr="00C06ECC" w:rsidRDefault="00C06ECC" w:rsidP="00C06ECC">
      <w:pPr>
        <w:tabs>
          <w:tab w:val="left" w:pos="2535"/>
        </w:tabs>
        <w:spacing w:after="0" w:line="240" w:lineRule="auto"/>
        <w:ind w:left="180" w:hanging="180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06ECC" w:rsidRPr="00C06ECC" w:rsidRDefault="00C06ECC" w:rsidP="00C06ECC">
      <w:pPr>
        <w:spacing w:after="0" w:line="240" w:lineRule="auto"/>
        <w:ind w:left="795"/>
        <w:contextualSpacing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126D37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Символ </w:t>
      </w:r>
      <w:r w:rsidR="00C06ECC" w:rsidRPr="00C06ECC">
        <w:rPr>
          <w:rFonts w:ascii="Times New Roman" w:eastAsia="Times New Roman" w:hAnsi="Times New Roman" w:cs="Times New Roman"/>
          <w:i/>
          <w:sz w:val="24"/>
          <w:szCs w:val="24"/>
        </w:rPr>
        <w:t>элемента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="00C06ECC" w:rsidRPr="00C06ECC">
        <w:rPr>
          <w:rFonts w:ascii="Times New Roman" w:eastAsia="Times New Roman" w:hAnsi="Times New Roman" w:cs="Times New Roman"/>
          <w:i/>
          <w:sz w:val="24"/>
          <w:szCs w:val="24"/>
        </w:rPr>
        <w:t>хема строения его атом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Mg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1) +12; 2ē, 8ē, 2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2) +13; 2ē, 8ē, 3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3) +20; 2ē, 8ē, 8ē, 2ē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4) +19; 2ē, 8ē, 8ē, 1ē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  <w:t>5) +15; 2ē, 8ē, 5ē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Соляная кислота может быть получена при взаимодействии  веществ:</w:t>
      </w:r>
    </w:p>
    <w:p w:rsidR="00C06ECC" w:rsidRPr="00126D37" w:rsidRDefault="00C06ECC" w:rsidP="00126D37">
      <w:pPr>
        <w:numPr>
          <w:ilvl w:val="0"/>
          <w:numId w:val="1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pacing w:val="-10000"/>
          <w:w w:val="170"/>
          <w:sz w:val="24"/>
          <w:szCs w:val="24"/>
          <w:lang w:val="en-US"/>
        </w:rPr>
        <w:t>→</w:t>
      </w:r>
      <w:r w:rsidRPr="00126D37">
        <w:rPr>
          <w:rFonts w:ascii="Times New Roman" w:eastAsia="Times New Roman" w:hAnsi="Times New Roman" w:cs="Times New Roman"/>
          <w:position w:val="16"/>
          <w:sz w:val="24"/>
          <w:szCs w:val="24"/>
          <w:lang w:val="en-US"/>
        </w:rPr>
        <w:t>hν</w:t>
      </w:r>
    </w:p>
    <w:p w:rsidR="00C06ECC" w:rsidRPr="00C06ECC" w:rsidRDefault="00C06ECC" w:rsidP="00126D37">
      <w:pPr>
        <w:numPr>
          <w:ilvl w:val="0"/>
          <w:numId w:val="1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Cl (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тв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.)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онц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) </w:t>
      </w:r>
      <w:r w:rsidRPr="00C06ECC">
        <w:rPr>
          <w:rFonts w:ascii="Times New Roman" w:eastAsia="Times New Roman" w:hAnsi="Times New Roman" w:cs="Times New Roman"/>
          <w:spacing w:val="-10000"/>
          <w:w w:val="110"/>
          <w:sz w:val="24"/>
          <w:szCs w:val="24"/>
          <w:lang w:val="en-US"/>
        </w:rPr>
        <w:t>→</w:t>
      </w:r>
      <w:r w:rsidRPr="00C06ECC">
        <w:rPr>
          <w:rFonts w:ascii="Times New Roman" w:eastAsia="Times New Roman" w:hAnsi="Times New Roman" w:cs="Times New Roman"/>
          <w:position w:val="16"/>
          <w:sz w:val="24"/>
          <w:szCs w:val="24"/>
          <w:lang w:val="en-US"/>
        </w:rPr>
        <w:t xml:space="preserve"> </w:t>
      </w:r>
      <w:r w:rsidRPr="00126D37">
        <w:rPr>
          <w:rFonts w:ascii="Times New Roman" w:eastAsia="Times New Roman" w:hAnsi="Times New Roman" w:cs="Times New Roman"/>
          <w:position w:val="16"/>
          <w:sz w:val="24"/>
          <w:szCs w:val="24"/>
          <w:vertAlign w:val="subscript"/>
          <w:lang w:val="en-US"/>
        </w:rPr>
        <w:t>t</w:t>
      </w:r>
      <w:r w:rsidRPr="00C06ECC">
        <w:rPr>
          <w:rFonts w:ascii="Times New Roman" w:eastAsia="Times New Roman" w:hAnsi="Times New Roman" w:cs="Times New Roman"/>
          <w:position w:val="16"/>
          <w:sz w:val="24"/>
          <w:szCs w:val="24"/>
          <w:lang w:val="en-US"/>
        </w:rPr>
        <w:t xml:space="preserve"> </w:t>
      </w:r>
    </w:p>
    <w:p w:rsidR="00C06ECC" w:rsidRPr="00C06ECC" w:rsidRDefault="00C06ECC" w:rsidP="00126D37">
      <w:pPr>
        <w:numPr>
          <w:ilvl w:val="0"/>
          <w:numId w:val="1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N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→</w:t>
      </w:r>
    </w:p>
    <w:p w:rsidR="00C06ECC" w:rsidRPr="00C06ECC" w:rsidRDefault="00C06ECC" w:rsidP="00126D37">
      <w:pPr>
        <w:numPr>
          <w:ilvl w:val="0"/>
          <w:numId w:val="1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O →</w:t>
      </w:r>
    </w:p>
    <w:p w:rsidR="00C06ECC" w:rsidRPr="00C06ECC" w:rsidRDefault="00C06ECC" w:rsidP="00126D37">
      <w:pPr>
        <w:numPr>
          <w:ilvl w:val="0"/>
          <w:numId w:val="11"/>
        </w:numPr>
        <w:tabs>
          <w:tab w:val="num" w:pos="709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a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→</w:t>
      </w:r>
    </w:p>
    <w:p w:rsidR="00C06ECC" w:rsidRPr="00C06ECC" w:rsidRDefault="00C06ECC" w:rsidP="00C06ECC">
      <w:pPr>
        <w:spacing w:after="0" w:line="240" w:lineRule="auto"/>
        <w:ind w:left="795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ind w:left="795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8. Вычислите объём водорода (н.у.), который необходим для полного  восстановления оксида вольфрам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массой 23,2 г.</w:t>
      </w:r>
    </w:p>
    <w:p w:rsidR="008B0D3D" w:rsidRPr="00B01866" w:rsidRDefault="008B0D3D" w:rsidP="00C06EC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Билет № 25</w:t>
      </w:r>
    </w:p>
    <w:p w:rsidR="00C06ECC" w:rsidRPr="00C06ECC" w:rsidRDefault="00C06ECC" w:rsidP="00C06ECC">
      <w:pPr>
        <w:spacing w:before="120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C06ECC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асть 1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1. Названия предметов (тел) перечислены в ряд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проволока, углекислый газ, льдина, сода 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2) стекло, стакан, вода, снежинка                         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) алюминий, озон, монета, кружка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4) ложка, пробирка, гвоздь, кирпич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2. Формулы веществ с ионной и ковалентной полярной связью соответственно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СН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  2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С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 3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KBr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        4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NaCl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3. Металл, основный оксид, основание, соль  входят соответственно в группу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1) S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, A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(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3) Ca , CaO , Ca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, Ca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2) Zn ,Zn(OH)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, Zn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4) Na ,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,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, Ca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lastRenderedPageBreak/>
        <w:t xml:space="preserve">4.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Уравнение</w:t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еакции</w:t>
      </w:r>
      <w:r w:rsidR="00126D37" w:rsidRPr="00B01866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разложения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:</w:t>
      </w:r>
    </w:p>
    <w:p w:rsidR="00C06ECC" w:rsidRPr="00C06ECC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1)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O + 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3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3) Mg + 2HCl → MgCl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2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+ H</w:t>
      </w:r>
      <w:r w:rsidRPr="00C06ECC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</w:p>
    <w:p w:rsidR="00C06ECC" w:rsidRPr="00126D37" w:rsidRDefault="00C06ECC" w:rsidP="00C06EC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2) CaC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→ CaO + C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 xml:space="preserve">       </w:t>
      </w:r>
      <w:r w:rsidR="00126D37" w:rsidRPr="00126D37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4) CaO + 2HN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3 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→ Ca(NO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)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2 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+ H</w:t>
      </w:r>
      <w:r w:rsidRPr="00126D37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O</w:t>
      </w:r>
    </w:p>
    <w:p w:rsidR="00C06ECC" w:rsidRPr="00126D37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</w:p>
    <w:p w:rsidR="00C06ECC" w:rsidRPr="00126D37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5.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Химические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свойства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,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характерные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для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кислот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>:</w:t>
      </w:r>
    </w:p>
    <w:p w:rsidR="00C06ECC" w:rsidRPr="00C06ECC" w:rsidRDefault="00C06ECC" w:rsidP="00C06ECC">
      <w:pPr>
        <w:numPr>
          <w:ilvl w:val="0"/>
          <w:numId w:val="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окрашивание</w:t>
      </w:r>
      <w:r w:rsidRPr="00126D37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лакмуса в красный цвет и взаимодействие с кислотными оксидами</w:t>
      </w:r>
    </w:p>
    <w:p w:rsidR="00C06ECC" w:rsidRPr="00C06ECC" w:rsidRDefault="00C06ECC" w:rsidP="00C06ECC">
      <w:pPr>
        <w:numPr>
          <w:ilvl w:val="0"/>
          <w:numId w:val="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окрашивание лакмуса в синий цвет и взаимодействие с основными оксидами</w:t>
      </w:r>
    </w:p>
    <w:p w:rsidR="00C06ECC" w:rsidRPr="00C06ECC" w:rsidRDefault="00C06ECC" w:rsidP="00C06ECC">
      <w:pPr>
        <w:numPr>
          <w:ilvl w:val="0"/>
          <w:numId w:val="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заимодействие с основаниями и основными оксидами</w:t>
      </w:r>
    </w:p>
    <w:p w:rsidR="00C06ECC" w:rsidRPr="00C06ECC" w:rsidRDefault="00C06ECC" w:rsidP="00C06ECC">
      <w:pPr>
        <w:numPr>
          <w:ilvl w:val="0"/>
          <w:numId w:val="1"/>
        </w:numPr>
        <w:tabs>
          <w:tab w:val="num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взаимодействие с кислотами и кислотными оксидами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6. Установите соответствие: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Элемент                   </w:t>
      </w:r>
      <w:r w:rsidR="00126D3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>Ч</w:t>
      </w:r>
      <w:r w:rsidRPr="00C06ECC">
        <w:rPr>
          <w:rFonts w:ascii="Times New Roman" w:eastAsia="Times New Roman" w:hAnsi="Times New Roman" w:cs="Times New Roman"/>
          <w:i/>
          <w:sz w:val="24"/>
          <w:szCs w:val="24"/>
        </w:rPr>
        <w:t xml:space="preserve">исло валентных электронов  в его атоме      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Li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1) 2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e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2) 4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As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3) 5 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B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4) 1</w:t>
      </w:r>
    </w:p>
    <w:p w:rsidR="00C06ECC" w:rsidRPr="00C06ECC" w:rsidRDefault="00C06ECC" w:rsidP="00C06ECC">
      <w:pPr>
        <w:spacing w:after="0" w:line="240" w:lineRule="auto"/>
        <w:ind w:left="43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ab/>
      </w:r>
      <w:r w:rsidR="00126D37">
        <w:rPr>
          <w:rFonts w:ascii="Times New Roman" w:eastAsia="Times New Roman" w:hAnsi="Times New Roman" w:cs="Times New Roman"/>
          <w:sz w:val="24"/>
          <w:szCs w:val="24"/>
        </w:rPr>
        <w:tab/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5) 3</w:t>
      </w:r>
    </w:p>
    <w:p w:rsidR="00C06ECC" w:rsidRPr="00C06ECC" w:rsidRDefault="00C06ECC" w:rsidP="00C06ECC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7. Для оксида фосфора (</w:t>
      </w:r>
      <w:r w:rsidRPr="00C06ECC">
        <w:rPr>
          <w:rFonts w:ascii="Times New Roman" w:eastAsia="Times New Roman" w:hAnsi="Times New Roman" w:cs="Times New Roman"/>
          <w:sz w:val="24"/>
          <w:szCs w:val="24"/>
          <w:lang w:val="en-US"/>
        </w:rPr>
        <w:t>V</w:t>
      </w:r>
      <w:r w:rsidRPr="00C06ECC">
        <w:rPr>
          <w:rFonts w:ascii="Times New Roman" w:eastAsia="Times New Roman" w:hAnsi="Times New Roman" w:cs="Times New Roman"/>
          <w:sz w:val="24"/>
          <w:szCs w:val="24"/>
        </w:rPr>
        <w:t>) справедливы утверждения:</w:t>
      </w:r>
    </w:p>
    <w:p w:rsidR="00C06ECC" w:rsidRPr="00C06ECC" w:rsidRDefault="00C06ECC" w:rsidP="00126D37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основный оксид</w:t>
      </w:r>
    </w:p>
    <w:p w:rsidR="00C06ECC" w:rsidRPr="00C06ECC" w:rsidRDefault="00C06ECC" w:rsidP="00126D37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реагирует с основаниями и основными оксидами</w:t>
      </w:r>
    </w:p>
    <w:p w:rsidR="00C06ECC" w:rsidRPr="00C06ECC" w:rsidRDefault="00C06ECC" w:rsidP="00126D37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при нагревании с водой образует трёхосновную кислоту</w:t>
      </w:r>
    </w:p>
    <w:p w:rsidR="00C06ECC" w:rsidRPr="00C06ECC" w:rsidRDefault="00C06ECC" w:rsidP="00126D37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кислотный оксид</w:t>
      </w:r>
    </w:p>
    <w:p w:rsidR="00C06ECC" w:rsidRPr="00C06ECC" w:rsidRDefault="00C06ECC" w:rsidP="00126D37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>может быть получен при сгорании фосфора в избытке кислорода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C06ECC" w:rsidRPr="00C06ECC" w:rsidRDefault="00C06ECC" w:rsidP="00C06EC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b/>
          <w:sz w:val="24"/>
          <w:szCs w:val="24"/>
        </w:rPr>
        <w:t>Часть 3</w:t>
      </w:r>
    </w:p>
    <w:p w:rsidR="00C06ECC" w:rsidRPr="00C06ECC" w:rsidRDefault="00C06ECC" w:rsidP="00C06EC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6ECC">
        <w:rPr>
          <w:rFonts w:ascii="Times New Roman" w:eastAsia="Times New Roman" w:hAnsi="Times New Roman" w:cs="Times New Roman"/>
          <w:sz w:val="24"/>
          <w:szCs w:val="24"/>
        </w:rPr>
        <w:t xml:space="preserve">8. На полное сжигание водорода затратили 896 л кислорода (н.у.).  Вычислите массу образовавшейся при этом воды.  </w:t>
      </w:r>
    </w:p>
    <w:p w:rsidR="00354B21" w:rsidRDefault="00354B21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е билеты</w:t>
      </w:r>
    </w:p>
    <w:p w:rsidR="00CF4684" w:rsidRPr="00D52418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проведения промежуточной аттестации по </w:t>
      </w:r>
      <w:r>
        <w:rPr>
          <w:rFonts w:ascii="Times New Roman" w:hAnsi="Times New Roman" w:cs="Times New Roman"/>
          <w:b/>
          <w:sz w:val="28"/>
          <w:szCs w:val="28"/>
        </w:rPr>
        <w:t>хим</w:t>
      </w:r>
      <w:r w:rsidRPr="00D52418">
        <w:rPr>
          <w:rFonts w:ascii="Times New Roman" w:hAnsi="Times New Roman" w:cs="Times New Roman"/>
          <w:b/>
          <w:sz w:val="28"/>
          <w:szCs w:val="28"/>
        </w:rPr>
        <w:t>ии (</w:t>
      </w:r>
      <w:r>
        <w:rPr>
          <w:rFonts w:ascii="Times New Roman" w:hAnsi="Times New Roman" w:cs="Times New Roman"/>
          <w:b/>
          <w:sz w:val="28"/>
          <w:szCs w:val="28"/>
        </w:rPr>
        <w:t>письмен</w:t>
      </w:r>
      <w:r w:rsidRPr="00D52418">
        <w:rPr>
          <w:rFonts w:ascii="Times New Roman" w:hAnsi="Times New Roman" w:cs="Times New Roman"/>
          <w:b/>
          <w:sz w:val="28"/>
          <w:szCs w:val="28"/>
        </w:rPr>
        <w:t>но)</w:t>
      </w:r>
    </w:p>
    <w:p w:rsidR="00354B21" w:rsidRDefault="00CF4684" w:rsidP="00CF468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52418">
        <w:rPr>
          <w:rFonts w:ascii="Times New Roman" w:hAnsi="Times New Roman" w:cs="Times New Roman"/>
          <w:b/>
          <w:sz w:val="28"/>
          <w:szCs w:val="28"/>
        </w:rPr>
        <w:t xml:space="preserve">для учащихся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D52418">
        <w:rPr>
          <w:rFonts w:ascii="Times New Roman" w:hAnsi="Times New Roman" w:cs="Times New Roman"/>
          <w:b/>
          <w:sz w:val="28"/>
          <w:szCs w:val="28"/>
        </w:rPr>
        <w:t xml:space="preserve"> классов общеобразовательных организаций</w:t>
      </w:r>
    </w:p>
    <w:p w:rsidR="00CF4684" w:rsidRDefault="00CF4684" w:rsidP="001951F6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B01866" w:rsidRDefault="00A169EB" w:rsidP="001951F6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b/>
          <w:sz w:val="24"/>
          <w:szCs w:val="24"/>
        </w:rPr>
        <w:t>Билет № 1</w:t>
      </w:r>
    </w:p>
    <w:p w:rsidR="00A169EB" w:rsidRPr="00B01866" w:rsidRDefault="008B0D3D" w:rsidP="008B0D3D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A169EB" w:rsidRDefault="00556CA7" w:rsidP="00556CA7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соединения и общей формулой гомологического ряда, к которому оно принадлежит:</w:t>
      </w:r>
    </w:p>
    <w:tbl>
      <w:tblPr>
        <w:tblStyle w:val="30"/>
        <w:tblW w:w="6625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3648"/>
      </w:tblGrid>
      <w:tr w:rsidR="00556CA7" w:rsidRPr="00556CA7" w:rsidTr="00954B43">
        <w:tc>
          <w:tcPr>
            <w:tcW w:w="2977" w:type="dxa"/>
          </w:tcPr>
          <w:p w:rsidR="00556CA7" w:rsidRPr="00556CA7" w:rsidRDefault="00556CA7" w:rsidP="00556CA7">
            <w:pPr>
              <w:tabs>
                <w:tab w:val="center" w:pos="4857"/>
              </w:tabs>
              <w:rPr>
                <w:i/>
                <w:szCs w:val="20"/>
              </w:rPr>
            </w:pPr>
            <w:r w:rsidRPr="00556CA7">
              <w:rPr>
                <w:i/>
                <w:szCs w:val="20"/>
              </w:rPr>
              <w:t>Название соединения</w:t>
            </w:r>
          </w:p>
          <w:p w:rsidR="00556CA7" w:rsidRPr="009D0A58" w:rsidRDefault="00556CA7" w:rsidP="00556CA7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А) бутин</w:t>
            </w:r>
          </w:p>
          <w:p w:rsidR="00556CA7" w:rsidRPr="009D0A58" w:rsidRDefault="00556CA7" w:rsidP="00556CA7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Б) циклогексан</w:t>
            </w:r>
          </w:p>
          <w:p w:rsidR="00556CA7" w:rsidRPr="009D0A58" w:rsidRDefault="00556CA7" w:rsidP="00556CA7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В) пропан</w:t>
            </w:r>
          </w:p>
          <w:p w:rsidR="00556CA7" w:rsidRPr="00556CA7" w:rsidRDefault="00556CA7" w:rsidP="00556CA7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Г) бутадиен</w:t>
            </w:r>
          </w:p>
        </w:tc>
        <w:tc>
          <w:tcPr>
            <w:tcW w:w="3648" w:type="dxa"/>
          </w:tcPr>
          <w:p w:rsidR="00556CA7" w:rsidRPr="00556CA7" w:rsidRDefault="00556CA7" w:rsidP="00556CA7">
            <w:pPr>
              <w:tabs>
                <w:tab w:val="center" w:pos="4857"/>
              </w:tabs>
              <w:rPr>
                <w:i/>
                <w:szCs w:val="20"/>
              </w:rPr>
            </w:pPr>
            <w:r w:rsidRPr="00556CA7">
              <w:rPr>
                <w:i/>
                <w:szCs w:val="20"/>
              </w:rPr>
              <w:t>Общая формула</w:t>
            </w:r>
          </w:p>
          <w:p w:rsidR="00556CA7" w:rsidRPr="00556CA7" w:rsidRDefault="00556CA7" w:rsidP="00556CA7">
            <w:pPr>
              <w:tabs>
                <w:tab w:val="center" w:pos="4857"/>
              </w:tabs>
              <w:rPr>
                <w:szCs w:val="20"/>
              </w:rPr>
            </w:pPr>
            <w:r w:rsidRPr="00556CA7">
              <w:rPr>
                <w:szCs w:val="20"/>
              </w:rPr>
              <w:t>1) С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556CA7">
              <w:rPr>
                <w:szCs w:val="20"/>
              </w:rPr>
              <w:t>Н</w:t>
            </w:r>
            <w:r w:rsidRPr="00556CA7">
              <w:rPr>
                <w:szCs w:val="20"/>
                <w:vertAlign w:val="subscript"/>
              </w:rPr>
              <w:t>2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CF4684">
              <w:rPr>
                <w:szCs w:val="20"/>
                <w:vertAlign w:val="subscript"/>
              </w:rPr>
              <w:t xml:space="preserve"> </w:t>
            </w:r>
            <w:r w:rsidRPr="00556CA7">
              <w:rPr>
                <w:szCs w:val="20"/>
                <w:vertAlign w:val="subscript"/>
              </w:rPr>
              <w:t>+</w:t>
            </w:r>
            <w:r w:rsidRPr="00CF4684">
              <w:rPr>
                <w:szCs w:val="20"/>
                <w:vertAlign w:val="subscript"/>
              </w:rPr>
              <w:t xml:space="preserve"> </w:t>
            </w:r>
            <w:r w:rsidRPr="00556CA7">
              <w:rPr>
                <w:szCs w:val="20"/>
                <w:vertAlign w:val="subscript"/>
              </w:rPr>
              <w:t>2</w:t>
            </w:r>
          </w:p>
          <w:p w:rsidR="00556CA7" w:rsidRPr="00CF4684" w:rsidRDefault="00556CA7" w:rsidP="00556CA7">
            <w:pPr>
              <w:tabs>
                <w:tab w:val="center" w:pos="4857"/>
              </w:tabs>
              <w:rPr>
                <w:szCs w:val="20"/>
              </w:rPr>
            </w:pPr>
            <w:r w:rsidRPr="00556CA7">
              <w:rPr>
                <w:szCs w:val="20"/>
              </w:rPr>
              <w:t>2) С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556CA7">
              <w:rPr>
                <w:szCs w:val="20"/>
              </w:rPr>
              <w:t>Н</w:t>
            </w:r>
            <w:r w:rsidRPr="00556CA7">
              <w:rPr>
                <w:szCs w:val="20"/>
                <w:vertAlign w:val="subscript"/>
              </w:rPr>
              <w:t>2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</w:p>
          <w:p w:rsidR="00556CA7" w:rsidRPr="00556CA7" w:rsidRDefault="00556CA7" w:rsidP="00556CA7">
            <w:pPr>
              <w:tabs>
                <w:tab w:val="center" w:pos="4857"/>
              </w:tabs>
              <w:rPr>
                <w:szCs w:val="20"/>
              </w:rPr>
            </w:pPr>
            <w:r>
              <w:rPr>
                <w:szCs w:val="20"/>
              </w:rPr>
              <w:t xml:space="preserve">3) </w:t>
            </w:r>
            <w:r w:rsidRPr="00556CA7">
              <w:rPr>
                <w:szCs w:val="20"/>
              </w:rPr>
              <w:t>С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556CA7">
              <w:rPr>
                <w:szCs w:val="20"/>
              </w:rPr>
              <w:t>Н</w:t>
            </w:r>
            <w:r w:rsidRPr="00556CA7">
              <w:rPr>
                <w:szCs w:val="20"/>
                <w:vertAlign w:val="subscript"/>
              </w:rPr>
              <w:t>2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CF4684">
              <w:rPr>
                <w:szCs w:val="20"/>
                <w:vertAlign w:val="subscript"/>
              </w:rPr>
              <w:t xml:space="preserve"> - </w:t>
            </w:r>
            <w:r w:rsidRPr="00556CA7">
              <w:rPr>
                <w:szCs w:val="20"/>
                <w:vertAlign w:val="subscript"/>
              </w:rPr>
              <w:t>2</w:t>
            </w:r>
          </w:p>
          <w:p w:rsidR="00556CA7" w:rsidRPr="00556CA7" w:rsidRDefault="00556CA7" w:rsidP="00556CA7">
            <w:pPr>
              <w:tabs>
                <w:tab w:val="center" w:pos="4857"/>
              </w:tabs>
              <w:rPr>
                <w:szCs w:val="20"/>
                <w:lang w:val="en-US"/>
              </w:rPr>
            </w:pPr>
            <w:r w:rsidRPr="00556CA7">
              <w:rPr>
                <w:szCs w:val="20"/>
              </w:rPr>
              <w:t>4) С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556CA7">
              <w:rPr>
                <w:szCs w:val="20"/>
              </w:rPr>
              <w:t>Н</w:t>
            </w:r>
            <w:r w:rsidRPr="00556CA7">
              <w:rPr>
                <w:szCs w:val="20"/>
                <w:vertAlign w:val="subscript"/>
              </w:rPr>
              <w:t>2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>
              <w:rPr>
                <w:szCs w:val="20"/>
                <w:vertAlign w:val="subscript"/>
                <w:lang w:val="en-US"/>
              </w:rPr>
              <w:t xml:space="preserve"> - 4</w:t>
            </w:r>
          </w:p>
          <w:p w:rsidR="00556CA7" w:rsidRPr="00556CA7" w:rsidRDefault="00556CA7" w:rsidP="00556CA7">
            <w:pPr>
              <w:tabs>
                <w:tab w:val="center" w:pos="4857"/>
              </w:tabs>
              <w:rPr>
                <w:szCs w:val="20"/>
                <w:lang w:val="en-US"/>
              </w:rPr>
            </w:pPr>
            <w:r w:rsidRPr="00556CA7">
              <w:rPr>
                <w:szCs w:val="20"/>
              </w:rPr>
              <w:t>5) С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 w:rsidRPr="00556CA7">
              <w:rPr>
                <w:szCs w:val="20"/>
              </w:rPr>
              <w:t>Н</w:t>
            </w:r>
            <w:r w:rsidRPr="00556CA7">
              <w:rPr>
                <w:szCs w:val="20"/>
                <w:vertAlign w:val="subscript"/>
              </w:rPr>
              <w:t>2</w:t>
            </w:r>
            <w:r w:rsidRPr="00556CA7">
              <w:rPr>
                <w:szCs w:val="20"/>
                <w:vertAlign w:val="subscript"/>
                <w:lang w:val="en-US"/>
              </w:rPr>
              <w:t>n</w:t>
            </w:r>
            <w:r>
              <w:rPr>
                <w:szCs w:val="20"/>
                <w:vertAlign w:val="subscript"/>
                <w:lang w:val="en-US"/>
              </w:rPr>
              <w:t xml:space="preserve"> - 6</w:t>
            </w:r>
          </w:p>
        </w:tc>
      </w:tr>
    </w:tbl>
    <w:p w:rsidR="00556CA7" w:rsidRDefault="00556CA7" w:rsidP="00556CA7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8B0D3D" w:rsidRDefault="00556CA7" w:rsidP="00556CA7">
      <w:pPr>
        <w:spacing w:before="24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56CA7"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8B0D3D">
        <w:rPr>
          <w:rFonts w:ascii="Times New Roman" w:eastAsia="Calibri" w:hAnsi="Times New Roman" w:cs="Times New Roman"/>
          <w:sz w:val="24"/>
          <w:szCs w:val="24"/>
        </w:rPr>
        <w:t>Изомерами положения кратной связи являются: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1) 2-метилбутан и 2,2- диметилпропан;             3) пентадиен – 1,2 и пентадиен – 1,3;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2) пентин -1 и пентен-2;                                      4) бутанол -1 и бутанол – 2.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8B0D3D" w:rsidRDefault="00556CA7" w:rsidP="00556CA7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56CA7">
        <w:rPr>
          <w:rFonts w:ascii="Times New Roman" w:eastAsia="Calibri" w:hAnsi="Times New Roman" w:cs="Times New Roman"/>
          <w:sz w:val="24"/>
          <w:szCs w:val="24"/>
        </w:rPr>
        <w:t xml:space="preserve">3. </w:t>
      </w:r>
      <w:r w:rsidR="00A169EB" w:rsidRPr="008B0D3D">
        <w:rPr>
          <w:rFonts w:ascii="Times New Roman" w:eastAsia="Calibri" w:hAnsi="Times New Roman" w:cs="Times New Roman"/>
          <w:sz w:val="24"/>
          <w:szCs w:val="24"/>
        </w:rPr>
        <w:t>В молекуле какого вещества все атомы углерода находятся в состоянии sp</w:t>
      </w:r>
      <w:r w:rsidR="00A169EB" w:rsidRPr="008B0D3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A169EB" w:rsidRPr="008B0D3D">
        <w:rPr>
          <w:rFonts w:ascii="Times New Roman" w:eastAsia="Calibri" w:hAnsi="Times New Roman" w:cs="Times New Roman"/>
          <w:sz w:val="24"/>
          <w:szCs w:val="24"/>
        </w:rPr>
        <w:t xml:space="preserve"> – гибридизации?</w:t>
      </w:r>
    </w:p>
    <w:p w:rsidR="00A169EB" w:rsidRPr="009D0A58" w:rsidRDefault="00A169EB" w:rsidP="00A169EB">
      <w:pPr>
        <w:numPr>
          <w:ilvl w:val="0"/>
          <w:numId w:val="2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гексан;           2) гексен;                   3) бензол;     4) толуол.</w:t>
      </w:r>
    </w:p>
    <w:p w:rsidR="00A169EB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A169EB" w:rsidRPr="008B0D3D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B0D3D">
        <w:rPr>
          <w:rFonts w:ascii="Times New Roman" w:eastAsia="Calibri" w:hAnsi="Times New Roman" w:cs="Times New Roman"/>
          <w:sz w:val="24"/>
          <w:szCs w:val="24"/>
        </w:rPr>
        <w:t xml:space="preserve">4. В схеме превращений 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Br</w:t>
      </w:r>
      <w:r w:rsidR="008B0D3D" w:rsidRPr="008B0D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8B0D3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8B0D3D" w:rsidRPr="008B0D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8B0D3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OH</w:t>
      </w:r>
      <w:r w:rsidRPr="008B0D3D">
        <w:rPr>
          <w:rFonts w:ascii="Times New Roman" w:eastAsia="Calibri" w:hAnsi="Times New Roman" w:cs="Times New Roman"/>
          <w:sz w:val="24"/>
          <w:szCs w:val="24"/>
        </w:rPr>
        <w:t xml:space="preserve">       веществом Х является: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1) 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= 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,                             3) CH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 xml:space="preserve">≡ </m:t>
        </m:r>
      </m:oMath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CH ,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2) 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8B0D3D"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–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,                              4) 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– O</w:t>
      </w:r>
      <w:r w:rsidR="008B0D3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8B0D3D"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–</w:t>
      </w:r>
      <w:r w:rsidR="008B0D3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.</w:t>
      </w:r>
    </w:p>
    <w:p w:rsidR="00A169EB" w:rsidRPr="00F92B16" w:rsidRDefault="00A169EB" w:rsidP="008B0D3D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</w:p>
    <w:p w:rsidR="00A169EB" w:rsidRPr="008B0D3D" w:rsidRDefault="00A169EB" w:rsidP="008B0D3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 xml:space="preserve">5. Гидролизу </w:t>
      </w:r>
      <w:r w:rsidRPr="008B0D3D">
        <w:rPr>
          <w:rFonts w:ascii="Times New Roman" w:eastAsia="Times New Roman" w:hAnsi="Times New Roman" w:cs="Times New Roman"/>
          <w:sz w:val="24"/>
          <w:szCs w:val="24"/>
          <w:u w:val="single"/>
        </w:rPr>
        <w:t>не подвергается</w:t>
      </w:r>
    </w:p>
    <w:p w:rsidR="00A169EB" w:rsidRPr="009D0A58" w:rsidRDefault="00A169EB" w:rsidP="00A169EB">
      <w:pPr>
        <w:numPr>
          <w:ilvl w:val="0"/>
          <w:numId w:val="2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Крахмал;          2) Целлюлоза;                   3) Глюкоза;                 4) Сахароза.</w:t>
      </w:r>
    </w:p>
    <w:p w:rsidR="00556CA7" w:rsidRDefault="00556CA7" w:rsidP="00A169EB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A169EB" w:rsidRPr="008B0D3D" w:rsidRDefault="00A169EB" w:rsidP="00556CA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 xml:space="preserve">6. Метан можно получить в результате взаимодействия 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1) 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OONa + NaOH</w:t>
      </w:r>
      <w:r w:rsidR="008B0D3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        3) 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l + Na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+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Cl</w:t>
      </w:r>
      <w:r w:rsidR="008B0D3D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4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Na</w:t>
      </w:r>
      <w:r w:rsidR="008B0D3D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</w:p>
    <w:p w:rsidR="00556CA7" w:rsidRPr="00CF4684" w:rsidRDefault="00556CA7" w:rsidP="00A169EB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8B0D3D" w:rsidRDefault="00A169EB" w:rsidP="00556CA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>7. Качественной реакцией на формальдегид является его взаимодействие с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водородом;                              3) хлороводородом;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бромной водой;                      4) аммиачным раствором оксида серебра.</w:t>
      </w:r>
    </w:p>
    <w:p w:rsidR="00556CA7" w:rsidRPr="00CF4684" w:rsidRDefault="00556CA7" w:rsidP="00A169EB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556CA7" w:rsidRDefault="00A169EB" w:rsidP="00556CA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56CA7">
        <w:rPr>
          <w:rFonts w:ascii="Times New Roman" w:eastAsia="Times New Roman" w:hAnsi="Times New Roman" w:cs="Times New Roman"/>
          <w:sz w:val="24"/>
          <w:szCs w:val="24"/>
        </w:rPr>
        <w:t>8. Этан может вступать в реакции</w:t>
      </w:r>
    </w:p>
    <w:p w:rsidR="00A169EB" w:rsidRPr="009D0A58" w:rsidRDefault="00A169EB" w:rsidP="00556CA7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замещения;                  3) изомеризации;                         5) горения;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присоединения;           4) разложения;                             6) полимеризации.</w:t>
      </w:r>
    </w:p>
    <w:p w:rsidR="008B0D3D" w:rsidRPr="00B01866" w:rsidRDefault="008B0D3D" w:rsidP="00A169EB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556CA7" w:rsidRPr="00CF4684" w:rsidRDefault="00556CA7" w:rsidP="008B0D3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56CA7" w:rsidRPr="00CF4684" w:rsidRDefault="00556CA7" w:rsidP="008B0D3D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8B0D3D" w:rsidRDefault="008B0D3D" w:rsidP="00556CA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 2</w:t>
      </w:r>
    </w:p>
    <w:p w:rsidR="00A169EB" w:rsidRPr="009D0A58" w:rsidRDefault="008B0D3D" w:rsidP="008B0D3D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B0D3D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556CA7" w:rsidRPr="00556CA7" w:rsidRDefault="00556CA7" w:rsidP="00556CA7">
      <w:pPr>
        <w:tabs>
          <w:tab w:val="left" w:pos="284"/>
        </w:tabs>
        <w:spacing w:after="12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w:r w:rsidRPr="00556CA7">
        <w:rPr>
          <w:rFonts w:ascii="Times New Roman" w:eastAsiaTheme="minorHAnsi" w:hAnsi="Times New Roman" w:cs="Times New Roman"/>
          <w:sz w:val="24"/>
          <w:szCs w:val="20"/>
          <w:lang w:eastAsia="en-US"/>
        </w:rPr>
        <w:t xml:space="preserve">Пропанол-1 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 (конц)/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18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C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→</m:t>
        </m:r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→пропин 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O/</m:t>
                </m:r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+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3</m:t>
            </m:r>
          </m:sub>
        </m:sSub>
      </m:oMath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8B0D3D" w:rsidP="008B0D3D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При сжигании органического вещества массой 4,2 г получили оксид углерода ( IV) ма</w:t>
      </w:r>
      <w:r>
        <w:rPr>
          <w:rFonts w:ascii="Times New Roman" w:eastAsia="Calibri" w:hAnsi="Times New Roman" w:cs="Times New Roman"/>
          <w:sz w:val="24"/>
          <w:szCs w:val="24"/>
        </w:rPr>
        <w:t>ссой 13,2 г и воду массой 5,4 г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. Относительная плотность этого соединения по воздуху 2,9. Выведите молекулярную формулу органического соединения.</w:t>
      </w:r>
    </w:p>
    <w:p w:rsidR="00A169EB" w:rsidRDefault="00A169EB" w:rsidP="00556CA7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A169EB" w:rsidP="00556CA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b/>
          <w:sz w:val="24"/>
          <w:szCs w:val="24"/>
        </w:rPr>
        <w:t>Билет № 2</w:t>
      </w:r>
    </w:p>
    <w:p w:rsidR="00A169EB" w:rsidRPr="008B0D3D" w:rsidRDefault="008B0D3D" w:rsidP="008B0D3D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B0D3D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A169EB" w:rsidRDefault="008B0D3D" w:rsidP="008B0D3D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вещества и классом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группой) органических соединений, к которому оно принадлежит:</w:t>
      </w:r>
    </w:p>
    <w:tbl>
      <w:tblPr>
        <w:tblStyle w:val="30"/>
        <w:tblW w:w="6625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3648"/>
      </w:tblGrid>
      <w:tr w:rsidR="001951F6" w:rsidRPr="001951F6" w:rsidTr="00954B43">
        <w:tc>
          <w:tcPr>
            <w:tcW w:w="2977" w:type="dxa"/>
          </w:tcPr>
          <w:p w:rsidR="001951F6" w:rsidRPr="001951F6" w:rsidRDefault="001951F6" w:rsidP="001951F6">
            <w:pPr>
              <w:tabs>
                <w:tab w:val="center" w:pos="4857"/>
              </w:tabs>
              <w:rPr>
                <w:i/>
                <w:szCs w:val="20"/>
              </w:rPr>
            </w:pPr>
            <w:r w:rsidRPr="001951F6">
              <w:rPr>
                <w:i/>
                <w:szCs w:val="20"/>
              </w:rPr>
              <w:t>Название вещества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А) метаналь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Б) глицерин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В) глицин</w:t>
            </w:r>
          </w:p>
          <w:p w:rsidR="001951F6" w:rsidRPr="001951F6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Г) пропин</w:t>
            </w:r>
          </w:p>
        </w:tc>
        <w:tc>
          <w:tcPr>
            <w:tcW w:w="3648" w:type="dxa"/>
          </w:tcPr>
          <w:p w:rsidR="001951F6" w:rsidRPr="00B061E8" w:rsidRDefault="001951F6" w:rsidP="001951F6">
            <w:pPr>
              <w:tabs>
                <w:tab w:val="center" w:pos="4857"/>
              </w:tabs>
              <w:rPr>
                <w:i/>
                <w:szCs w:val="20"/>
              </w:rPr>
            </w:pPr>
            <w:r w:rsidRPr="00B061E8">
              <w:rPr>
                <w:i/>
                <w:szCs w:val="20"/>
              </w:rPr>
              <w:t>Функциональная группа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>
              <w:rPr>
                <w:szCs w:val="20"/>
              </w:rPr>
              <w:t>1) Арены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>
              <w:rPr>
                <w:szCs w:val="20"/>
              </w:rPr>
              <w:t>2) Альдегиды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 w:rsidRPr="001951F6">
              <w:rPr>
                <w:szCs w:val="20"/>
              </w:rPr>
              <w:t xml:space="preserve">3) </w:t>
            </w:r>
            <w:r>
              <w:rPr>
                <w:szCs w:val="20"/>
              </w:rPr>
              <w:t>Сирты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 w:rsidRPr="001951F6">
              <w:rPr>
                <w:szCs w:val="20"/>
              </w:rPr>
              <w:t xml:space="preserve">4) </w:t>
            </w:r>
            <w:r>
              <w:rPr>
                <w:szCs w:val="20"/>
              </w:rPr>
              <w:t>Алкины</w:t>
            </w:r>
          </w:p>
          <w:p w:rsid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 w:rsidRPr="001951F6">
              <w:rPr>
                <w:szCs w:val="20"/>
              </w:rPr>
              <w:t xml:space="preserve">5) </w:t>
            </w:r>
            <w:r>
              <w:rPr>
                <w:szCs w:val="20"/>
              </w:rPr>
              <w:t>Аминокислоты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>
              <w:rPr>
                <w:szCs w:val="20"/>
              </w:rPr>
              <w:t>6) Алкены</w:t>
            </w:r>
          </w:p>
        </w:tc>
      </w:tr>
    </w:tbl>
    <w:p w:rsidR="001951F6" w:rsidRDefault="001951F6" w:rsidP="008B0D3D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8B0D3D" w:rsidRDefault="008B0D3D" w:rsidP="008B0D3D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B0D3D"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8B0D3D">
        <w:rPr>
          <w:rFonts w:ascii="Times New Roman" w:eastAsia="Calibri" w:hAnsi="Times New Roman" w:cs="Times New Roman"/>
          <w:sz w:val="24"/>
          <w:szCs w:val="24"/>
        </w:rPr>
        <w:t>Бутадиен -1,3 является структурным изомером</w:t>
      </w:r>
    </w:p>
    <w:p w:rsidR="00A169EB" w:rsidRPr="009D0A58" w:rsidRDefault="00A169EB" w:rsidP="00A169EB">
      <w:pPr>
        <w:numPr>
          <w:ilvl w:val="0"/>
          <w:numId w:val="30"/>
        </w:num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Бутена-1;            3) Бутина – 1;</w:t>
      </w:r>
    </w:p>
    <w:p w:rsidR="00A169EB" w:rsidRPr="009D0A58" w:rsidRDefault="00A169EB" w:rsidP="00A169EB">
      <w:pPr>
        <w:numPr>
          <w:ilvl w:val="0"/>
          <w:numId w:val="30"/>
        </w:num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Бутена -2;           4) Циклобутана.</w:t>
      </w:r>
    </w:p>
    <w:p w:rsidR="00A169EB" w:rsidRPr="008B0D3D" w:rsidRDefault="008B0D3D" w:rsidP="00A169EB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w:r w:rsidR="00A169EB" w:rsidRPr="008B0D3D">
        <w:rPr>
          <w:rFonts w:ascii="Times New Roman" w:eastAsia="Times New Roman" w:hAnsi="Times New Roman" w:cs="Times New Roman"/>
          <w:sz w:val="24"/>
          <w:szCs w:val="24"/>
        </w:rPr>
        <w:t xml:space="preserve">В молекуле этилена имеются 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дна σ – и одна π – связь;         3) пять  σ – и две  π – связи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две  σ – и  три  π – связи;          4) пять  σ – и одна π – связь;</w:t>
      </w:r>
    </w:p>
    <w:p w:rsidR="00A169EB" w:rsidRDefault="00A169EB" w:rsidP="00A169E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A169EB" w:rsidRPr="008B0D3D" w:rsidRDefault="00A169EB" w:rsidP="00A169E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B0D3D">
        <w:rPr>
          <w:rFonts w:ascii="Times New Roman" w:eastAsia="Calibri" w:hAnsi="Times New Roman" w:cs="Times New Roman"/>
          <w:sz w:val="24"/>
          <w:szCs w:val="24"/>
        </w:rPr>
        <w:t xml:space="preserve">4. В схеме превращений 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12</w:t>
      </w:r>
      <w:r w:rsidRPr="008B0D3D">
        <w:rPr>
          <w:rFonts w:ascii="Times New Roman" w:eastAsia="Calibri" w:hAnsi="Times New Roman" w:cs="Times New Roman"/>
          <w:sz w:val="24"/>
          <w:szCs w:val="24"/>
        </w:rPr>
        <w:t>О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8B0D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8B0D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8B0D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8B0D3D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8B0D3D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4 </w:t>
      </w:r>
      <w:r w:rsidRPr="008B0D3D">
        <w:rPr>
          <w:rFonts w:ascii="Times New Roman" w:eastAsia="Calibri" w:hAnsi="Times New Roman" w:cs="Times New Roman"/>
          <w:sz w:val="24"/>
          <w:szCs w:val="24"/>
        </w:rPr>
        <w:t xml:space="preserve">          веществом Х является:</w:t>
      </w:r>
    </w:p>
    <w:p w:rsidR="00A169EB" w:rsidRPr="00CF4684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С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12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2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56CA7">
        <w:rPr>
          <w:rFonts w:ascii="Times New Roman" w:eastAsia="Times New Roman" w:hAnsi="Times New Roman" w:cs="Times New Roman"/>
          <w:sz w:val="24"/>
          <w:szCs w:val="24"/>
        </w:rPr>
        <w:t xml:space="preserve"> СООН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3) С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556CA7">
        <w:rPr>
          <w:rFonts w:ascii="Times New Roman" w:eastAsia="Times New Roman" w:hAnsi="Times New Roman" w:cs="Times New Roman"/>
          <w:sz w:val="24"/>
          <w:szCs w:val="24"/>
        </w:rPr>
        <w:t xml:space="preserve"> ОН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4) С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10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</w:p>
    <w:p w:rsidR="00A169EB" w:rsidRDefault="00A169EB" w:rsidP="00A169EB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8B0D3D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>5. При восстановлении формальдегида образуется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1) метан;          2) диметиловый эфир;         3) метанол;           4) муравьиная кислота.</w:t>
      </w:r>
    </w:p>
    <w:p w:rsidR="00A169EB" w:rsidRDefault="00A169EB" w:rsidP="00A169EB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8B0D3D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>6.  Пропанол-1 образуется в результате реакции, схема которой:</w:t>
      </w:r>
    </w:p>
    <w:p w:rsidR="00A169EB" w:rsidRPr="009D0A58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1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О + 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3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l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="008B0D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</w:p>
    <w:p w:rsidR="00A169EB" w:rsidRDefault="00A169EB" w:rsidP="008B0D3D">
      <w:pPr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2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СНО +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B0D3D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4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СНО +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Ag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(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N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р-р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8B0D3D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</w:p>
    <w:p w:rsidR="00A169EB" w:rsidRPr="008B0D3D" w:rsidRDefault="00A169EB" w:rsidP="00556CA7">
      <w:pPr>
        <w:tabs>
          <w:tab w:val="left" w:pos="5622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B0D3D">
        <w:rPr>
          <w:rFonts w:ascii="Times New Roman" w:eastAsia="Times New Roman" w:hAnsi="Times New Roman" w:cs="Times New Roman"/>
          <w:sz w:val="24"/>
          <w:szCs w:val="24"/>
        </w:rPr>
        <w:t>7.</w:t>
      </w:r>
      <w:r w:rsidR="008B0D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B0D3D">
        <w:rPr>
          <w:rFonts w:ascii="Times New Roman" w:eastAsia="Times New Roman" w:hAnsi="Times New Roman" w:cs="Times New Roman"/>
          <w:sz w:val="24"/>
          <w:szCs w:val="24"/>
        </w:rPr>
        <w:t xml:space="preserve">Пропан и пропин можно распознать 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ксидом углерода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                          3) уксусной кислотой;</w:t>
      </w:r>
    </w:p>
    <w:p w:rsidR="00A169EB" w:rsidRPr="009D0A58" w:rsidRDefault="00A169EB" w:rsidP="00AD00EE">
      <w:pPr>
        <w:tabs>
          <w:tab w:val="left" w:pos="5622"/>
        </w:tabs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кислородом;                                                4) раствором бромной воды.</w:t>
      </w:r>
    </w:p>
    <w:p w:rsidR="00A169EB" w:rsidRPr="00AD00EE" w:rsidRDefault="00A169EB" w:rsidP="00AD00EE">
      <w:pPr>
        <w:spacing w:before="24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>8.  Для фенола характерна (-о):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sp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– гибридизация атомов углерода;       4) реакция гидрогалогенирования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аличие карбонильной группы;               5) взаимодействие с гидроксидом натрия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3) реакция с азотной кислотой;                    6) взаимодействие с углекислым газом.</w:t>
      </w:r>
    </w:p>
    <w:p w:rsidR="00556CA7" w:rsidRPr="00CF4684" w:rsidRDefault="00556CA7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AD00EE" w:rsidRDefault="00AD00EE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 2</w:t>
      </w:r>
    </w:p>
    <w:p w:rsidR="00A169EB" w:rsidRDefault="00A169EB" w:rsidP="00AD00EE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B01866" w:rsidRDefault="00B01866" w:rsidP="00AD00EE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CF4684" w:rsidRDefault="00B01866" w:rsidP="00BD17CF">
      <w:pPr>
        <w:tabs>
          <w:tab w:val="left" w:pos="284"/>
        </w:tabs>
        <w:spacing w:after="12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w:r>
        <w:rPr>
          <w:rFonts w:ascii="Times New Roman" w:eastAsiaTheme="minorHAnsi" w:hAnsi="Times New Roman" w:cs="Times New Roman"/>
          <w:sz w:val="24"/>
          <w:szCs w:val="20"/>
          <w:lang w:eastAsia="en-US"/>
        </w:rPr>
        <w:t>Этанол</w:t>
      </w:r>
      <w:r w:rsidRPr="00B01866">
        <w:rPr>
          <w:rFonts w:ascii="Times New Roman" w:eastAsiaTheme="minorHAnsi" w:hAnsi="Times New Roman" w:cs="Times New Roman"/>
          <w:sz w:val="24"/>
          <w:szCs w:val="20"/>
          <w:lang w:eastAsia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 (конц)/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18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C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 кат./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0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</m:t>
        </m:r>
        <m:groupChr>
          <m:groupChrPr>
            <m:chr m:val="→"/>
            <m:vertJc m:val="bot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groupChrPr>
          <m:e>
            <m:sSub>
              <m:sSubPr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O/</m:t>
            </m:r>
            <m:sSub>
              <m:sSubPr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H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+</m:t>
            </m:r>
          </m:e>
        </m:groupChr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</m:t>
        </m:r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3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A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O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4</m:t>
            </m:r>
          </m:sub>
        </m:sSub>
      </m:oMath>
    </w:p>
    <w:p w:rsidR="00A169EB" w:rsidRPr="009D0A58" w:rsidRDefault="00A169EB" w:rsidP="00BD17CF">
      <w:pPr>
        <w:spacing w:before="24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AD00EE" w:rsidP="00AD00EE">
      <w:pPr>
        <w:spacing w:before="24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При восстановлении нитробензола массой 24,6 г получен анилин массой 18 г. Какова массовая доля (в %) выхода анилина от теоретически возможного?</w:t>
      </w:r>
    </w:p>
    <w:p w:rsidR="00AD00EE" w:rsidRDefault="00AD00EE" w:rsidP="00AD00EE">
      <w:pPr>
        <w:spacing w:before="24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A169EB" w:rsidRPr="009D0A58" w:rsidRDefault="00A169EB" w:rsidP="00AD00EE">
      <w:pPr>
        <w:spacing w:before="24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b/>
          <w:sz w:val="24"/>
          <w:szCs w:val="24"/>
        </w:rPr>
        <w:t>Билет № 3</w:t>
      </w:r>
    </w:p>
    <w:p w:rsidR="00A169EB" w:rsidRPr="00AD00EE" w:rsidRDefault="00AD00EE" w:rsidP="00556CA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A169EB" w:rsidRDefault="00AD00EE" w:rsidP="00AD00EE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молекулярной формулой вещества и классом (группой) органических соединений, к которому оно принадлежит:</w:t>
      </w:r>
    </w:p>
    <w:tbl>
      <w:tblPr>
        <w:tblStyle w:val="30"/>
        <w:tblW w:w="6625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3648"/>
      </w:tblGrid>
      <w:tr w:rsidR="001951F6" w:rsidRPr="001951F6" w:rsidTr="00954B43">
        <w:tc>
          <w:tcPr>
            <w:tcW w:w="2977" w:type="dxa"/>
          </w:tcPr>
          <w:p w:rsidR="001951F6" w:rsidRPr="00B061E8" w:rsidRDefault="001951F6" w:rsidP="001951F6">
            <w:pPr>
              <w:tabs>
                <w:tab w:val="center" w:pos="4857"/>
              </w:tabs>
              <w:rPr>
                <w:i/>
                <w:szCs w:val="20"/>
              </w:rPr>
            </w:pPr>
            <w:r w:rsidRPr="00B061E8">
              <w:rPr>
                <w:i/>
                <w:szCs w:val="20"/>
              </w:rPr>
              <w:t>Молекулярная формула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А) С</w:t>
            </w:r>
            <w:r w:rsidRPr="009D0A58">
              <w:rPr>
                <w:rFonts w:eastAsia="Calibri"/>
                <w:vertAlign w:val="subscript"/>
              </w:rPr>
              <w:t>2</w:t>
            </w:r>
            <w:r w:rsidRPr="009D0A58">
              <w:rPr>
                <w:rFonts w:eastAsia="Calibri"/>
              </w:rPr>
              <w:t>Н</w:t>
            </w:r>
            <w:r w:rsidRPr="009D0A58">
              <w:rPr>
                <w:rFonts w:eastAsia="Calibri"/>
                <w:vertAlign w:val="subscript"/>
              </w:rPr>
              <w:t>6</w:t>
            </w:r>
            <w:r w:rsidRPr="009D0A58">
              <w:rPr>
                <w:rFonts w:eastAsia="Calibri"/>
              </w:rPr>
              <w:t>О</w:t>
            </w:r>
            <w:r w:rsidRPr="009D0A58">
              <w:rPr>
                <w:rFonts w:eastAsia="Calibri"/>
                <w:vertAlign w:val="subscript"/>
              </w:rPr>
              <w:t>2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Б) С</w:t>
            </w:r>
            <w:r w:rsidRPr="009D0A58">
              <w:rPr>
                <w:rFonts w:eastAsia="Calibri"/>
                <w:vertAlign w:val="subscript"/>
              </w:rPr>
              <w:t>5</w:t>
            </w:r>
            <w:r w:rsidRPr="009D0A58">
              <w:rPr>
                <w:rFonts w:eastAsia="Calibri"/>
              </w:rPr>
              <w:t>Н</w:t>
            </w:r>
            <w:r w:rsidRPr="009D0A58">
              <w:rPr>
                <w:rFonts w:eastAsia="Calibri"/>
                <w:vertAlign w:val="subscript"/>
              </w:rPr>
              <w:t>8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 w:rsidRPr="009D0A58">
              <w:rPr>
                <w:rFonts w:eastAsia="Calibri"/>
              </w:rPr>
              <w:t>В) С</w:t>
            </w:r>
            <w:r w:rsidRPr="009D0A58">
              <w:rPr>
                <w:rFonts w:eastAsia="Calibri"/>
                <w:vertAlign w:val="subscript"/>
              </w:rPr>
              <w:t>3</w:t>
            </w:r>
            <w:r w:rsidRPr="009D0A58">
              <w:rPr>
                <w:rFonts w:eastAsia="Calibri"/>
              </w:rPr>
              <w:t>Н</w:t>
            </w:r>
            <w:r w:rsidRPr="009D0A58">
              <w:rPr>
                <w:rFonts w:eastAsia="Calibri"/>
                <w:vertAlign w:val="subscript"/>
              </w:rPr>
              <w:t>6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 w:rsidRPr="009D0A58">
              <w:rPr>
                <w:rFonts w:eastAsia="Calibri"/>
              </w:rPr>
              <w:t>Г) С</w:t>
            </w:r>
            <w:r w:rsidRPr="009D0A58">
              <w:rPr>
                <w:rFonts w:eastAsia="Calibri"/>
                <w:vertAlign w:val="subscript"/>
              </w:rPr>
              <w:t>4</w:t>
            </w:r>
            <w:r w:rsidRPr="009D0A58">
              <w:rPr>
                <w:rFonts w:eastAsia="Calibri"/>
              </w:rPr>
              <w:t>Н</w:t>
            </w:r>
            <w:r w:rsidRPr="009D0A58">
              <w:rPr>
                <w:rFonts w:eastAsia="Calibri"/>
                <w:vertAlign w:val="subscript"/>
              </w:rPr>
              <w:t>8</w:t>
            </w:r>
            <w:r w:rsidRPr="009D0A58">
              <w:rPr>
                <w:rFonts w:eastAsia="Calibri"/>
              </w:rPr>
              <w:t>О</w:t>
            </w:r>
            <w:r w:rsidRPr="009D0A58">
              <w:rPr>
                <w:rFonts w:eastAsia="Calibri"/>
                <w:vertAlign w:val="subscript"/>
              </w:rPr>
              <w:t>2</w:t>
            </w:r>
          </w:p>
        </w:tc>
        <w:tc>
          <w:tcPr>
            <w:tcW w:w="3648" w:type="dxa"/>
          </w:tcPr>
          <w:p w:rsidR="001951F6" w:rsidRPr="00B061E8" w:rsidRDefault="001951F6" w:rsidP="001951F6">
            <w:pPr>
              <w:tabs>
                <w:tab w:val="center" w:pos="4857"/>
              </w:tabs>
              <w:rPr>
                <w:i/>
                <w:szCs w:val="20"/>
              </w:rPr>
            </w:pPr>
            <w:r w:rsidRPr="00B061E8">
              <w:rPr>
                <w:i/>
                <w:szCs w:val="20"/>
              </w:rPr>
              <w:t>Класс органических соединений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>
              <w:rPr>
                <w:rFonts w:eastAsia="Calibri"/>
              </w:rPr>
              <w:t xml:space="preserve">1) </w:t>
            </w:r>
            <w:r w:rsidRPr="009D0A58">
              <w:rPr>
                <w:rFonts w:eastAsia="Calibri"/>
              </w:rPr>
              <w:t>Многоатомные спирты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>
              <w:rPr>
                <w:rFonts w:eastAsia="Calibri"/>
              </w:rPr>
              <w:t xml:space="preserve">2) </w:t>
            </w:r>
            <w:r w:rsidRPr="009D0A58">
              <w:rPr>
                <w:rFonts w:eastAsia="Calibri"/>
              </w:rPr>
              <w:t>Одноатомные спирты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>
              <w:rPr>
                <w:rFonts w:eastAsia="Calibri"/>
              </w:rPr>
              <w:t xml:space="preserve">3) </w:t>
            </w:r>
            <w:r w:rsidRPr="009D0A58">
              <w:rPr>
                <w:rFonts w:eastAsia="Calibri"/>
              </w:rPr>
              <w:t>Одноосновные кислоты</w:t>
            </w:r>
          </w:p>
          <w:p w:rsidR="001951F6" w:rsidRPr="009D0A58" w:rsidRDefault="001951F6" w:rsidP="001951F6">
            <w:pPr>
              <w:contextualSpacing/>
              <w:rPr>
                <w:rFonts w:eastAsia="Calibri"/>
              </w:rPr>
            </w:pPr>
            <w:r>
              <w:rPr>
                <w:rFonts w:eastAsia="Calibri"/>
              </w:rPr>
              <w:t xml:space="preserve">4) </w:t>
            </w:r>
            <w:r w:rsidRPr="009D0A58">
              <w:rPr>
                <w:rFonts w:eastAsia="Calibri"/>
              </w:rPr>
              <w:t>Алкины</w:t>
            </w:r>
          </w:p>
          <w:p w:rsidR="001951F6" w:rsidRPr="001951F6" w:rsidRDefault="001951F6" w:rsidP="001951F6">
            <w:pPr>
              <w:tabs>
                <w:tab w:val="center" w:pos="4857"/>
              </w:tabs>
              <w:rPr>
                <w:szCs w:val="20"/>
              </w:rPr>
            </w:pPr>
            <w:r>
              <w:rPr>
                <w:rFonts w:eastAsia="Calibri"/>
              </w:rPr>
              <w:t xml:space="preserve">5) </w:t>
            </w:r>
            <w:r w:rsidRPr="009D0A58">
              <w:rPr>
                <w:rFonts w:eastAsia="Calibri"/>
              </w:rPr>
              <w:t>Алкены</w:t>
            </w:r>
          </w:p>
        </w:tc>
      </w:tr>
    </w:tbl>
    <w:p w:rsidR="00556CA7" w:rsidRDefault="00556CA7" w:rsidP="00556CA7">
      <w:pPr>
        <w:spacing w:before="24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A169EB" w:rsidRPr="00AD00EE" w:rsidRDefault="00AD00EE" w:rsidP="00556CA7">
      <w:pPr>
        <w:spacing w:before="24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AD00EE">
        <w:rPr>
          <w:rFonts w:ascii="Times New Roman" w:eastAsia="Calibri" w:hAnsi="Times New Roman" w:cs="Times New Roman"/>
          <w:sz w:val="24"/>
          <w:szCs w:val="24"/>
        </w:rPr>
        <w:t>Изомером метилциклопропана является</w:t>
      </w:r>
    </w:p>
    <w:p w:rsidR="00A169EB" w:rsidRPr="009D0A58" w:rsidRDefault="00A169EB" w:rsidP="00A169EB">
      <w:pPr>
        <w:numPr>
          <w:ilvl w:val="0"/>
          <w:numId w:val="32"/>
        </w:numPr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Бутан;         2) Бутен;              3) Бутин – 2;              4) Бутадиен – 1,3.</w:t>
      </w:r>
    </w:p>
    <w:p w:rsidR="00A169EB" w:rsidRPr="00AD00EE" w:rsidRDefault="00A169EB" w:rsidP="00AD00EE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 xml:space="preserve">3. Число </w:t>
      </w:r>
      <w:r w:rsidRPr="00AD00EE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-связей в молекуле бутадиена – 1,3 равно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1) 1            2) 2              3) 3         4) 4</w:t>
      </w:r>
    </w:p>
    <w:p w:rsidR="00A169EB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4.  </w:t>
      </w:r>
      <w:r w:rsidRPr="00BD17CF">
        <w:rPr>
          <w:rFonts w:ascii="Times New Roman" w:eastAsia="Times New Roman" w:hAnsi="Times New Roman" w:cs="Times New Roman"/>
          <w:sz w:val="24"/>
          <w:szCs w:val="24"/>
        </w:rPr>
        <w:t>В схеме превращений СН</w:t>
      </w:r>
      <w:r w:rsidRPr="00BD17CF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 w:rsidR="00BD17CF" w:rsidRPr="00BD17CF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BD17CF" w:rsidRPr="00BD17CF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→ </w:t>
      </w:r>
      <w:r w:rsidRPr="00BD17CF">
        <w:rPr>
          <w:rFonts w:ascii="Times New Roman" w:eastAsia="Times New Roman" w:hAnsi="Times New Roman" w:cs="Times New Roman"/>
          <w:sz w:val="24"/>
          <w:szCs w:val="24"/>
        </w:rPr>
        <w:t>Х</w:t>
      </w:r>
      <w:r w:rsidR="00BD17CF" w:rsidRPr="00BD17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7CF" w:rsidRPr="00BD17CF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BD17CF">
        <w:rPr>
          <w:rFonts w:ascii="Times New Roman" w:eastAsia="Times New Roman" w:hAnsi="Times New Roman" w:cs="Times New Roman"/>
          <w:sz w:val="24"/>
          <w:szCs w:val="24"/>
        </w:rPr>
        <w:t xml:space="preserve"> СН</w:t>
      </w:r>
      <w:r w:rsidRPr="00BD17C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BD17CF">
        <w:rPr>
          <w:rFonts w:ascii="Times New Roman" w:eastAsia="Times New Roman" w:hAnsi="Times New Roman" w:cs="Times New Roman"/>
          <w:sz w:val="24"/>
          <w:szCs w:val="24"/>
        </w:rPr>
        <w:t xml:space="preserve"> СНО веществом Х является</w:t>
      </w:r>
    </w:p>
    <w:p w:rsidR="00A169EB" w:rsidRPr="00CF4684" w:rsidRDefault="00A169EB" w:rsidP="00A169EB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        1) ацетилен;          2) этанол;    </w:t>
      </w:r>
      <w:r w:rsidR="00BD17CF">
        <w:rPr>
          <w:rFonts w:ascii="Times New Roman" w:eastAsia="Calibri" w:hAnsi="Times New Roman" w:cs="Times New Roman"/>
          <w:sz w:val="24"/>
          <w:szCs w:val="24"/>
        </w:rPr>
        <w:t xml:space="preserve">    3) метанол;         4) этан</w:t>
      </w:r>
    </w:p>
    <w:p w:rsidR="00A169EB" w:rsidRDefault="00A169EB" w:rsidP="00AD00EE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A169EB" w:rsidRPr="00AD00EE" w:rsidRDefault="00A169EB" w:rsidP="00A169EB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5. Окисление этанола приводит к образованию</w:t>
      </w:r>
    </w:p>
    <w:p w:rsidR="00A169EB" w:rsidRPr="009D0A58" w:rsidRDefault="00BD17CF" w:rsidP="00A169EB">
      <w:pPr>
        <w:numPr>
          <w:ilvl w:val="0"/>
          <w:numId w:val="33"/>
        </w:numPr>
        <w:ind w:left="851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этана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;      2) этаналя;        3) этен</w:t>
      </w:r>
      <w:r>
        <w:rPr>
          <w:rFonts w:ascii="Times New Roman" w:eastAsia="Calibri" w:hAnsi="Times New Roman" w:cs="Times New Roman"/>
          <w:sz w:val="24"/>
          <w:szCs w:val="24"/>
        </w:rPr>
        <w:t>а;         4) диэтилового эфира</w:t>
      </w:r>
    </w:p>
    <w:p w:rsidR="00A169EB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6.  Хлоруксусную кислоту можно получить при взаимодействии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1) этаналя 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с водородом;                  </w:t>
      </w:r>
      <w:r w:rsidRPr="009D0A58">
        <w:rPr>
          <w:rFonts w:ascii="Times New Roman" w:eastAsia="Calibri" w:hAnsi="Times New Roman" w:cs="Times New Roman"/>
          <w:sz w:val="24"/>
          <w:szCs w:val="24"/>
        </w:rPr>
        <w:t>3) этановой кислоты с хлором;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2) этана с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 хлором на свету;             </w:t>
      </w:r>
      <w:r w:rsidRPr="009D0A58">
        <w:rPr>
          <w:rFonts w:ascii="Times New Roman" w:eastAsia="Calibri" w:hAnsi="Times New Roman" w:cs="Times New Roman"/>
          <w:sz w:val="24"/>
          <w:szCs w:val="24"/>
        </w:rPr>
        <w:t>4) хлорэтана со спиртовым раствором гидроксида калия</w:t>
      </w:r>
    </w:p>
    <w:p w:rsidR="00A169EB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FD08F4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8F4">
        <w:rPr>
          <w:rFonts w:ascii="Times New Roman" w:eastAsia="Calibri" w:hAnsi="Times New Roman" w:cs="Times New Roman"/>
          <w:sz w:val="24"/>
          <w:szCs w:val="24"/>
        </w:rPr>
        <w:t>7.  Качественной реакцией на этанол является его взаимодействие с</w:t>
      </w:r>
    </w:p>
    <w:p w:rsidR="00A169EB" w:rsidRPr="00FD08F4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          1) </w:t>
      </w:r>
      <w:r w:rsidRPr="00FD08F4">
        <w:rPr>
          <w:rFonts w:ascii="Times New Roman" w:eastAsia="Calibri" w:hAnsi="Times New Roman" w:cs="Times New Roman"/>
          <w:sz w:val="24"/>
          <w:szCs w:val="24"/>
          <w:lang w:val="en-US"/>
        </w:rPr>
        <w:t>NaOH</w:t>
      </w: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           2) </w:t>
      </w:r>
      <w:r w:rsidRPr="00FD08F4">
        <w:rPr>
          <w:rFonts w:ascii="Times New Roman" w:eastAsia="Calibri" w:hAnsi="Times New Roman" w:cs="Times New Roman"/>
          <w:sz w:val="24"/>
          <w:szCs w:val="24"/>
          <w:lang w:val="en-US"/>
        </w:rPr>
        <w:t>HCl</w:t>
      </w: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           3) </w:t>
      </w:r>
      <w:r w:rsidRPr="00FD08F4">
        <w:rPr>
          <w:rFonts w:ascii="Times New Roman" w:eastAsia="Calibri" w:hAnsi="Times New Roman" w:cs="Times New Roman"/>
          <w:sz w:val="24"/>
          <w:szCs w:val="24"/>
          <w:lang w:val="en-US"/>
        </w:rPr>
        <w:t>Br</w:t>
      </w:r>
      <w:r w:rsidRPr="00FD08F4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AD00EE" w:rsidRPr="00FD08F4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(</w:t>
      </w:r>
      <w:r w:rsidRPr="00FD08F4">
        <w:rPr>
          <w:rFonts w:ascii="Times New Roman" w:eastAsia="Calibri" w:hAnsi="Times New Roman" w:cs="Times New Roman"/>
          <w:sz w:val="24"/>
          <w:szCs w:val="24"/>
          <w:vertAlign w:val="subscript"/>
        </w:rPr>
        <w:t>раствор)</w:t>
      </w: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           4) </w:t>
      </w:r>
      <w:r w:rsidRPr="00FD08F4">
        <w:rPr>
          <w:rFonts w:ascii="Times New Roman" w:eastAsia="Calibri" w:hAnsi="Times New Roman" w:cs="Times New Roman"/>
          <w:sz w:val="24"/>
          <w:szCs w:val="24"/>
          <w:lang w:val="en-US"/>
        </w:rPr>
        <w:t>CuO</w:t>
      </w:r>
    </w:p>
    <w:p w:rsidR="00A169EB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AD00EE" w:rsidRDefault="00FD08F4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8. </w:t>
      </w:r>
      <w:r w:rsidR="00A169EB" w:rsidRPr="00AD00EE">
        <w:rPr>
          <w:rFonts w:ascii="Times New Roman" w:eastAsia="Calibri" w:hAnsi="Times New Roman" w:cs="Times New Roman"/>
          <w:sz w:val="24"/>
          <w:szCs w:val="24"/>
        </w:rPr>
        <w:t>Для предельных одноатомных спиртов характерна (-о):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sp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– гибридизация атомов углерода;                               4) реакция гидрирования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аличие водородных связей между молекулами;            5) реакция полимеризации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3) взаимодействие с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                    6) реакция этерификации.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556CA7" w:rsidRPr="00CF4684" w:rsidRDefault="00556CA7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AD00EE" w:rsidRDefault="00AD00EE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 2</w:t>
      </w:r>
    </w:p>
    <w:p w:rsidR="00A169EB" w:rsidRPr="009D0A58" w:rsidRDefault="00AD00EE" w:rsidP="00B0186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A169EB" w:rsidRPr="00B01866" w:rsidRDefault="009E48AE" w:rsidP="00B01866">
      <w:pPr>
        <w:spacing w:after="0" w:line="240" w:lineRule="auto"/>
        <w:contextualSpacing/>
        <w:rPr>
          <w:rFonts w:ascii="Times New Roman" w:eastAsia="Calibri" w:hAnsi="Times New Roman" w:cs="Times New Roman"/>
          <w:sz w:val="32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>O,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 xml:space="preserve"> H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>+</m:t>
                  </m:r>
                </m:e>
              </m:groupChr>
            </m:e>
          </m:box>
          <m:r>
            <m:rPr>
              <m:sty m:val="p"/>
            </m:rPr>
            <w:rPr>
              <w:rFonts w:ascii="Cambria Math" w:eastAsiaTheme="minorHAnsi" w:hAnsi="Cambria Math"/>
              <w:spacing w:val="-4"/>
              <w:sz w:val="24"/>
              <w:szCs w:val="20"/>
              <w:lang w:val="en-US" w:eastAsia="en-US"/>
            </w:rPr>
            <m:t>(</m:t>
          </m:r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)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HAnsi" w:hAnsi="Cambria Math"/>
              <w:spacing w:val="-4"/>
              <w:sz w:val="24"/>
              <w:szCs w:val="20"/>
              <w:lang w:val="en-US" w:eastAsia="en-US"/>
            </w:rPr>
            <m:t>CO</m:t>
          </m:r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 xml:space="preserve">2 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eastAsia="en-US"/>
                    </w:rPr>
                    <m:t>кат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HAnsi" w:hAnsi="Cambria Math"/>
              <w:spacing w:val="-4"/>
              <w:sz w:val="24"/>
              <w:szCs w:val="20"/>
              <w:lang w:val="en-US" w:eastAsia="en-US"/>
            </w:rPr>
            <m:t>→(</m:t>
          </m:r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)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HAnsi" w:hAnsi="Cambria Math"/>
              <w:spacing w:val="-4"/>
              <w:sz w:val="24"/>
              <w:szCs w:val="20"/>
              <w:lang w:val="en-US" w:eastAsia="en-US"/>
            </w:rPr>
            <m:t>CHBr</m:t>
          </m:r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>KOH (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eastAsia="en-US"/>
                    </w:rPr>
                    <m:t>спирт)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u w:val="single"/>
                      <w:vertAlign w:val="superscript"/>
                      <w:lang w:val="en-US" w:eastAsia="en-US"/>
                    </w:rPr>
                    <m:t>\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3</m:t>
              </m:r>
            </m:sub>
          </m:sSub>
        </m:oMath>
      </m:oMathPara>
    </w:p>
    <w:p w:rsidR="00A169EB" w:rsidRPr="009D0A58" w:rsidRDefault="00A169EB" w:rsidP="00B01866">
      <w:pPr>
        <w:spacing w:before="24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AD00EE" w:rsidP="00AD00EE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Какое количество вещества водорода выделяется при взаимодействии натрия с пропанолом массой 20 г, если массовая доля примесей в нем 8% ?</w:t>
      </w:r>
    </w:p>
    <w:p w:rsidR="00A169EB" w:rsidRDefault="00A169EB" w:rsidP="00A169EB">
      <w:pPr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FD08F4" w:rsidP="00A169EB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Билет № 4</w:t>
      </w:r>
    </w:p>
    <w:p w:rsidR="00A169EB" w:rsidRPr="00AD00EE" w:rsidRDefault="00AD00EE" w:rsidP="00AD00EE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D00EE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C22147" w:rsidRPr="00CF4684" w:rsidRDefault="00AD00EE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соединения и общей формулой гомологического ряда, к которому оно принадлежит:</w:t>
      </w:r>
    </w:p>
    <w:tbl>
      <w:tblPr>
        <w:tblStyle w:val="30"/>
        <w:tblW w:w="5245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3"/>
        <w:gridCol w:w="2552"/>
      </w:tblGrid>
      <w:tr w:rsidR="00BD17CF" w:rsidRPr="00BD17CF" w:rsidTr="00C22147">
        <w:tc>
          <w:tcPr>
            <w:tcW w:w="2693" w:type="dxa"/>
          </w:tcPr>
          <w:p w:rsidR="00BD17CF" w:rsidRPr="00BD17CF" w:rsidRDefault="00C22147" w:rsidP="00954B43">
            <w:pPr>
              <w:contextualSpacing/>
              <w:rPr>
                <w:i/>
                <w:szCs w:val="20"/>
              </w:rPr>
            </w:pPr>
            <w:r>
              <w:rPr>
                <w:i/>
                <w:szCs w:val="20"/>
              </w:rPr>
              <w:t xml:space="preserve">Название </w:t>
            </w:r>
            <w:r w:rsidR="00BD17CF" w:rsidRPr="00BD17CF">
              <w:rPr>
                <w:i/>
                <w:szCs w:val="20"/>
              </w:rPr>
              <w:t>соединения</w:t>
            </w:r>
          </w:p>
          <w:p w:rsidR="00BD17CF" w:rsidRPr="00BD17CF" w:rsidRDefault="00BD17CF" w:rsidP="00954B43">
            <w:pPr>
              <w:contextualSpacing/>
              <w:rPr>
                <w:szCs w:val="20"/>
              </w:rPr>
            </w:pPr>
            <w:r w:rsidRPr="00BD17CF">
              <w:rPr>
                <w:szCs w:val="20"/>
              </w:rPr>
              <w:t>А) пропен</w:t>
            </w:r>
          </w:p>
          <w:p w:rsidR="00BD17CF" w:rsidRPr="00BD17CF" w:rsidRDefault="00BD17CF" w:rsidP="00954B43">
            <w:pPr>
              <w:contextualSpacing/>
              <w:rPr>
                <w:szCs w:val="20"/>
              </w:rPr>
            </w:pPr>
            <w:r w:rsidRPr="00BD17CF">
              <w:rPr>
                <w:szCs w:val="20"/>
              </w:rPr>
              <w:t>Б) изопрен</w:t>
            </w:r>
          </w:p>
          <w:p w:rsidR="00BD17CF" w:rsidRPr="00BD17CF" w:rsidRDefault="00BD17CF" w:rsidP="00954B43">
            <w:pPr>
              <w:contextualSpacing/>
              <w:rPr>
                <w:szCs w:val="20"/>
              </w:rPr>
            </w:pPr>
            <w:r w:rsidRPr="00BD17CF">
              <w:rPr>
                <w:szCs w:val="20"/>
              </w:rPr>
              <w:t>В) нонан</w:t>
            </w:r>
          </w:p>
          <w:p w:rsidR="00BD17CF" w:rsidRPr="00BD17CF" w:rsidRDefault="00BD17CF" w:rsidP="00954B43">
            <w:pPr>
              <w:contextualSpacing/>
              <w:rPr>
                <w:szCs w:val="20"/>
              </w:rPr>
            </w:pPr>
            <w:r w:rsidRPr="00BD17CF">
              <w:rPr>
                <w:szCs w:val="20"/>
              </w:rPr>
              <w:t>Г) бензол</w:t>
            </w:r>
          </w:p>
        </w:tc>
        <w:tc>
          <w:tcPr>
            <w:tcW w:w="2552" w:type="dxa"/>
          </w:tcPr>
          <w:p w:rsidR="00BD17CF" w:rsidRPr="00BD17CF" w:rsidRDefault="00BD17CF" w:rsidP="00954B43">
            <w:pPr>
              <w:contextualSpacing/>
              <w:rPr>
                <w:i/>
                <w:szCs w:val="20"/>
              </w:rPr>
            </w:pPr>
            <w:r w:rsidRPr="00BD17CF">
              <w:rPr>
                <w:i/>
                <w:szCs w:val="20"/>
              </w:rPr>
              <w:t>Общая формула</w:t>
            </w:r>
          </w:p>
          <w:p w:rsidR="00BD17CF" w:rsidRPr="00BD17CF" w:rsidRDefault="00BD17CF" w:rsidP="00BD17CF">
            <w:pPr>
              <w:numPr>
                <w:ilvl w:val="0"/>
                <w:numId w:val="34"/>
              </w:numPr>
              <w:tabs>
                <w:tab w:val="left" w:pos="317"/>
              </w:tabs>
              <w:ind w:left="0" w:firstLine="0"/>
              <w:contextualSpacing/>
              <w:rPr>
                <w:i/>
                <w:szCs w:val="20"/>
              </w:rPr>
            </w:pPr>
            <w:r w:rsidRPr="00BD17CF">
              <w:rPr>
                <w:i/>
                <w:szCs w:val="20"/>
              </w:rPr>
              <w:t>С</w:t>
            </w:r>
            <w:r w:rsidRPr="00BD17CF">
              <w:rPr>
                <w:i/>
                <w:szCs w:val="20"/>
                <w:vertAlign w:val="subscript"/>
              </w:rPr>
              <w:t>п</w:t>
            </w:r>
            <w:r w:rsidRPr="00BD17CF">
              <w:rPr>
                <w:i/>
                <w:szCs w:val="20"/>
              </w:rPr>
              <w:t xml:space="preserve"> Н</w:t>
            </w:r>
            <w:r w:rsidRPr="00BD17CF">
              <w:rPr>
                <w:i/>
                <w:szCs w:val="20"/>
                <w:vertAlign w:val="subscript"/>
              </w:rPr>
              <w:t>2п+2</w:t>
            </w:r>
          </w:p>
          <w:p w:rsidR="00BD17CF" w:rsidRPr="00BD17CF" w:rsidRDefault="00BD17CF" w:rsidP="00BD17CF">
            <w:pPr>
              <w:numPr>
                <w:ilvl w:val="0"/>
                <w:numId w:val="34"/>
              </w:numPr>
              <w:tabs>
                <w:tab w:val="left" w:pos="317"/>
              </w:tabs>
              <w:ind w:left="0" w:firstLine="0"/>
              <w:contextualSpacing/>
              <w:rPr>
                <w:i/>
                <w:szCs w:val="20"/>
              </w:rPr>
            </w:pPr>
            <w:r w:rsidRPr="00BD17CF">
              <w:rPr>
                <w:i/>
                <w:szCs w:val="20"/>
              </w:rPr>
              <w:t>С</w:t>
            </w:r>
            <w:r w:rsidRPr="00BD17CF">
              <w:rPr>
                <w:i/>
                <w:szCs w:val="20"/>
                <w:vertAlign w:val="subscript"/>
              </w:rPr>
              <w:t>п</w:t>
            </w:r>
            <w:r w:rsidRPr="00BD17CF">
              <w:rPr>
                <w:i/>
                <w:szCs w:val="20"/>
              </w:rPr>
              <w:t xml:space="preserve"> Н</w:t>
            </w:r>
            <w:r w:rsidRPr="00BD17CF">
              <w:rPr>
                <w:i/>
                <w:szCs w:val="20"/>
                <w:vertAlign w:val="subscript"/>
              </w:rPr>
              <w:t>2п</w:t>
            </w:r>
          </w:p>
          <w:p w:rsidR="00BD17CF" w:rsidRPr="00BD17CF" w:rsidRDefault="00BD17CF" w:rsidP="00BD17CF">
            <w:pPr>
              <w:numPr>
                <w:ilvl w:val="0"/>
                <w:numId w:val="34"/>
              </w:numPr>
              <w:tabs>
                <w:tab w:val="left" w:pos="317"/>
              </w:tabs>
              <w:ind w:left="0" w:firstLine="0"/>
              <w:contextualSpacing/>
              <w:rPr>
                <w:i/>
                <w:szCs w:val="20"/>
              </w:rPr>
            </w:pPr>
            <w:r w:rsidRPr="00BD17CF">
              <w:rPr>
                <w:i/>
                <w:szCs w:val="20"/>
              </w:rPr>
              <w:t>С</w:t>
            </w:r>
            <w:r w:rsidRPr="00BD17CF">
              <w:rPr>
                <w:i/>
                <w:szCs w:val="20"/>
                <w:vertAlign w:val="subscript"/>
              </w:rPr>
              <w:t>п</w:t>
            </w:r>
            <w:r w:rsidRPr="00BD17CF">
              <w:rPr>
                <w:i/>
                <w:szCs w:val="20"/>
              </w:rPr>
              <w:t xml:space="preserve"> Н</w:t>
            </w:r>
            <w:r w:rsidRPr="00BD17CF">
              <w:rPr>
                <w:i/>
                <w:szCs w:val="20"/>
                <w:vertAlign w:val="subscript"/>
              </w:rPr>
              <w:t>2п - 2</w:t>
            </w:r>
          </w:p>
          <w:p w:rsidR="00BD17CF" w:rsidRPr="00BD17CF" w:rsidRDefault="00BD17CF" w:rsidP="00BD17CF">
            <w:pPr>
              <w:numPr>
                <w:ilvl w:val="0"/>
                <w:numId w:val="34"/>
              </w:numPr>
              <w:tabs>
                <w:tab w:val="left" w:pos="317"/>
              </w:tabs>
              <w:ind w:left="0" w:firstLine="0"/>
              <w:contextualSpacing/>
              <w:rPr>
                <w:i/>
                <w:szCs w:val="20"/>
              </w:rPr>
            </w:pPr>
            <w:r w:rsidRPr="00BD17CF">
              <w:rPr>
                <w:i/>
                <w:szCs w:val="20"/>
              </w:rPr>
              <w:t>С</w:t>
            </w:r>
            <w:r w:rsidRPr="00BD17CF">
              <w:rPr>
                <w:i/>
                <w:szCs w:val="20"/>
                <w:vertAlign w:val="subscript"/>
              </w:rPr>
              <w:t>п</w:t>
            </w:r>
            <w:r w:rsidRPr="00BD17CF">
              <w:rPr>
                <w:i/>
                <w:szCs w:val="20"/>
              </w:rPr>
              <w:t xml:space="preserve"> Н</w:t>
            </w:r>
            <w:r w:rsidRPr="00BD17CF">
              <w:rPr>
                <w:i/>
                <w:szCs w:val="20"/>
                <w:vertAlign w:val="subscript"/>
              </w:rPr>
              <w:t xml:space="preserve">2п </w:t>
            </w:r>
            <w:r w:rsidRPr="00BD17CF">
              <w:rPr>
                <w:i/>
                <w:szCs w:val="20"/>
              </w:rPr>
              <w:t xml:space="preserve">– </w:t>
            </w:r>
            <w:r w:rsidRPr="00BD17CF">
              <w:rPr>
                <w:i/>
                <w:szCs w:val="20"/>
                <w:vertAlign w:val="subscript"/>
              </w:rPr>
              <w:t>4</w:t>
            </w:r>
          </w:p>
          <w:p w:rsidR="00BD17CF" w:rsidRPr="00BD17CF" w:rsidRDefault="00BD17CF" w:rsidP="00BD17CF">
            <w:pPr>
              <w:numPr>
                <w:ilvl w:val="0"/>
                <w:numId w:val="34"/>
              </w:numPr>
              <w:tabs>
                <w:tab w:val="left" w:pos="317"/>
              </w:tabs>
              <w:ind w:left="0" w:firstLine="0"/>
              <w:contextualSpacing/>
              <w:rPr>
                <w:szCs w:val="20"/>
              </w:rPr>
            </w:pPr>
            <w:r w:rsidRPr="00BD17CF">
              <w:rPr>
                <w:i/>
                <w:szCs w:val="20"/>
              </w:rPr>
              <w:t>С</w:t>
            </w:r>
            <w:r w:rsidRPr="00BD17CF">
              <w:rPr>
                <w:i/>
                <w:szCs w:val="20"/>
                <w:vertAlign w:val="subscript"/>
              </w:rPr>
              <w:t>п</w:t>
            </w:r>
            <w:r w:rsidRPr="00BD17CF">
              <w:rPr>
                <w:i/>
                <w:szCs w:val="20"/>
              </w:rPr>
              <w:t xml:space="preserve"> Н</w:t>
            </w:r>
            <w:r w:rsidRPr="00BD17CF">
              <w:rPr>
                <w:i/>
                <w:szCs w:val="20"/>
                <w:vertAlign w:val="subscript"/>
              </w:rPr>
              <w:t xml:space="preserve">2п </w:t>
            </w:r>
            <w:r w:rsidRPr="00BD17CF">
              <w:rPr>
                <w:i/>
                <w:szCs w:val="20"/>
              </w:rPr>
              <w:t xml:space="preserve">- </w:t>
            </w:r>
            <w:r w:rsidRPr="00BD17CF">
              <w:rPr>
                <w:i/>
                <w:szCs w:val="20"/>
                <w:vertAlign w:val="subscript"/>
              </w:rPr>
              <w:t>6</w:t>
            </w:r>
          </w:p>
        </w:tc>
      </w:tr>
    </w:tbl>
    <w:p w:rsidR="00C22147" w:rsidRPr="00556CA7" w:rsidRDefault="00C22147" w:rsidP="00C22147">
      <w:pPr>
        <w:spacing w:before="240"/>
        <w:contextualSpacing/>
        <w:jc w:val="both"/>
        <w:rPr>
          <w:rFonts w:ascii="Times New Roman" w:eastAsia="Calibri" w:hAnsi="Times New Roman" w:cs="Times New Roman"/>
          <w:sz w:val="14"/>
          <w:szCs w:val="24"/>
          <w:lang w:val="en-US"/>
        </w:rPr>
      </w:pPr>
    </w:p>
    <w:p w:rsidR="00A169EB" w:rsidRPr="00AD00EE" w:rsidRDefault="00AD00EE" w:rsidP="00C22147">
      <w:pPr>
        <w:spacing w:before="24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AD00EE">
        <w:rPr>
          <w:rFonts w:ascii="Times New Roman" w:eastAsia="Calibri" w:hAnsi="Times New Roman" w:cs="Times New Roman"/>
          <w:sz w:val="24"/>
          <w:szCs w:val="24"/>
        </w:rPr>
        <w:t>Изомером диэтилового эфира является</w:t>
      </w:r>
    </w:p>
    <w:p w:rsidR="00A169EB" w:rsidRPr="009D0A58" w:rsidRDefault="00A169EB" w:rsidP="00792A82">
      <w:pPr>
        <w:numPr>
          <w:ilvl w:val="0"/>
          <w:numId w:val="35"/>
        </w:numPr>
        <w:ind w:left="1134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опанол-2;      2) Бутанол -1;       3) Пентанол -2;        4) Гексанол -3.</w:t>
      </w:r>
    </w:p>
    <w:p w:rsidR="00556CA7" w:rsidRDefault="00556CA7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3. В молекуле какого вещества все атомы углерода находятся в состоянии sp</w:t>
      </w:r>
      <w:r w:rsidRPr="00AD00EE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AD00EE">
        <w:rPr>
          <w:rFonts w:ascii="Times New Roman" w:eastAsia="Calibri" w:hAnsi="Times New Roman" w:cs="Times New Roman"/>
          <w:sz w:val="24"/>
          <w:szCs w:val="24"/>
        </w:rPr>
        <w:t xml:space="preserve"> – гибридизации </w:t>
      </w:r>
    </w:p>
    <w:p w:rsidR="00A169EB" w:rsidRPr="009D0A58" w:rsidRDefault="00C22147" w:rsidP="00792A82">
      <w:pPr>
        <w:numPr>
          <w:ilvl w:val="0"/>
          <w:numId w:val="36"/>
        </w:numPr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г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ексана;         2) </w:t>
      </w:r>
      <w:r>
        <w:rPr>
          <w:rFonts w:ascii="Times New Roman" w:eastAsia="Calibri" w:hAnsi="Times New Roman" w:cs="Times New Roman"/>
          <w:sz w:val="24"/>
          <w:szCs w:val="24"/>
        </w:rPr>
        <w:t>г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ексена;         3) </w:t>
      </w:r>
      <w:r>
        <w:rPr>
          <w:rFonts w:ascii="Times New Roman" w:eastAsia="Calibri" w:hAnsi="Times New Roman" w:cs="Times New Roman"/>
          <w:sz w:val="24"/>
          <w:szCs w:val="24"/>
        </w:rPr>
        <w:t>э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тана;          4) </w:t>
      </w:r>
      <w:r>
        <w:rPr>
          <w:rFonts w:ascii="Times New Roman" w:eastAsia="Calibri" w:hAnsi="Times New Roman" w:cs="Times New Roman"/>
          <w:sz w:val="24"/>
          <w:szCs w:val="24"/>
        </w:rPr>
        <w:t>этена</w:t>
      </w:r>
    </w:p>
    <w:p w:rsidR="00A169EB" w:rsidRDefault="00A169EB" w:rsidP="00AD00EE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D00EE" w:rsidRPr="00AD00EE" w:rsidRDefault="00A169EB" w:rsidP="00AD00EE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 xml:space="preserve">.  В схеме превращений  </w:t>
      </w:r>
      <w:r w:rsidRPr="00AD00EE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AD00EE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>НВr</w:t>
      </w:r>
      <w:r w:rsidR="00AD00EE" w:rsidRPr="00AD00EE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AD00EE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D00EE" w:rsidRPr="00C06ECC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 xml:space="preserve"> СН</w:t>
      </w:r>
      <w:r w:rsidRP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D00EE" w:rsidRPr="00AD00EE">
        <w:rPr>
          <w:rFonts w:ascii="Times New Roman" w:eastAsia="Times New Roman" w:hAnsi="Times New Roman" w:cs="Times New Roman"/>
          <w:sz w:val="24"/>
          <w:szCs w:val="24"/>
        </w:rPr>
        <w:t>–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>СН=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СН</w:t>
      </w:r>
      <w:r w:rsid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  </w:t>
      </w:r>
      <w:r w:rsidRPr="00AD00EE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веществом  Х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является</w:t>
      </w:r>
    </w:p>
    <w:p w:rsidR="00A169EB" w:rsidRPr="009D0A58" w:rsidRDefault="00A169EB" w:rsidP="00A169E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О;       2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(ОН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;       3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ООН;        4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ОН.</w:t>
      </w:r>
    </w:p>
    <w:p w:rsidR="00A169EB" w:rsidRPr="00AD00EE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>5.  Алканы</w:t>
      </w:r>
      <w:r w:rsidR="00AD00EE" w:rsidRP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  <w:u w:val="single"/>
        </w:rPr>
        <w:t>не вступают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 xml:space="preserve"> в реакции </w:t>
      </w:r>
    </w:p>
    <w:p w:rsidR="00A169EB" w:rsidRPr="009D0A58" w:rsidRDefault="00A169EB" w:rsidP="00AD00E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1) пиролиза;        2) замещения;       3) присоединения;         4) горения.</w:t>
      </w:r>
    </w:p>
    <w:p w:rsidR="00A169EB" w:rsidRPr="00AD00EE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>6.  Полиэтилен получают из этилена</w:t>
      </w:r>
    </w:p>
    <w:p w:rsidR="00A169EB" w:rsidRPr="00AD00EE" w:rsidRDefault="00A169EB" w:rsidP="00AD00E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1) гидратацией;       2) гидрированием;       3) полимеризацией;          4) хлорированием.</w:t>
      </w:r>
    </w:p>
    <w:p w:rsidR="00A169EB" w:rsidRPr="00AD00EE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>7.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Качественной реакцией на фенол является его взаимодействие с</w:t>
      </w:r>
    </w:p>
    <w:p w:rsidR="00A169EB" w:rsidRPr="009D0A58" w:rsidRDefault="00A169EB" w:rsidP="00AD00EE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1) сульфатом меди 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2) бромной водой;      3) этанолом;        4) уксусной кислотой.</w:t>
      </w:r>
    </w:p>
    <w:p w:rsidR="00A169EB" w:rsidRPr="00AD00EE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>8.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Times New Roman" w:hAnsi="Times New Roman" w:cs="Times New Roman"/>
          <w:sz w:val="24"/>
          <w:szCs w:val="24"/>
        </w:rPr>
        <w:t>В отличие от сахарозы глюкоза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реагирует с кислородом;</w:t>
      </w:r>
      <w:r w:rsidR="00AD00EE" w:rsidRP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ab/>
      </w:r>
      <w:r w:rsidR="00AD00EE">
        <w:rPr>
          <w:rFonts w:ascii="Times New Roman" w:eastAsia="Times New Roman" w:hAnsi="Times New Roman" w:cs="Times New Roman"/>
          <w:sz w:val="24"/>
          <w:szCs w:val="24"/>
        </w:rPr>
        <w:tab/>
      </w:r>
      <w:r w:rsidR="00AD00EE">
        <w:rPr>
          <w:rFonts w:ascii="Times New Roman" w:eastAsia="Times New Roman" w:hAnsi="Times New Roman" w:cs="Times New Roman"/>
          <w:sz w:val="24"/>
          <w:szCs w:val="24"/>
        </w:rPr>
        <w:tab/>
      </w:r>
      <w:r w:rsidR="00AD00EE" w:rsidRPr="009D0A58">
        <w:rPr>
          <w:rFonts w:ascii="Times New Roman" w:eastAsia="Times New Roman" w:hAnsi="Times New Roman" w:cs="Times New Roman"/>
          <w:sz w:val="24"/>
          <w:szCs w:val="24"/>
        </w:rPr>
        <w:t>5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>) реагирует с сульфатом натрия;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реагирует с серной кислотой (конц);</w:t>
      </w:r>
      <w:r w:rsidR="00AD00EE" w:rsidRPr="00AD00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ab/>
      </w:r>
      <w:r w:rsidR="00AD00EE">
        <w:rPr>
          <w:rFonts w:ascii="Times New Roman" w:eastAsia="Times New Roman" w:hAnsi="Times New Roman" w:cs="Times New Roman"/>
          <w:sz w:val="24"/>
          <w:szCs w:val="24"/>
        </w:rPr>
        <w:tab/>
      </w:r>
      <w:r w:rsidR="00AD00EE" w:rsidRPr="009D0A58">
        <w:rPr>
          <w:rFonts w:ascii="Times New Roman" w:eastAsia="Times New Roman" w:hAnsi="Times New Roman" w:cs="Times New Roman"/>
          <w:sz w:val="24"/>
          <w:szCs w:val="24"/>
        </w:rPr>
        <w:t>6) окисляется гидроксидом меди (</w:t>
      </w:r>
      <w:r w:rsidR="00AD00EE"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="00AD00EE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3) восстанавливается водородом;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4) окисляется аммиачным раствором оксида серебра;</w:t>
      </w:r>
    </w:p>
    <w:p w:rsidR="00556CA7" w:rsidRPr="00CF4684" w:rsidRDefault="00556CA7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56CA7" w:rsidRPr="00CF4684" w:rsidRDefault="00556CA7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AD00EE" w:rsidRDefault="00AD00EE" w:rsidP="00AD00E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Часть 2</w:t>
      </w:r>
    </w:p>
    <w:p w:rsidR="00A169EB" w:rsidRPr="009D0A58" w:rsidRDefault="00AD00EE" w:rsidP="00AD00EE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A169EB" w:rsidRPr="00C22147" w:rsidRDefault="009E48AE" w:rsidP="00A169EB">
      <w:pPr>
        <w:contextualSpacing/>
        <w:rPr>
          <w:rFonts w:ascii="Times New Roman" w:eastAsia="Calibri" w:hAnsi="Times New Roman" w:cs="Times New Roman"/>
          <w:sz w:val="32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>Br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6"/>
                  <w:sz w:val="24"/>
                  <w:szCs w:val="20"/>
                  <w:lang w:val="en-US" w:eastAsia="en-US"/>
                </w:rPr>
                <m:t xml:space="preserve">2 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 xml:space="preserve">KOH </m:t>
                  </m:r>
                  <m:d>
                    <m:d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eastAsia="en-US"/>
                        </w:rPr>
                        <m:t>спирт</m:t>
                      </m: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eastAsia="en-US"/>
                        </w:rPr>
                      </m:ctrlPr>
                    </m:e>
                  </m:d>
                  <m:sSup>
                    <m:sSup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u w:val="single"/>
                          <w:vertAlign w:val="superscript"/>
                          <w:lang w:val="en-US" w:eastAsia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>O,   Hg2+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A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  <m:t>O,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 xml:space="preserve"> </m:t>
                      </m:r>
                      <m: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uk-UA" w:eastAsia="en-US"/>
                        </w:rPr>
                        <m:t>аммичный раствор</m:t>
                      </m:r>
                    </m:e>
                    <m:sub/>
                  </m:sSub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HAnsi" w:hAnsi="Cambria Math"/>
              <w:spacing w:val="-4"/>
              <w:sz w:val="24"/>
              <w:szCs w:val="20"/>
              <w:lang w:val="en-US" w:eastAsia="en-US"/>
            </w:rPr>
            <m:t>COOH</m:t>
          </m:r>
          <m:box>
            <m:boxPr>
              <m:opEmu m:val="1"/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/>
                      <w:spacing w:val="-4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  <w:spacing w:val="-4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pacing w:val="-6"/>
                      <w:sz w:val="24"/>
                      <w:szCs w:val="20"/>
                      <w:u w:val="single"/>
                      <w:vertAlign w:val="superscript"/>
                      <w:lang w:val="en-US" w:eastAsia="en-US"/>
                    </w:rPr>
                    <m:t>hν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/>
                  <w:spacing w:val="-4"/>
                  <w:sz w:val="24"/>
                  <w:szCs w:val="20"/>
                  <w:lang w:val="en-US" w:eastAsia="en-US"/>
                </w:rPr>
                <m:t>3</m:t>
              </m:r>
            </m:sub>
          </m:sSub>
        </m:oMath>
      </m:oMathPara>
    </w:p>
    <w:p w:rsidR="00A169EB" w:rsidRPr="00AD00EE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C03EE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AD00EE" w:rsidP="00AD00EE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Каку</w:t>
      </w:r>
      <w:r>
        <w:rPr>
          <w:rFonts w:ascii="Times New Roman" w:eastAsia="Calibri" w:hAnsi="Times New Roman" w:cs="Times New Roman"/>
          <w:sz w:val="24"/>
          <w:szCs w:val="24"/>
        </w:rPr>
        <w:t>ю массу дивинила можно получить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, используя 300 мл 96% -ного раствора этилового спирта? Плотность спирта 0,8 г/мл.</w:t>
      </w:r>
    </w:p>
    <w:p w:rsidR="00AD00EE" w:rsidRDefault="00AD00EE" w:rsidP="00AD00EE">
      <w:pPr>
        <w:spacing w:before="24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A169EB" w:rsidRPr="009D0A58" w:rsidRDefault="00FD08F4" w:rsidP="00AD00EE">
      <w:pPr>
        <w:spacing w:before="24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Билет № 5</w:t>
      </w:r>
    </w:p>
    <w:p w:rsidR="00A169EB" w:rsidRPr="00AD00EE" w:rsidRDefault="00AD00EE" w:rsidP="00AD00EE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D00EE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1.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вещества  и классом (группой) органических соединений, к которому оно принадлежит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D0A58">
        <w:rPr>
          <w:rFonts w:ascii="Times New Roman" w:eastAsia="Calibri" w:hAnsi="Times New Roman" w:cs="Times New Roman"/>
          <w:i/>
          <w:sz w:val="24"/>
          <w:szCs w:val="24"/>
        </w:rPr>
        <w:t xml:space="preserve">Название вещества                             Класс (группа) органических соединений </w:t>
      </w: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А) глицерин                                             1) альдегиды</w:t>
      </w: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Б) глицин                                                 2)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Calibri" w:hAnsi="Times New Roman" w:cs="Times New Roman"/>
          <w:sz w:val="24"/>
          <w:szCs w:val="24"/>
        </w:rPr>
        <w:t>аминокислоты</w:t>
      </w: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В) бутанол-1                                            3)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Calibri" w:hAnsi="Times New Roman" w:cs="Times New Roman"/>
          <w:sz w:val="24"/>
          <w:szCs w:val="24"/>
        </w:rPr>
        <w:t>простые эфиры</w:t>
      </w:r>
    </w:p>
    <w:p w:rsidR="00A169EB" w:rsidRPr="00AD00EE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 xml:space="preserve">Г) толуол                                                 </w:t>
      </w:r>
      <w:r w:rsidR="00AD00E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D00EE">
        <w:rPr>
          <w:rFonts w:ascii="Times New Roman" w:eastAsia="Calibri" w:hAnsi="Times New Roman" w:cs="Times New Roman"/>
          <w:sz w:val="24"/>
          <w:szCs w:val="24"/>
        </w:rPr>
        <w:t>4) спирты</w:t>
      </w:r>
    </w:p>
    <w:p w:rsidR="00A169EB" w:rsidRPr="00AD00EE" w:rsidRDefault="00A169EB" w:rsidP="00FD08F4">
      <w:pPr>
        <w:tabs>
          <w:tab w:val="left" w:pos="4044"/>
        </w:tabs>
        <w:ind w:firstLine="396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 xml:space="preserve">5) углеводороды  </w:t>
      </w:r>
    </w:p>
    <w:p w:rsidR="00A169EB" w:rsidRPr="00AD00EE" w:rsidRDefault="00A169EB" w:rsidP="00FD08F4">
      <w:pPr>
        <w:tabs>
          <w:tab w:val="left" w:pos="4044"/>
        </w:tabs>
        <w:ind w:firstLine="396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00EE">
        <w:rPr>
          <w:rFonts w:ascii="Times New Roman" w:eastAsia="Calibri" w:hAnsi="Times New Roman" w:cs="Times New Roman"/>
          <w:sz w:val="24"/>
          <w:szCs w:val="24"/>
        </w:rPr>
        <w:t>6) углеводы</w:t>
      </w:r>
    </w:p>
    <w:p w:rsidR="00A169EB" w:rsidRPr="00AD00EE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00EE">
        <w:rPr>
          <w:rFonts w:ascii="Times New Roman" w:eastAsia="Times New Roman" w:hAnsi="Times New Roman" w:cs="Times New Roman"/>
          <w:sz w:val="24"/>
          <w:szCs w:val="24"/>
        </w:rPr>
        <w:t xml:space="preserve">2. Изомером бутанола-1 является </w:t>
      </w:r>
    </w:p>
    <w:p w:rsidR="00A169EB" w:rsidRPr="00CF4684" w:rsidRDefault="00A169EB" w:rsidP="00A169EB">
      <w:pPr>
        <w:tabs>
          <w:tab w:val="left" w:pos="1854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;                 </w:t>
      </w:r>
      <w:r w:rsidR="00AD00EE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 3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169EB" w:rsidRPr="00CF4684" w:rsidRDefault="00A169EB" w:rsidP="00FD08F4">
      <w:pPr>
        <w:tabs>
          <w:tab w:val="left" w:pos="1854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;               4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CF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O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169EB" w:rsidRPr="00CF4684" w:rsidRDefault="00A169EB" w:rsidP="00A169EB">
      <w:pPr>
        <w:tabs>
          <w:tab w:val="left" w:pos="1854"/>
        </w:tabs>
        <w:contextualSpacing/>
        <w:jc w:val="both"/>
        <w:rPr>
          <w:rFonts w:ascii="Times New Roman" w:eastAsia="Times New Roman" w:hAnsi="Times New Roman" w:cs="Times New Roman"/>
          <w:sz w:val="12"/>
          <w:szCs w:val="24"/>
        </w:rPr>
      </w:pPr>
    </w:p>
    <w:p w:rsidR="00A169EB" w:rsidRPr="00CF4684" w:rsidRDefault="00A169EB" w:rsidP="00A169EB">
      <w:pPr>
        <w:tabs>
          <w:tab w:val="left" w:pos="1854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Атом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кислорода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в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молекуле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фенола</w:t>
      </w:r>
      <w:r w:rsidR="00FD08F4" w:rsidRPr="00CF46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образует</w:t>
      </w:r>
    </w:p>
    <w:p w:rsidR="00A169EB" w:rsidRPr="009D0A58" w:rsidRDefault="00A169EB" w:rsidP="00A169EB">
      <w:pPr>
        <w:tabs>
          <w:tab w:val="left" w:pos="1854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две σ-связи;                               3) одну σ- и одну π-связь;</w:t>
      </w:r>
    </w:p>
    <w:p w:rsidR="00A169EB" w:rsidRPr="009D0A58" w:rsidRDefault="00A169EB" w:rsidP="00A169EB">
      <w:pPr>
        <w:tabs>
          <w:tab w:val="left" w:pos="1854"/>
          <w:tab w:val="center" w:pos="467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одну σ-связь;                             4) две π-связи.</w:t>
      </w:r>
    </w:p>
    <w:p w:rsidR="00A169EB" w:rsidRPr="00FD08F4" w:rsidRDefault="00A169EB" w:rsidP="00A169EB">
      <w:pPr>
        <w:tabs>
          <w:tab w:val="left" w:pos="1854"/>
          <w:tab w:val="center" w:pos="4677"/>
        </w:tabs>
        <w:spacing w:after="0"/>
        <w:jc w:val="both"/>
        <w:rPr>
          <w:rFonts w:ascii="Times New Roman" w:eastAsia="Times New Roman" w:hAnsi="Times New Roman" w:cs="Times New Roman"/>
          <w:sz w:val="12"/>
          <w:szCs w:val="24"/>
        </w:rPr>
      </w:pPr>
    </w:p>
    <w:p w:rsidR="00A169EB" w:rsidRPr="00FD08F4" w:rsidRDefault="00A169EB" w:rsidP="00A169EB">
      <w:pPr>
        <w:tabs>
          <w:tab w:val="left" w:pos="1854"/>
          <w:tab w:val="center" w:pos="467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4.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В схемах превращения C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веществом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является</w:t>
      </w:r>
    </w:p>
    <w:p w:rsidR="00A169EB" w:rsidRPr="009D0A58" w:rsidRDefault="00A169EB" w:rsidP="00A169EB">
      <w:pPr>
        <w:tabs>
          <w:tab w:val="left" w:pos="1854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1) 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                              </w:t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3) 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l;</w:t>
      </w:r>
    </w:p>
    <w:p w:rsidR="00A169EB" w:rsidRPr="009D0A58" w:rsidRDefault="00A169EB" w:rsidP="00A169EB">
      <w:pPr>
        <w:tabs>
          <w:tab w:val="left" w:pos="1854"/>
          <w:tab w:val="center" w:pos="467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2) 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OOH;                              4) 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–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O.</w:t>
      </w:r>
    </w:p>
    <w:p w:rsidR="00A169EB" w:rsidRPr="00FD08F4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12"/>
          <w:szCs w:val="24"/>
          <w:lang w:val="en-US"/>
        </w:rPr>
      </w:pPr>
    </w:p>
    <w:p w:rsidR="00A169EB" w:rsidRPr="00FD08F4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5.Уксусная кислота реагирует с каждым из двух веществ</w:t>
      </w:r>
    </w:p>
    <w:p w:rsidR="00A169EB" w:rsidRPr="009D0A58" w:rsidRDefault="00A169EB" w:rsidP="00A169E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гидроксид цинка и сульфат бария;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 хлор и медь;</w:t>
      </w:r>
    </w:p>
    <w:p w:rsidR="00A169EB" w:rsidRPr="00C45BC9" w:rsidRDefault="00A169EB" w:rsidP="00A169E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атрий и карбонат натрия;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оксид железа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I</w:t>
      </w:r>
      <w:r>
        <w:rPr>
          <w:rFonts w:ascii="Times New Roman" w:eastAsia="Times New Roman" w:hAnsi="Times New Roman" w:cs="Times New Roman"/>
          <w:sz w:val="24"/>
          <w:szCs w:val="24"/>
        </w:rPr>
        <w:t>) и нитрат серебра.</w:t>
      </w:r>
    </w:p>
    <w:p w:rsidR="00A169EB" w:rsidRPr="00FD08F4" w:rsidRDefault="00A169EB" w:rsidP="00FD08F4">
      <w:pPr>
        <w:spacing w:before="24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6.Этилен можно получить из этанола</w:t>
      </w:r>
    </w:p>
    <w:p w:rsidR="00A169EB" w:rsidRPr="00556CA7" w:rsidRDefault="00A169EB" w:rsidP="00FD08F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дегидратацией при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t</w:t>
      </w:r>
      <w:r w:rsidR="00556CA7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</w:rPr>
        <w:t>°&gt;140</w:t>
      </w:r>
      <w:r w:rsidRPr="00556CA7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</w:rPr>
        <w:t>°</w:t>
      </w:r>
      <w:r w:rsidRPr="00556CA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; </w:t>
      </w:r>
      <w:r w:rsidR="00FD08F4" w:rsidRPr="00556CA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   </w:t>
      </w:r>
      <w:r w:rsidRPr="00556CA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 </w:t>
      </w:r>
      <w:r w:rsidR="00556CA7" w:rsidRPr="00556CA7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556CA7">
        <w:rPr>
          <w:rFonts w:ascii="Times New Roman" w:eastAsia="Times New Roman" w:hAnsi="Times New Roman" w:cs="Times New Roman"/>
          <w:sz w:val="24"/>
          <w:szCs w:val="24"/>
        </w:rPr>
        <w:t>3) взаимодействием с хлороводородом;</w:t>
      </w:r>
    </w:p>
    <w:p w:rsidR="00A169EB" w:rsidRPr="00CF4684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56CA7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</w:rPr>
        <w:t xml:space="preserve">2) дегидратацией при </w:t>
      </w:r>
      <w:r w:rsidRPr="00556CA7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  <w:lang w:val="en-US"/>
        </w:rPr>
        <w:t>t</w:t>
      </w:r>
      <w:r w:rsidRPr="00556CA7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</w:rPr>
        <w:t>°&lt;140°</w:t>
      </w:r>
      <w:r w:rsidRPr="009D0A58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4) взаи</w:t>
      </w:r>
      <w:r w:rsidR="00556CA7">
        <w:rPr>
          <w:rFonts w:ascii="Times New Roman" w:eastAsia="Times New Roman" w:hAnsi="Times New Roman" w:cs="Times New Roman"/>
          <w:sz w:val="24"/>
          <w:szCs w:val="24"/>
        </w:rPr>
        <w:t>модействием с этановой кислотой</w:t>
      </w:r>
    </w:p>
    <w:p w:rsidR="00A169EB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FD08F4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7.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Этанол и глицерин можно распознать: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               3) муравьиной кислотой;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атрием;                                            4) карбонатом кальция.</w:t>
      </w:r>
    </w:p>
    <w:p w:rsidR="00FD08F4" w:rsidRPr="00CF4684" w:rsidRDefault="00FD08F4" w:rsidP="00A169EB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shd w:val="clear" w:color="auto" w:fill="F5F5F5"/>
        </w:rPr>
      </w:pPr>
    </w:p>
    <w:p w:rsidR="00556CA7" w:rsidRPr="00CF4684" w:rsidRDefault="00556CA7" w:rsidP="00A169EB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shd w:val="clear" w:color="auto" w:fill="F5F5F5"/>
        </w:rPr>
      </w:pPr>
    </w:p>
    <w:p w:rsidR="00556CA7" w:rsidRPr="00CF4684" w:rsidRDefault="00556CA7" w:rsidP="00A169EB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  <w:shd w:val="clear" w:color="auto" w:fill="F5F5F5"/>
        </w:rPr>
      </w:pPr>
    </w:p>
    <w:p w:rsidR="00FD08F4" w:rsidRPr="00FD08F4" w:rsidRDefault="00FD08F4" w:rsidP="00FD08F4">
      <w:pPr>
        <w:pStyle w:val="a3"/>
        <w:rPr>
          <w:rFonts w:ascii="Times New Roman" w:hAnsi="Times New Roman" w:cs="Times New Roman"/>
          <w:sz w:val="24"/>
          <w:shd w:val="clear" w:color="auto" w:fill="F5F5F5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8. Для бутина-1 справедливы утверждения</w:t>
      </w:r>
      <w:r w:rsidRPr="00AD00EE">
        <w:rPr>
          <w:rFonts w:ascii="Times New Roman" w:eastAsia="Calibri" w:hAnsi="Times New Roman" w:cs="Times New Roman"/>
          <w:sz w:val="24"/>
          <w:szCs w:val="24"/>
        </w:rPr>
        <w:t>:</w:t>
      </w:r>
    </w:p>
    <w:p w:rsidR="00A169EB" w:rsidRPr="00FD08F4" w:rsidRDefault="00A169EB" w:rsidP="00FD08F4">
      <w:pPr>
        <w:spacing w:after="0"/>
        <w:ind w:firstLine="1134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1) молекула содержит одну π-с</w:t>
      </w:r>
      <w:r w:rsidR="00FD08F4" w:rsidRPr="00FD08F4">
        <w:rPr>
          <w:rFonts w:ascii="Times New Roman" w:eastAsia="Times New Roman" w:hAnsi="Times New Roman" w:cs="Times New Roman"/>
          <w:sz w:val="24"/>
          <w:szCs w:val="20"/>
        </w:rPr>
        <w:t>вязь;</w:t>
      </w:r>
    </w:p>
    <w:p w:rsidR="00A169EB" w:rsidRPr="00FD08F4" w:rsidRDefault="00A169EB" w:rsidP="00FD08F4">
      <w:pPr>
        <w:spacing w:after="0"/>
        <w:ind w:firstLine="1134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2) всту</w:t>
      </w:r>
      <w:r w:rsidR="00FD08F4" w:rsidRPr="00FD08F4">
        <w:rPr>
          <w:rFonts w:ascii="Times New Roman" w:eastAsia="Times New Roman" w:hAnsi="Times New Roman" w:cs="Times New Roman"/>
          <w:sz w:val="24"/>
          <w:szCs w:val="20"/>
        </w:rPr>
        <w:t>пает в реакции галогенирования;</w:t>
      </w:r>
    </w:p>
    <w:p w:rsidR="00FD08F4" w:rsidRPr="00FD08F4" w:rsidRDefault="00A169EB" w:rsidP="00FD08F4">
      <w:pPr>
        <w:spacing w:after="0"/>
        <w:ind w:firstLine="1134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3) обесцвечив</w:t>
      </w:r>
      <w:r w:rsidR="00FD08F4" w:rsidRPr="00FD08F4">
        <w:rPr>
          <w:rFonts w:ascii="Times New Roman" w:eastAsia="Times New Roman" w:hAnsi="Times New Roman" w:cs="Times New Roman"/>
          <w:sz w:val="24"/>
          <w:szCs w:val="20"/>
        </w:rPr>
        <w:t>ает раствор перманганата калия;</w:t>
      </w:r>
    </w:p>
    <w:p w:rsidR="00FD08F4" w:rsidRPr="00FD08F4" w:rsidRDefault="00FD08F4" w:rsidP="00FD08F4">
      <w:pPr>
        <w:spacing w:after="0"/>
        <w:ind w:firstLine="1134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4)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0"/>
        </w:rPr>
        <w:t>все атомы углерода находятся в состояние sp</w:t>
      </w:r>
      <w:r w:rsidRPr="00FD08F4">
        <w:rPr>
          <w:rFonts w:ascii="Times New Roman" w:eastAsia="Times New Roman" w:hAnsi="Times New Roman" w:cs="Times New Roman"/>
          <w:sz w:val="24"/>
          <w:szCs w:val="20"/>
          <w:vertAlign w:val="superscript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0"/>
        </w:rPr>
        <w:t xml:space="preserve"> – гибридизации</w:t>
      </w:r>
      <w:r>
        <w:rPr>
          <w:rFonts w:ascii="Times New Roman" w:eastAsia="Times New Roman" w:hAnsi="Times New Roman" w:cs="Times New Roman"/>
          <w:sz w:val="24"/>
          <w:szCs w:val="20"/>
        </w:rPr>
        <w:t>;</w:t>
      </w:r>
    </w:p>
    <w:p w:rsidR="00FD08F4" w:rsidRPr="00FD08F4" w:rsidRDefault="00FD08F4" w:rsidP="00FD08F4">
      <w:pPr>
        <w:spacing w:after="0"/>
        <w:ind w:firstLine="1134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5) является изомером бутадиена-1,3;</w:t>
      </w:r>
    </w:p>
    <w:p w:rsidR="00A169EB" w:rsidRPr="00FD08F4" w:rsidRDefault="00A169EB" w:rsidP="00FD08F4">
      <w:pPr>
        <w:ind w:firstLine="1134"/>
        <w:rPr>
          <w:rFonts w:ascii="Times New Roman" w:eastAsia="Times New Roman" w:hAnsi="Times New Roman" w:cs="Times New Roman"/>
          <w:sz w:val="24"/>
          <w:szCs w:val="20"/>
        </w:rPr>
      </w:pPr>
      <w:r w:rsidRPr="00FD08F4">
        <w:rPr>
          <w:rFonts w:ascii="Times New Roman" w:eastAsia="Times New Roman" w:hAnsi="Times New Roman" w:cs="Times New Roman"/>
          <w:sz w:val="24"/>
          <w:szCs w:val="20"/>
        </w:rPr>
        <w:t>6) при гидратации в присутствии солей ртути (</w:t>
      </w:r>
      <w:r w:rsidRPr="00FD08F4">
        <w:rPr>
          <w:rFonts w:ascii="Times New Roman" w:eastAsia="Times New Roman" w:hAnsi="Times New Roman" w:cs="Times New Roman"/>
          <w:sz w:val="24"/>
          <w:szCs w:val="20"/>
          <w:lang w:val="en-US"/>
        </w:rPr>
        <w:t>II</w:t>
      </w:r>
      <w:r w:rsidR="00FD08F4" w:rsidRPr="00FD08F4">
        <w:rPr>
          <w:rFonts w:ascii="Times New Roman" w:eastAsia="Times New Roman" w:hAnsi="Times New Roman" w:cs="Times New Roman"/>
          <w:sz w:val="24"/>
          <w:szCs w:val="20"/>
        </w:rPr>
        <w:t>) образует бутанол-1</w:t>
      </w:r>
    </w:p>
    <w:p w:rsidR="00FD08F4" w:rsidRDefault="00FD08F4" w:rsidP="00556CA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Default="00FD08F4" w:rsidP="00556CA7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C22147" w:rsidRPr="00C22147" w:rsidRDefault="00152F15" w:rsidP="00556CA7">
      <w:pPr>
        <w:spacing w:after="0" w:line="240" w:lineRule="auto"/>
        <w:ind w:left="284" w:firstLine="992"/>
        <w:rPr>
          <w:rFonts w:ascii="Times New Roman" w:eastAsiaTheme="minorHAnsi" w:hAnsi="Times New Roman" w:cs="Times New Roman"/>
          <w:i/>
          <w:spacing w:val="-4"/>
          <w:sz w:val="24"/>
          <w:szCs w:val="20"/>
          <w:lang w:val="en-US" w:eastAsia="en-US"/>
        </w:rPr>
      </w:pPr>
      <w:r w:rsidRPr="00152F15">
        <w:rPr>
          <w:rFonts w:ascii="Times New Roman" w:eastAsiaTheme="minorHAnsi" w:hAnsi="Times New Roman" w:cs="Times New Roman"/>
          <w:spacing w:val="-4"/>
          <w:sz w:val="24"/>
          <w:szCs w:val="20"/>
          <w:lang w:val="en-US" w:eastAsia="en-US"/>
        </w:rPr>
        <w:t>Al</w:t>
      </w:r>
      <w:r w:rsidRPr="00152F15">
        <w:rPr>
          <w:rFonts w:ascii="Times New Roman" w:eastAsiaTheme="minorHAnsi" w:hAnsi="Times New Roman" w:cs="Times New Roman"/>
          <w:spacing w:val="-4"/>
          <w:sz w:val="24"/>
          <w:szCs w:val="20"/>
          <w:vertAlign w:val="subscript"/>
          <w:lang w:val="en-US" w:eastAsia="en-US"/>
        </w:rPr>
        <w:t>4</w:t>
      </w:r>
      <w:r w:rsidRPr="00152F15">
        <w:rPr>
          <w:rFonts w:ascii="Times New Roman" w:eastAsiaTheme="minorHAnsi" w:hAnsi="Times New Roman" w:cs="Times New Roman"/>
          <w:spacing w:val="-4"/>
          <w:sz w:val="24"/>
          <w:szCs w:val="20"/>
          <w:lang w:val="en-US" w:eastAsia="en-US"/>
        </w:rPr>
        <w:t>Cl</w:t>
      </w:r>
      <w:r w:rsidRPr="00152F15">
        <w:rPr>
          <w:rFonts w:ascii="Times New Roman" w:eastAsiaTheme="minorHAnsi" w:hAnsi="Times New Roman" w:cs="Times New Roman"/>
          <w:spacing w:val="-4"/>
          <w:sz w:val="24"/>
          <w:szCs w:val="20"/>
          <w:vertAlign w:val="subscript"/>
          <w:lang w:val="en-US" w:eastAsia="en-US"/>
        </w:rPr>
        <w:t>3</w:t>
      </w:r>
      <w:r>
        <w:rPr>
          <w:rFonts w:ascii="Times New Roman" w:eastAsiaTheme="minorHAnsi" w:hAnsi="Times New Roman" w:cs="Times New Roman"/>
          <w:spacing w:val="-4"/>
          <w:sz w:val="24"/>
          <w:szCs w:val="20"/>
          <w:vertAlign w:val="subscript"/>
          <w:lang w:val="en-US" w:eastAsia="en-US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→</m:t>
            </m:r>
            <m: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  <m:t>Метан</m:t>
            </m:r>
          </m:e>
          <m:sub/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pacing w:val="-4"/>
                    <w:sz w:val="24"/>
                    <w:szCs w:val="20"/>
                    <w:lang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pacing w:val="-4"/>
                    <w:sz w:val="24"/>
                    <w:szCs w:val="20"/>
                    <w:lang w:val="en-US" w:eastAsia="en-US"/>
                  </w:rPr>
                  <m:t xml:space="preserve">1500 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val="en-US" w:eastAsia="en-US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val="en-US" w:eastAsia="en-US"/>
                      </w:rPr>
                      <m:t>o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pacing w:val="-4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val="en-US" w:eastAsia="en-US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eastAsia="en-US"/>
                      </w:rPr>
                      <m:t>акт</m:t>
                    </m:r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pacing w:val="-4"/>
                        <w:sz w:val="24"/>
                        <w:szCs w:val="20"/>
                        <w:lang w:val="en-US" w:eastAsia="en-US"/>
                      </w:rPr>
                      <m:t xml:space="preserve"> 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2</m:t>
            </m:r>
          </m:sub>
        </m:sSub>
        <m:groupChr>
          <m:groupChrPr>
            <m:chr m:val="→"/>
            <m:vertJc m:val="bot"/>
            <m:ctrlPr>
              <w:rPr>
                <w:rFonts w:ascii="Cambria Math" w:eastAsiaTheme="minorHAnsi" w:hAnsi="Cambria Math"/>
                <w:spacing w:val="-4"/>
                <w:sz w:val="24"/>
                <w:szCs w:val="20"/>
                <w:lang w:val="en-US" w:eastAsia="en-US"/>
              </w:rPr>
            </m:ctrlPr>
          </m:groupChrPr>
          <m:e>
            <m:sSub>
              <m:sSubPr>
                <m:ctrl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  <m:t>Cl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sz w:val="24"/>
                <w:szCs w:val="20"/>
                <w:lang w:val="en-US" w:eastAsia="en-US"/>
              </w:rPr>
              <m:t>,</m:t>
            </m:r>
            <m:sSub>
              <m:sSubPr>
                <m:ctrl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uk-UA" w:eastAsia="en-US"/>
                  </w:rPr>
                  <m:t>FeB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/>
                    <w:spacing w:val="-4"/>
                    <w:sz w:val="24"/>
                    <w:szCs w:val="20"/>
                    <w:lang w:val="en-US" w:eastAsia="en-US"/>
                  </w:rPr>
                  <m:t>3</m:t>
                </m:r>
              </m:sub>
            </m:sSub>
          </m:e>
        </m:groupChr>
        <m:sSub>
          <m:sSubPr>
            <m:ctrl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pacing w:val="-4"/>
                <w:sz w:val="24"/>
                <w:szCs w:val="20"/>
                <w:lang w:val="en-US" w:eastAsia="en-US"/>
              </w:rPr>
              <m:t>3</m:t>
            </m:r>
          </m:sub>
        </m:sSub>
      </m:oMath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Default="00A169EB" w:rsidP="00FD08F4">
      <w:pPr>
        <w:tabs>
          <w:tab w:val="left" w:pos="284"/>
        </w:tabs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FD08F4" w:rsidP="00FD08F4">
      <w:pPr>
        <w:tabs>
          <w:tab w:val="left" w:pos="284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Установите молекулярную формулу циклоалкана, если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изв</w:t>
      </w:r>
      <w:r>
        <w:rPr>
          <w:rFonts w:ascii="Times New Roman" w:eastAsia="Calibri" w:hAnsi="Times New Roman" w:cs="Times New Roman"/>
          <w:sz w:val="24"/>
          <w:szCs w:val="24"/>
        </w:rPr>
        <w:t xml:space="preserve">естно, что 1 г его способен присоединить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400 мл (н.у.)  хлора. Запишите  уравнение  реакции  в  общем  виде.</w:t>
      </w:r>
    </w:p>
    <w:p w:rsidR="00FD08F4" w:rsidRDefault="00FD08F4" w:rsidP="00FD08F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9D0A58" w:rsidRDefault="00FD08F4" w:rsidP="00FD08F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6</w:t>
      </w:r>
    </w:p>
    <w:p w:rsidR="00A169EB" w:rsidRPr="00FD08F4" w:rsidRDefault="00FD08F4" w:rsidP="00FD08F4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D08F4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A169EB" w:rsidRPr="00FD08F4" w:rsidRDefault="00A169EB" w:rsidP="00FD08F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1. Установите соответствие между структурной формулой углеводорода и общей формулой его гомологического ряда</w:t>
      </w:r>
    </w:p>
    <w:p w:rsidR="00A169EB" w:rsidRPr="009D0A58" w:rsidRDefault="00FD08F4" w:rsidP="00FD08F4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</w:t>
      </w:r>
      <w:r w:rsidR="00A169EB" w:rsidRPr="009D0A58">
        <w:rPr>
          <w:rFonts w:ascii="Times New Roman" w:eastAsia="Times New Roman" w:hAnsi="Times New Roman" w:cs="Times New Roman"/>
          <w:i/>
          <w:sz w:val="24"/>
          <w:szCs w:val="24"/>
        </w:rPr>
        <w:t>углеводорода                                     Общая формула</w:t>
      </w:r>
    </w:p>
    <w:p w:rsidR="00A169EB" w:rsidRPr="00FD08F4" w:rsidRDefault="00A169EB" w:rsidP="00FD08F4">
      <w:pPr>
        <w:spacing w:after="0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=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n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+2</w:t>
      </w:r>
    </w:p>
    <w:p w:rsidR="00A169EB" w:rsidRPr="00FD08F4" w:rsidRDefault="00A169EB" w:rsidP="00FD08F4">
      <w:pPr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)  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-C ≡ C-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-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2) Cn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n-2</w:t>
      </w:r>
    </w:p>
    <w:p w:rsidR="00A169EB" w:rsidRPr="00FD08F4" w:rsidRDefault="00A169EB" w:rsidP="00FD08F4">
      <w:pPr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)  C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-CH(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ab/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3) Cn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n-6</w:t>
      </w:r>
    </w:p>
    <w:p w:rsidR="00A169EB" w:rsidRPr="00FD08F4" w:rsidRDefault="00A169EB" w:rsidP="00FD08F4">
      <w:pPr>
        <w:tabs>
          <w:tab w:val="left" w:pos="5622"/>
        </w:tabs>
        <w:spacing w:after="0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)   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=CH-C(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)=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                       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4) Cn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n</w:t>
      </w:r>
    </w:p>
    <w:p w:rsidR="00A169EB" w:rsidRPr="00F92B16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2. Циклопропан является структурным изомером 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1) пропина;                                                    3) пропена;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2) пропана;                                                    4) пропадиена.</w:t>
      </w:r>
    </w:p>
    <w:p w:rsidR="00A169EB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3. В молекуле какого вещества все атомы углерода находятся в состояние sp-гибридизации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1) этилен;                                                       3) бутин-2;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2) ацетилен;                                                   4) бутен-2.</w:t>
      </w:r>
    </w:p>
    <w:p w:rsidR="00A169EB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4. В схеме превращения 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веществом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является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ксид углерода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                              3) дибромметан;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метанол;                                                      4) ацетилен.</w:t>
      </w:r>
    </w:p>
    <w:p w:rsidR="00A169EB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5. При взаимодействие пропена с бромоводор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>одом преимущественно образуется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1,1-дибромпропан;                                      3) 2-бромпропан;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1-бромпропан;                                            4) 2,2-дибромпропан.</w:t>
      </w:r>
    </w:p>
    <w:p w:rsidR="00A169EB" w:rsidRPr="00CF468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556CA7" w:rsidRPr="00CF4684" w:rsidRDefault="00556CA7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lastRenderedPageBreak/>
        <w:t>6. Бен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>зол можно получить из ацетилена</w:t>
      </w:r>
    </w:p>
    <w:p w:rsidR="00A169EB" w:rsidRPr="00CF4684" w:rsidRDefault="00556CA7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 гидратацией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3) гидрированием</w:t>
      </w:r>
    </w:p>
    <w:p w:rsidR="00A169EB" w:rsidRPr="00CF4684" w:rsidRDefault="00556CA7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) димеризацией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r w:rsidRPr="00CF4684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4) тримеризацией</w:t>
      </w:r>
    </w:p>
    <w:p w:rsidR="00A169EB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7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>. Этан и этилен можно распознать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ксидом углерода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                               3) уксусной кислотой;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кислородом;                                                4) раствором бромной воды.</w:t>
      </w:r>
    </w:p>
    <w:p w:rsidR="00A169EB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8. И метиламин и анилин реагируют с</w:t>
      </w:r>
    </w:p>
    <w:p w:rsidR="00A169EB" w:rsidRPr="009D0A58" w:rsidRDefault="00A169EB" w:rsidP="00A169EB">
      <w:pPr>
        <w:tabs>
          <w:tab w:val="left" w:pos="5622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) NaOH;                             </w:t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3) 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                          </w:t>
      </w:r>
      <w:r w:rsidR="00FD08F4" w:rsidRPr="00B01866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5) HCl;</w:t>
      </w:r>
    </w:p>
    <w:p w:rsidR="00A169EB" w:rsidRPr="009D0A58" w:rsidRDefault="00A169EB" w:rsidP="00A169EB">
      <w:pPr>
        <w:contextualSpacing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2) CuS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;                              4) 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;                             6) 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S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     </w:t>
      </w:r>
    </w:p>
    <w:p w:rsidR="00A169EB" w:rsidRPr="00FD08F4" w:rsidRDefault="00FD08F4" w:rsidP="00FD08F4">
      <w:pPr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C03EE8" w:rsidRDefault="00FD08F4" w:rsidP="00FD08F4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C03EE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152F15" w:rsidRPr="00152F15" w:rsidRDefault="00152F15" w:rsidP="00152F15">
      <w:pPr>
        <w:spacing w:before="240" w:after="0" w:line="240" w:lineRule="auto"/>
        <w:ind w:left="284"/>
        <w:jc w:val="both"/>
        <w:rPr>
          <w:rFonts w:ascii="Times New Roman" w:eastAsiaTheme="minorHAnsi" w:hAnsi="Times New Roman" w:cs="Times New Roman"/>
          <w:sz w:val="20"/>
          <w:szCs w:val="20"/>
          <w:lang w:eastAsia="en-US"/>
        </w:rPr>
      </w:pPr>
      <w:r w:rsidRPr="00152F15">
        <w:rPr>
          <w:rFonts w:ascii="Times New Roman" w:eastAsiaTheme="minorHAnsi" w:hAnsi="Times New Roman" w:cs="Times New Roman"/>
          <w:sz w:val="24"/>
          <w:szCs w:val="20"/>
          <w:lang w:eastAsia="en-US"/>
        </w:rPr>
        <w:t>Циклопропан</w:t>
      </w:r>
      <m:oMath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→</m:t>
        </m:r>
      </m:oMath>
      <w:r w:rsidRPr="00152F15">
        <w:rPr>
          <w:rFonts w:ascii="Times New Roman" w:eastAsiaTheme="minorHAnsi" w:hAnsi="Times New Roman" w:cs="Times New Roman"/>
          <w:sz w:val="24"/>
          <w:szCs w:val="20"/>
          <w:lang w:eastAsia="en-US"/>
        </w:rPr>
        <w:t>1- бромпропан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Na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Pt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,   300 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C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→</m:t>
        </m:r>
      </m:oMath>
      <w:r w:rsidRPr="00152F15">
        <w:rPr>
          <w:rFonts w:ascii="Times New Roman" w:hAnsi="Times New Roman" w:cs="Times New Roman"/>
          <w:sz w:val="24"/>
          <w:szCs w:val="20"/>
          <w:lang w:eastAsia="en-US"/>
        </w:rPr>
        <w:t>толуол</w:t>
      </w:r>
    </w:p>
    <w:p w:rsidR="00152F15" w:rsidRPr="00CF4684" w:rsidRDefault="00152F15" w:rsidP="00152F15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C03EE8" w:rsidRDefault="00A169EB" w:rsidP="00A169EB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3EE8">
        <w:rPr>
          <w:rFonts w:ascii="Times New Roman" w:eastAsia="Times New Roman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Default="00FD08F4" w:rsidP="00FD08F4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Из уксусной кислоты массой 27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г получена хлоруксусная кислота, массовая доля выхода продукта составила 60%. Определите массу хлоруксусной кислоты.</w:t>
      </w:r>
    </w:p>
    <w:p w:rsidR="00A169EB" w:rsidRPr="009D0A58" w:rsidRDefault="00A169EB" w:rsidP="00A169EB">
      <w:pPr>
        <w:ind w:left="284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FD08F4" w:rsidP="00152F15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7</w:t>
      </w:r>
    </w:p>
    <w:p w:rsidR="00A169EB" w:rsidRPr="00FD08F4" w:rsidRDefault="00A169EB" w:rsidP="00FD08F4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D08F4">
        <w:rPr>
          <w:rFonts w:ascii="Times New Roman" w:eastAsia="Calibri" w:hAnsi="Times New Roman" w:cs="Times New Roman"/>
          <w:b/>
          <w:sz w:val="24"/>
          <w:szCs w:val="24"/>
        </w:rPr>
        <w:t>Часть</w:t>
      </w:r>
      <w:r w:rsidR="00FD08F4" w:rsidRPr="00FD08F4">
        <w:rPr>
          <w:rFonts w:ascii="Times New Roman" w:eastAsia="Calibri" w:hAnsi="Times New Roman" w:cs="Times New Roman"/>
          <w:b/>
          <w:sz w:val="24"/>
          <w:szCs w:val="24"/>
        </w:rPr>
        <w:t xml:space="preserve"> 1</w:t>
      </w:r>
    </w:p>
    <w:p w:rsidR="00A169EB" w:rsidRPr="00FD08F4" w:rsidRDefault="00FD08F4" w:rsidP="00FD08F4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FD08F4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формулой вещества и классом (группой) органических соединений, к которому оно принадлежит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D0A58">
        <w:rPr>
          <w:rFonts w:ascii="Times New Roman" w:eastAsia="Calibri" w:hAnsi="Times New Roman" w:cs="Times New Roman"/>
          <w:i/>
          <w:sz w:val="24"/>
          <w:szCs w:val="24"/>
        </w:rPr>
        <w:t>Формула  вещества                                       Класс (группа) органических веществ</w:t>
      </w:r>
    </w:p>
    <w:p w:rsidR="00A169EB" w:rsidRPr="00FD08F4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OO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 </w:t>
      </w:r>
      <w:r w:rsidR="00FD08F4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1) амины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N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2) аминокислоты;</w:t>
      </w:r>
    </w:p>
    <w:p w:rsidR="00A169EB" w:rsidRPr="009D0A58" w:rsidRDefault="00A169EB" w:rsidP="00A169EB">
      <w:pPr>
        <w:tabs>
          <w:tab w:val="left" w:pos="556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NHC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 сложные эфиры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O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альдегиды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5) карбоновые кислоты;</w:t>
      </w:r>
    </w:p>
    <w:p w:rsidR="00A169EB" w:rsidRPr="009D0A58" w:rsidRDefault="00A169EB" w:rsidP="00A16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  <w:t>6) нитросоединения</w:t>
      </w:r>
    </w:p>
    <w:p w:rsidR="00A169EB" w:rsidRPr="00FD08F4" w:rsidRDefault="00A169EB" w:rsidP="00A169E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2. Структурными изомерами являются</w:t>
      </w:r>
    </w:p>
    <w:p w:rsidR="00A169EB" w:rsidRPr="009D0A58" w:rsidRDefault="00A169EB" w:rsidP="00FD08F4">
      <w:pPr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циклопентан и пентен-2;                3) метициклопропан и метилциклобутан;</w:t>
      </w:r>
    </w:p>
    <w:p w:rsidR="00A169EB" w:rsidRPr="009D0A58" w:rsidRDefault="00A169EB" w:rsidP="00FD08F4">
      <w:pPr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пентанол-1 и пентаналь;                4) бутан и бутен.</w:t>
      </w:r>
    </w:p>
    <w:p w:rsidR="00A169EB" w:rsidRDefault="00A169EB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3. Двойная связь между атомами углерода и кис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>лорода присутствует в молекулах</w:t>
      </w:r>
    </w:p>
    <w:p w:rsidR="00A169EB" w:rsidRPr="009D0A58" w:rsidRDefault="00A169EB" w:rsidP="00FD08F4">
      <w:pPr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метанола;                 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 фенола;</w:t>
      </w:r>
    </w:p>
    <w:p w:rsidR="00A169EB" w:rsidRPr="001011B7" w:rsidRDefault="00A169EB" w:rsidP="00FD08F4">
      <w:pPr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уксусной кислоты;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4) глицерина.</w:t>
      </w:r>
    </w:p>
    <w:p w:rsidR="00A169EB" w:rsidRPr="00FD08F4" w:rsidRDefault="00FD08F4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4. В схеме превращений CН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≡</m:t>
        </m:r>
      </m:oMath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>CH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>-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>-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Br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 xml:space="preserve"> веществом 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="00A169EB" w:rsidRPr="00FD08F4">
        <w:rPr>
          <w:rFonts w:ascii="Times New Roman" w:eastAsia="Times New Roman" w:hAnsi="Times New Roman" w:cs="Times New Roman"/>
          <w:sz w:val="24"/>
          <w:szCs w:val="24"/>
        </w:rPr>
        <w:t xml:space="preserve"> является</w:t>
      </w:r>
    </w:p>
    <w:p w:rsidR="00A169EB" w:rsidRPr="009D0A58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аль;                                                        3) этан;</w:t>
      </w:r>
    </w:p>
    <w:p w:rsidR="00A169EB" w:rsidRPr="009D0A58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этанол;                                                          4) оксид углерода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A169EB" w:rsidRPr="00CF4684" w:rsidRDefault="00A169EB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954B43" w:rsidRPr="00CF4684" w:rsidRDefault="00954B43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954B43" w:rsidRPr="00CF4684" w:rsidRDefault="00954B43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lastRenderedPageBreak/>
        <w:t>5. Как с хлороводор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</w:rPr>
        <w:t>одом, так и с гидроксидом меди(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="00FD08F4" w:rsidRPr="00FD08F4">
        <w:rPr>
          <w:rFonts w:ascii="Times New Roman" w:eastAsia="Times New Roman" w:hAnsi="Times New Roman" w:cs="Times New Roman"/>
          <w:sz w:val="24"/>
          <w:szCs w:val="24"/>
        </w:rPr>
        <w:t>) реагирует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метанол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>3) фенол;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этанол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>4) глицерин.</w:t>
      </w:r>
    </w:p>
    <w:p w:rsidR="00954B43" w:rsidRPr="00CF4684" w:rsidRDefault="00954B43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FD08F4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6. В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 промышленности этанол получают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гидрированием этаналя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 xml:space="preserve"> 3) гидратацией этилена;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окислением этена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 xml:space="preserve"> 4) дегидрированием этана.</w:t>
      </w:r>
    </w:p>
    <w:p w:rsidR="00A169EB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7. Качественной реакцией на альдегиды является их взаимодействие с</w:t>
      </w:r>
    </w:p>
    <w:p w:rsidR="00A169EB" w:rsidRPr="009D0A58" w:rsidRDefault="00FD08F4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 метанолом;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3) пропаном;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>);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углекислым газом.</w:t>
      </w:r>
    </w:p>
    <w:p w:rsidR="00A169EB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D08F4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>8. Муравьиная кислота взаимодействует с</w:t>
      </w:r>
    </w:p>
    <w:p w:rsidR="00A169EB" w:rsidRPr="009D0A58" w:rsidRDefault="00A169EB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ксидом углерода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V</w:t>
      </w:r>
      <w:r w:rsidR="00FD08F4">
        <w:rPr>
          <w:rFonts w:ascii="Times New Roman" w:eastAsia="Times New Roman" w:hAnsi="Times New Roman" w:cs="Times New Roman"/>
          <w:sz w:val="24"/>
          <w:szCs w:val="24"/>
        </w:rPr>
        <w:t xml:space="preserve">);                 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хлороводород;</w:t>
      </w:r>
    </w:p>
    <w:p w:rsidR="00A169EB" w:rsidRPr="009D0A58" w:rsidRDefault="00FD08F4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) азотом;                                                             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5) пропанолом-1;</w:t>
      </w:r>
    </w:p>
    <w:p w:rsidR="00A169EB" w:rsidRPr="009D0A58" w:rsidRDefault="00FD08F4" w:rsidP="00A169EB">
      <w:pPr>
        <w:tabs>
          <w:tab w:val="left" w:pos="560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) карбонатом кальция;                                      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6) оксидом серебр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(аммиачный раствор)</w:t>
      </w:r>
    </w:p>
    <w:p w:rsidR="00A169EB" w:rsidRPr="00FD08F4" w:rsidRDefault="00A169EB" w:rsidP="00FD08F4">
      <w:pPr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9D0A58" w:rsidRDefault="00FD08F4" w:rsidP="00FD08F4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152F15" w:rsidRPr="00152F15" w:rsidRDefault="009E48AE" w:rsidP="00152F15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0"/>
          <w:szCs w:val="20"/>
          <w:lang w:eastAsia="en-US"/>
        </w:rPr>
      </w:pPr>
      <m:oMath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CaC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 xml:space="preserve">2 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→</m:t>
        </m:r>
      </m:oMath>
      <w:r w:rsidR="00152F15" w:rsidRPr="00152F15">
        <w:rPr>
          <w:rFonts w:ascii="Times New Roman" w:hAnsi="Times New Roman" w:cs="Times New Roman"/>
          <w:sz w:val="24"/>
          <w:szCs w:val="20"/>
          <w:lang w:eastAsia="en-US"/>
        </w:rPr>
        <w:t xml:space="preserve">этин </w:t>
      </w:r>
      <m:oMath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→</m:t>
        </m:r>
      </m:oMath>
      <w:r w:rsidR="00152F15" w:rsidRPr="00152F15">
        <w:rPr>
          <w:rFonts w:ascii="Times New Roman" w:eastAsiaTheme="minorHAnsi" w:hAnsi="Times New Roman" w:cs="Times New Roman"/>
          <w:sz w:val="24"/>
          <w:szCs w:val="20"/>
          <w:lang w:eastAsia="en-US"/>
        </w:rPr>
        <w:t>этаналь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Cu(OH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u w:val="single"/>
                    <w:lang w:eastAsia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u w:val="single"/>
                    <w:lang w:val="en-US" w:eastAsia="en-US"/>
                  </w:rPr>
                  <m:t>ν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</m:oMath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При написании уравнений реакций используйте структурные формулы органических веществ. </w:t>
      </w:r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Default="00FD08F4" w:rsidP="00FD08F4">
      <w:pPr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При брожении глюкозы получен этанол  массой 55,2 г., выход которого составил 80%. Вычислите массу глюкозы, которая подверглась брожению.</w:t>
      </w:r>
    </w:p>
    <w:p w:rsidR="00954B43" w:rsidRPr="00B37B1F" w:rsidRDefault="00954B43" w:rsidP="00954B43">
      <w:pPr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9D0A58" w:rsidRDefault="00FF6BD0" w:rsidP="00954B43">
      <w:pPr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8</w:t>
      </w:r>
    </w:p>
    <w:p w:rsidR="00A169EB" w:rsidRPr="00FD08F4" w:rsidRDefault="00FD08F4" w:rsidP="00FD08F4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D08F4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A169EB" w:rsidRPr="00FD08F4" w:rsidRDefault="00FD08F4" w:rsidP="00FD08F4">
      <w:pPr>
        <w:tabs>
          <w:tab w:val="left" w:pos="5607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D08F4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FD08F4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вещества и классом (группой) органических соединени</w:t>
      </w:r>
      <w:r w:rsidRPr="00FD08F4">
        <w:rPr>
          <w:rFonts w:ascii="Times New Roman" w:eastAsia="Calibri" w:hAnsi="Times New Roman" w:cs="Times New Roman"/>
          <w:sz w:val="24"/>
          <w:szCs w:val="24"/>
        </w:rPr>
        <w:t>й, к которому оно принадлежит</w:t>
      </w:r>
    </w:p>
    <w:p w:rsidR="00A169EB" w:rsidRPr="009D0A58" w:rsidRDefault="00A169EB" w:rsidP="00FD08F4">
      <w:pPr>
        <w:tabs>
          <w:tab w:val="left" w:pos="5607"/>
        </w:tabs>
        <w:spacing w:after="0"/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>Название вещества                          Класс</w:t>
      </w:r>
      <w:r w:rsidR="000F7E4B" w:rsidRPr="000F7E4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>(группа) органических соединений</w:t>
      </w:r>
    </w:p>
    <w:p w:rsidR="00A169EB" w:rsidRPr="00FD08F4" w:rsidRDefault="00A169EB" w:rsidP="00FD08F4">
      <w:pPr>
        <w:tabs>
          <w:tab w:val="left" w:pos="5607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А) циклогексан;   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FF6BD0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                     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1) карбоновые кислоты;</w:t>
      </w:r>
    </w:p>
    <w:p w:rsidR="00A169EB" w:rsidRPr="00FD08F4" w:rsidRDefault="00A169EB" w:rsidP="00FD08F4">
      <w:pPr>
        <w:tabs>
          <w:tab w:val="center" w:pos="4857"/>
          <w:tab w:val="left" w:pos="5607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Б) глюкоза;      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  <w:t>2) аминокислоты;</w:t>
      </w:r>
    </w:p>
    <w:p w:rsidR="00A169EB" w:rsidRPr="00FD08F4" w:rsidRDefault="00A169EB" w:rsidP="00FD08F4">
      <w:pPr>
        <w:tabs>
          <w:tab w:val="left" w:pos="5607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В) стирол;                   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3) углеводороды;</w:t>
      </w:r>
    </w:p>
    <w:p w:rsidR="00A169EB" w:rsidRPr="00FD08F4" w:rsidRDefault="00A169EB" w:rsidP="00FD08F4">
      <w:pPr>
        <w:tabs>
          <w:tab w:val="left" w:pos="5607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Г) аланин.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4) углеводы;</w:t>
      </w:r>
    </w:p>
    <w:p w:rsidR="00A169EB" w:rsidRPr="00FD08F4" w:rsidRDefault="00A169EB" w:rsidP="00FD08F4">
      <w:pPr>
        <w:tabs>
          <w:tab w:val="left" w:pos="4397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FD08F4">
        <w:rPr>
          <w:rFonts w:ascii="Times New Roman" w:eastAsia="Times New Roman" w:hAnsi="Times New Roman" w:cs="Times New Roman"/>
          <w:sz w:val="24"/>
          <w:szCs w:val="24"/>
        </w:rPr>
        <w:t>5) фенолы.</w:t>
      </w:r>
    </w:p>
    <w:p w:rsidR="00A169EB" w:rsidRPr="00FF6BD0" w:rsidRDefault="00A169EB" w:rsidP="00A169EB">
      <w:pPr>
        <w:tabs>
          <w:tab w:val="left" w:pos="439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2. Пространственные </w:t>
      </w:r>
      <w:r w:rsidRPr="00FF6BD0">
        <w:rPr>
          <w:rFonts w:ascii="Times New Roman" w:eastAsia="Times New Roman" w:hAnsi="Times New Roman" w:cs="Times New Roman"/>
          <w:i/>
          <w:sz w:val="24"/>
          <w:szCs w:val="24"/>
        </w:rPr>
        <w:t>цис -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FF6BD0">
        <w:rPr>
          <w:rFonts w:ascii="Times New Roman" w:eastAsia="Times New Roman" w:hAnsi="Times New Roman" w:cs="Times New Roman"/>
          <w:i/>
          <w:sz w:val="24"/>
          <w:szCs w:val="24"/>
        </w:rPr>
        <w:t>транс-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изомеры имеет вещество</w:t>
      </w:r>
    </w:p>
    <w:p w:rsidR="00A169EB" w:rsidRPr="009D0A58" w:rsidRDefault="00A169EB" w:rsidP="00A169EB">
      <w:pPr>
        <w:tabs>
          <w:tab w:val="left" w:pos="439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3-метилгексен-2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>3) циклогексан;</w:t>
      </w:r>
    </w:p>
    <w:p w:rsidR="00A169EB" w:rsidRPr="009D0A58" w:rsidRDefault="00A169EB" w:rsidP="00A169EB">
      <w:pPr>
        <w:tabs>
          <w:tab w:val="left" w:pos="439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2,2-диметилпентан;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бутин-2.</w:t>
      </w:r>
    </w:p>
    <w:p w:rsidR="00A169EB" w:rsidRDefault="00A169EB" w:rsidP="00FF6BD0">
      <w:pPr>
        <w:tabs>
          <w:tab w:val="left" w:pos="4397"/>
        </w:tabs>
        <w:spacing w:after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FF6BD0">
      <w:pPr>
        <w:tabs>
          <w:tab w:val="left" w:pos="4397"/>
        </w:tabs>
        <w:spacing w:before="240"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3. В молекуле какого вещества все атомы углерода находятся в состояние sp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-гибридизации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ол;                                     3) ацетилен;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фенол;                                      4) этиленгликоль.</w:t>
      </w:r>
    </w:p>
    <w:p w:rsidR="00A169EB" w:rsidRDefault="00A169EB" w:rsidP="00FF6BD0">
      <w:pPr>
        <w:tabs>
          <w:tab w:val="center" w:pos="4857"/>
        </w:tabs>
        <w:spacing w:before="240" w:after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FF6BD0">
      <w:pPr>
        <w:tabs>
          <w:tab w:val="center" w:pos="4857"/>
        </w:tabs>
        <w:spacing w:before="240"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lastRenderedPageBreak/>
        <w:t>4. В схеме превращений 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FF6BD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F6BD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HO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веществом 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является</w:t>
      </w:r>
    </w:p>
    <w:p w:rsidR="00A169EB" w:rsidRPr="009D0A58" w:rsidRDefault="00A169EB" w:rsidP="00A169EB">
      <w:pPr>
        <w:tabs>
          <w:tab w:val="left" w:pos="4366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ол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>3) хлорэтан;</w:t>
      </w:r>
    </w:p>
    <w:p w:rsidR="00A169EB" w:rsidRPr="009D0A58" w:rsidRDefault="00A169EB" w:rsidP="00FF6BD0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этан;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этиленгликоль.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5. Бензол </w:t>
      </w:r>
      <w:r w:rsidRPr="00FF6BD0">
        <w:rPr>
          <w:rFonts w:ascii="Times New Roman" w:eastAsia="Times New Roman" w:hAnsi="Times New Roman" w:cs="Times New Roman"/>
          <w:sz w:val="24"/>
          <w:szCs w:val="24"/>
          <w:u w:val="single"/>
        </w:rPr>
        <w:t>не вступает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в реакции</w:t>
      </w:r>
    </w:p>
    <w:p w:rsidR="00A169EB" w:rsidRPr="009D0A58" w:rsidRDefault="00A169EB" w:rsidP="00A169EB">
      <w:pPr>
        <w:tabs>
          <w:tab w:val="left" w:pos="4366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хлорирования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>3) гидрирования;</w:t>
      </w:r>
    </w:p>
    <w:p w:rsidR="00A169EB" w:rsidRPr="001011B7" w:rsidRDefault="00FF6BD0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) нитрования;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</w:t>
      </w:r>
      <w:r w:rsidR="00A169EB">
        <w:rPr>
          <w:rFonts w:ascii="Times New Roman" w:eastAsia="Times New Roman" w:hAnsi="Times New Roman" w:cs="Times New Roman"/>
          <w:sz w:val="24"/>
          <w:szCs w:val="24"/>
        </w:rPr>
        <w:t>4) гидратации.</w:t>
      </w:r>
    </w:p>
    <w:p w:rsidR="00FF6BD0" w:rsidRDefault="00FF6BD0" w:rsidP="00FF6BD0">
      <w:pPr>
        <w:tabs>
          <w:tab w:val="center" w:pos="485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FF6BD0" w:rsidRDefault="00A169EB" w:rsidP="00FF6BD0">
      <w:pPr>
        <w:tabs>
          <w:tab w:val="center" w:pos="485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6.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Путём гидролиза какого вещества можно получить глицерин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циклопропана;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 1,2,3-трихлорпропана;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пропанола-2;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  4) циклогексана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7. Растворы уксусной и муравьиной кислот можно распознать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раствором лакмуса;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3) аммиачным раствором оксида серебра;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гидроксидом натрия;                 4) раствором карбоната натрия.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8. Для этена характерна(-о)</w:t>
      </w:r>
    </w:p>
    <w:p w:rsidR="00A169EB" w:rsidRPr="009D0A58" w:rsidRDefault="00A169EB" w:rsidP="00A169EB">
      <w:pPr>
        <w:tabs>
          <w:tab w:val="center" w:pos="4857"/>
        </w:tabs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sp-гибридизация атомов углерода;               4) взаимодействие с аммиачным раствором;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аличие двойной связи в молекулах;           5) реакция изомеризации;</w:t>
      </w:r>
    </w:p>
    <w:p w:rsidR="00A169EB" w:rsidRPr="009D0A58" w:rsidRDefault="00A169EB" w:rsidP="00A169EB">
      <w:pPr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3) реакция гидрогалогенирования;                   6) взаимодействие с раствором KMn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</w:p>
    <w:p w:rsidR="00FF6BD0" w:rsidRDefault="00FF6BD0" w:rsidP="00FF6BD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FF6BD0" w:rsidRDefault="00A169EB" w:rsidP="00FF6BD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FF6BD0" w:rsidP="00FF6BD0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</w:t>
      </w:r>
      <w:r w:rsidR="000F7E4B">
        <w:rPr>
          <w:rFonts w:ascii="Times New Roman" w:eastAsia="Calibri" w:hAnsi="Times New Roman" w:cs="Times New Roman"/>
          <w:sz w:val="24"/>
          <w:szCs w:val="24"/>
        </w:rPr>
        <w:t>ществить следующие превращения:</w:t>
      </w:r>
    </w:p>
    <w:p w:rsidR="000F7E4B" w:rsidRPr="000F7E4B" w:rsidRDefault="009E48AE" w:rsidP="000F7E4B">
      <w:pPr>
        <w:tabs>
          <w:tab w:val="left" w:pos="2175"/>
        </w:tabs>
        <w:spacing w:after="0" w:line="240" w:lineRule="auto"/>
        <w:ind w:firstLine="284"/>
        <w:contextualSpacing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5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val="en-US" w:eastAsia="en-US"/>
            </w:rPr>
            <m:t>Cl</m:t>
          </m:r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eastAsia="en-US"/>
            </w:rPr>
            <m:t xml:space="preserve"> → </m:t>
          </m:r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8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Pt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 xml:space="preserve">,   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 xml:space="preserve">,   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C</m:t>
                  </m:r>
                </m:e>
              </m:groupChr>
              <m:sSub>
                <m:sSubPr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>1</m:t>
                  </m:r>
                </m:sub>
              </m:sSub>
            </m:e>
          </m:box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KMn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 xml:space="preserve">4  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HBr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 xml:space="preserve"> изб.  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Х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3</m:t>
              </m:r>
            </m:sub>
          </m:sSub>
        </m:oMath>
      </m:oMathPara>
    </w:p>
    <w:p w:rsidR="00A169EB" w:rsidRDefault="00A169EB" w:rsidP="00FF6BD0">
      <w:pPr>
        <w:spacing w:before="24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</w:t>
      </w:r>
      <w:r w:rsidR="00FF6BD0">
        <w:rPr>
          <w:rFonts w:ascii="Times New Roman" w:eastAsia="Calibri" w:hAnsi="Times New Roman" w:cs="Times New Roman"/>
          <w:sz w:val="24"/>
          <w:szCs w:val="24"/>
        </w:rPr>
        <w:t>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Default="00FF6BD0" w:rsidP="00FF6BD0">
      <w:pPr>
        <w:tabs>
          <w:tab w:val="left" w:pos="2175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При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гревании метанола массой 2,4 г с уксусной кислотой массой 3,6 г. получили метилацетат. Опр</w:t>
      </w:r>
      <w:r>
        <w:rPr>
          <w:rFonts w:ascii="Times New Roman" w:eastAsia="Calibri" w:hAnsi="Times New Roman" w:cs="Times New Roman"/>
          <w:sz w:val="24"/>
          <w:szCs w:val="24"/>
        </w:rPr>
        <w:t>еделите массу полученного эфира</w:t>
      </w:r>
    </w:p>
    <w:p w:rsidR="00FF6BD0" w:rsidRPr="006D037C" w:rsidRDefault="00FF6BD0" w:rsidP="00FF6BD0">
      <w:pPr>
        <w:tabs>
          <w:tab w:val="left" w:pos="2175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FF6BD0" w:rsidRDefault="00A169EB" w:rsidP="000F7E4B">
      <w:pPr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b/>
          <w:sz w:val="24"/>
          <w:szCs w:val="24"/>
        </w:rPr>
        <w:t>Билет</w:t>
      </w:r>
      <w:r w:rsidR="00FF6BD0">
        <w:rPr>
          <w:rFonts w:ascii="Times New Roman" w:eastAsia="Times New Roman" w:hAnsi="Times New Roman" w:cs="Times New Roman"/>
          <w:b/>
          <w:sz w:val="24"/>
          <w:szCs w:val="24"/>
        </w:rPr>
        <w:t xml:space="preserve"> № 9</w:t>
      </w:r>
    </w:p>
    <w:p w:rsidR="00A169EB" w:rsidRPr="00FF6BD0" w:rsidRDefault="00A169EB" w:rsidP="00FF6BD0">
      <w:pPr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F6BD0">
        <w:rPr>
          <w:rFonts w:ascii="Times New Roman" w:eastAsia="Calibri" w:hAnsi="Times New Roman" w:cs="Times New Roman"/>
          <w:b/>
          <w:sz w:val="24"/>
          <w:szCs w:val="24"/>
        </w:rPr>
        <w:t>Часть</w:t>
      </w:r>
      <w:r w:rsidR="00FF6BD0" w:rsidRPr="00FF6BD0">
        <w:rPr>
          <w:rFonts w:ascii="Times New Roman" w:eastAsia="Calibri" w:hAnsi="Times New Roman" w:cs="Times New Roman"/>
          <w:b/>
          <w:sz w:val="24"/>
          <w:szCs w:val="24"/>
        </w:rPr>
        <w:t xml:space="preserve"> 1</w:t>
      </w:r>
    </w:p>
    <w:p w:rsidR="00A169EB" w:rsidRPr="00FF6BD0" w:rsidRDefault="00FF6BD0" w:rsidP="00FF6BD0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F6BD0"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FF6BD0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формулой вещества и классом (группой) органических соединений, к которому оно принадлежит</w:t>
      </w:r>
    </w:p>
    <w:p w:rsidR="00A169EB" w:rsidRPr="009D0A58" w:rsidRDefault="00A169EB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Формула вещества                        Класс</w:t>
      </w:r>
      <w:r w:rsidR="000F7E4B" w:rsidRPr="000F7E4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0F7E4B">
        <w:rPr>
          <w:rFonts w:ascii="Times New Roman" w:eastAsia="Times New Roman" w:hAnsi="Times New Roman" w:cs="Times New Roman"/>
          <w:i/>
          <w:sz w:val="24"/>
          <w:szCs w:val="24"/>
        </w:rPr>
        <w:t>(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>группа) органических веществ</w:t>
      </w:r>
    </w:p>
    <w:p w:rsidR="00A169EB" w:rsidRPr="00FF6BD0" w:rsidRDefault="00A169EB" w:rsidP="00A169EB">
      <w:pPr>
        <w:tabs>
          <w:tab w:val="center" w:pos="467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12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1) простые эфиры</w:t>
      </w:r>
    </w:p>
    <w:p w:rsidR="00A169EB" w:rsidRPr="00FF6BD0" w:rsidRDefault="00A169EB" w:rsidP="00A169EB">
      <w:pPr>
        <w:tabs>
          <w:tab w:val="center" w:pos="467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        Б)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2) сложные эфиры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        В) 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C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3) углеводороды  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        Г) 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COOC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4)углеводы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5) альдегиды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6) спирты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2. В виде цис-, транс-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изомеров может существовать</w:t>
      </w: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1)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этилен;          2) бутен-1;          3) бутен-2;           4) 2-метилпентен-2.</w:t>
      </w:r>
    </w:p>
    <w:p w:rsidR="00A169EB" w:rsidRPr="00CF4684" w:rsidRDefault="00A169EB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954B43" w:rsidRPr="00CF4684" w:rsidRDefault="00954B43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lastRenderedPageBreak/>
        <w:t>3.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В молекуле формальдегида</w:t>
      </w:r>
    </w:p>
    <w:p w:rsidR="00A169EB" w:rsidRPr="009D0A58" w:rsidRDefault="00A169EB" w:rsidP="00FF6BD0">
      <w:pPr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одна σ-связь и три π-связи;            3) три σ – связи и одна π-связь;</w:t>
      </w:r>
    </w:p>
    <w:p w:rsidR="00A169EB" w:rsidRPr="009D0A58" w:rsidRDefault="00A169EB" w:rsidP="00FF6BD0">
      <w:pPr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две σ-связи и две π-связи;              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>4) четыре σ-связи , π-связи нет</w:t>
      </w:r>
    </w:p>
    <w:p w:rsidR="00FF6BD0" w:rsidRPr="00CF4684" w:rsidRDefault="00FF6BD0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FF6BD0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6BD0">
        <w:rPr>
          <w:rFonts w:ascii="Times New Roman" w:eastAsia="Times New Roman" w:hAnsi="Times New Roman" w:cs="Times New Roman"/>
          <w:sz w:val="24"/>
          <w:szCs w:val="24"/>
        </w:rPr>
        <w:t>4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. В схеме превращений        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С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="00FF6BD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Х </w:t>
      </w:r>
      <w:r w:rsidR="00FF6BD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FF6BD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F6BD0">
        <w:rPr>
          <w:rFonts w:ascii="Times New Roman" w:eastAsia="Times New Roman" w:hAnsi="Times New Roman" w:cs="Times New Roman"/>
          <w:sz w:val="24"/>
          <w:szCs w:val="24"/>
          <w:lang w:val="en-US"/>
        </w:rPr>
        <w:t>l</w:t>
      </w:r>
      <w:r w:rsidR="00FF6BD0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Pr="00FF6BD0">
        <w:rPr>
          <w:rFonts w:ascii="Times New Roman" w:eastAsia="Times New Roman" w:hAnsi="Times New Roman" w:cs="Times New Roman"/>
          <w:sz w:val="24"/>
          <w:szCs w:val="24"/>
        </w:rPr>
        <w:t>веществом Х является</w:t>
      </w:r>
    </w:p>
    <w:p w:rsidR="00A169EB" w:rsidRPr="009D0A58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илен;        2) бромэтан;          3) этаналь;        4) бензол.</w:t>
      </w:r>
    </w:p>
    <w:p w:rsidR="00A169EB" w:rsidRDefault="00A169EB" w:rsidP="00A169EB">
      <w:pPr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A169EB" w:rsidP="00A169EB">
      <w:pPr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5.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5D14">
        <w:rPr>
          <w:rFonts w:ascii="Times New Roman" w:eastAsia="Times New Roman" w:hAnsi="Times New Roman" w:cs="Times New Roman"/>
          <w:sz w:val="24"/>
          <w:szCs w:val="24"/>
        </w:rPr>
        <w:t>Бутанол-1 вступает в реакцию с</w:t>
      </w:r>
    </w:p>
    <w:p w:rsidR="00A169EB" w:rsidRPr="009D0A58" w:rsidRDefault="00A169EB" w:rsidP="00A169E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гидроксидом железа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           3) гидроксидом калия</w:t>
      </w:r>
    </w:p>
    <w:p w:rsidR="00A169EB" w:rsidRPr="009D0A58" w:rsidRDefault="00BF5D14" w:rsidP="00A169EB">
      <w:pPr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) оксидом железа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(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 xml:space="preserve">)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4) кальцием</w:t>
      </w:r>
    </w:p>
    <w:p w:rsidR="00A169EB" w:rsidRDefault="00A169EB" w:rsidP="00A169EB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6. Анилин можно получить в</w:t>
      </w:r>
      <w:r w:rsidR="00BF5D14" w:rsidRPr="00BF5D14">
        <w:rPr>
          <w:rFonts w:ascii="Times New Roman" w:eastAsia="Times New Roman" w:hAnsi="Times New Roman" w:cs="Times New Roman"/>
          <w:sz w:val="24"/>
          <w:szCs w:val="24"/>
        </w:rPr>
        <w:t>осстановлением водородом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бензойной кислоты;            3) толуола;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нитробензола;                      4) ацетальдегида.</w:t>
      </w:r>
    </w:p>
    <w:p w:rsidR="00BF5D14" w:rsidRDefault="00BF5D14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BF5D14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7. Качественной реакцией на крахма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>л является его взаимодействие с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H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J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(раствор)</w:t>
      </w:r>
    </w:p>
    <w:p w:rsidR="00A169EB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F5D1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="00BF5D14">
        <w:rPr>
          <w:rFonts w:ascii="Times New Roman" w:eastAsia="Times New Roman" w:hAnsi="Times New Roman" w:cs="Times New Roman"/>
          <w:sz w:val="24"/>
          <w:szCs w:val="24"/>
          <w:vertAlign w:val="subscript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aCO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BF5D14" w:rsidRPr="009D0A58" w:rsidRDefault="00BF5D14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:rsidR="00A169EB" w:rsidRPr="00BF5D14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8. Для этиленгликоля и глицерина характерна (-о):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sp – гибридизации атомов углерода;         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взаимодействие с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хорошая растворимость в воде;               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5) обесцвечивание бромной воды;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3) образование водородных связей с молекулами воды;    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>6) взаимодействие с водородом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BF5D14" w:rsidRDefault="00A169EB" w:rsidP="00BF5D1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BF5D14" w:rsidP="00BF5D14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0F7E4B" w:rsidRPr="000F7E4B" w:rsidRDefault="009E48AE" w:rsidP="000F7E4B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m:oMath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5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val="en-US" w:eastAsia="en-US"/>
          </w:rPr>
          <m:t>OH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 xml:space="preserve">4 </m:t>
                    </m:r>
                  </m:sub>
                </m:sSub>
                <m:d>
                  <m:d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конц</m:t>
                    </m: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,   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18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o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C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KMn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4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,</m:t>
                </m:r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O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HBr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 (изб)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3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KOH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,   спирт </m:t>
                </m:r>
              </m:e>
            </m:groupChr>
          </m:e>
        </m:box>
      </m:oMath>
      <w:r w:rsidR="000F7E4B" w:rsidRPr="000F7E4B">
        <w:rPr>
          <w:rFonts w:ascii="Times New Roman" w:hAnsi="Times New Roman" w:cs="Times New Roman"/>
          <w:sz w:val="24"/>
          <w:szCs w:val="20"/>
          <w:lang w:eastAsia="en-US"/>
        </w:rPr>
        <w:t xml:space="preserve"> этин</w:t>
      </w:r>
    </w:p>
    <w:p w:rsidR="00A169EB" w:rsidRDefault="00A169EB" w:rsidP="00BF5D14">
      <w:pPr>
        <w:spacing w:before="24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</w:t>
      </w:r>
      <w:r w:rsidR="00BF5D14">
        <w:rPr>
          <w:rFonts w:ascii="Times New Roman" w:eastAsia="Calibri" w:hAnsi="Times New Roman" w:cs="Times New Roman"/>
          <w:sz w:val="24"/>
          <w:szCs w:val="24"/>
        </w:rPr>
        <w:t>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BF5D14" w:rsidP="00BF5D14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При сжигании 10,5 г органического вещества получили 16,8 л оксида углерода (</w:t>
      </w:r>
      <w:r w:rsidR="00A169EB"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IV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) (н.у.) и 13,5 г паров воды. Плотность этого вещества равна 1,875 г/л. Выведите молекулярную формулу вещества.</w:t>
      </w:r>
    </w:p>
    <w:p w:rsidR="00BF5D14" w:rsidRDefault="00BF5D14" w:rsidP="00A169EB">
      <w:pPr>
        <w:tabs>
          <w:tab w:val="center" w:pos="4857"/>
        </w:tabs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169EB" w:rsidRPr="009D0A58" w:rsidRDefault="00792A82" w:rsidP="00BF5D14">
      <w:pPr>
        <w:tabs>
          <w:tab w:val="center" w:pos="4857"/>
        </w:tabs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10</w:t>
      </w:r>
    </w:p>
    <w:p w:rsidR="00A169EB" w:rsidRPr="00BF5D14" w:rsidRDefault="00BF5D14" w:rsidP="00BF5D14">
      <w:pPr>
        <w:tabs>
          <w:tab w:val="center" w:pos="4857"/>
        </w:tabs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1. Установите соответствие между названием соединения и функциональной группой этого соединения:</w:t>
      </w: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i/>
          <w:sz w:val="24"/>
          <w:szCs w:val="24"/>
        </w:rPr>
        <w:t xml:space="preserve">Название соединения                                      </w:t>
      </w:r>
      <w:r w:rsidR="00BF5D14">
        <w:rPr>
          <w:rFonts w:ascii="Times New Roman" w:eastAsia="Times New Roman" w:hAnsi="Times New Roman" w:cs="Times New Roman"/>
          <w:i/>
          <w:sz w:val="24"/>
          <w:szCs w:val="24"/>
        </w:rPr>
        <w:t xml:space="preserve">  </w:t>
      </w:r>
      <w:r w:rsidRPr="00BF5D14">
        <w:rPr>
          <w:rFonts w:ascii="Times New Roman" w:eastAsia="Times New Roman" w:hAnsi="Times New Roman" w:cs="Times New Roman"/>
          <w:i/>
          <w:sz w:val="24"/>
          <w:szCs w:val="24"/>
        </w:rPr>
        <w:t xml:space="preserve">  </w:t>
      </w:r>
      <w:r w:rsidR="00954B43" w:rsidRPr="00954B43">
        <w:rPr>
          <w:rFonts w:ascii="Times New Roman" w:eastAsia="Times New Roman" w:hAnsi="Times New Roman" w:cs="Times New Roman"/>
          <w:i/>
          <w:sz w:val="24"/>
          <w:szCs w:val="24"/>
        </w:rPr>
        <w:t>Функциональная</w:t>
      </w:r>
      <w:r w:rsidRPr="00BF5D14">
        <w:rPr>
          <w:rFonts w:ascii="Times New Roman" w:eastAsia="Times New Roman" w:hAnsi="Times New Roman" w:cs="Times New Roman"/>
          <w:i/>
          <w:sz w:val="24"/>
          <w:szCs w:val="24"/>
        </w:rPr>
        <w:t xml:space="preserve"> группа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А) анилин                                                             1) карбоксильная группа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Б) пропионовая кислота                                      2) нитрогруппа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В) этаналь                                                             3) аминогруппа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Г) этиленгликоль                                                 4) альдегидная группа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5) гидроксильная группа.</w:t>
      </w:r>
    </w:p>
    <w:p w:rsidR="00A169EB" w:rsidRPr="00BF5D14" w:rsidRDefault="00BF5D14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2. Пентен</w:t>
      </w:r>
      <w:r w:rsidR="00A169EB" w:rsidRPr="00BF5D14">
        <w:rPr>
          <w:rFonts w:ascii="Times New Roman" w:eastAsia="Times New Roman" w:hAnsi="Times New Roman" w:cs="Times New Roman"/>
          <w:sz w:val="24"/>
          <w:szCs w:val="24"/>
        </w:rPr>
        <w:t>-2 и циклопентан – это</w:t>
      </w:r>
    </w:p>
    <w:p w:rsidR="00792A82" w:rsidRDefault="00792A82" w:rsidP="00A169EB">
      <w:pPr>
        <w:tabs>
          <w:tab w:val="center" w:pos="4857"/>
        </w:tabs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 структурные изомеры;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3) гомологи;</w:t>
      </w:r>
    </w:p>
    <w:p w:rsidR="00A169EB" w:rsidRPr="009D0A58" w:rsidRDefault="00792A82" w:rsidP="00A169EB">
      <w:pPr>
        <w:tabs>
          <w:tab w:val="center" w:pos="4857"/>
        </w:tabs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пространственные изомеры;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одно и то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же вещество.</w:t>
      </w:r>
    </w:p>
    <w:p w:rsidR="00BF5D14" w:rsidRDefault="00BF5D14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 xml:space="preserve">3. Две </w:t>
      </w:r>
      <w:r w:rsidRPr="00BF5D14">
        <w:rPr>
          <w:rFonts w:ascii="Times New Roman" w:eastAsia="Times New Roman" w:hAnsi="Times New Roman" w:cs="Times New Roman"/>
          <w:i/>
          <w:sz w:val="24"/>
          <w:szCs w:val="24"/>
        </w:rPr>
        <w:t>π</w:t>
      </w:r>
      <w:r w:rsidRPr="00BF5D14">
        <w:rPr>
          <w:rFonts w:ascii="Times New Roman" w:eastAsia="Times New Roman" w:hAnsi="Times New Roman" w:cs="Times New Roman"/>
          <w:sz w:val="24"/>
          <w:szCs w:val="24"/>
        </w:rPr>
        <w:t>-связи имеются в молекуле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а;       2) бутена-1;         3) бутена -2;            4) этина.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 xml:space="preserve">4. В схеме превращения           этен </w:t>
      </w:r>
      <w:r w:rsidR="00BF5D1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5D14">
        <w:rPr>
          <w:rFonts w:ascii="Times New Roman" w:eastAsia="Times New Roman" w:hAnsi="Times New Roman" w:cs="Times New Roman"/>
          <w:sz w:val="24"/>
          <w:szCs w:val="24"/>
        </w:rPr>
        <w:t>Х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F5D14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5D14">
        <w:rPr>
          <w:rFonts w:ascii="Times New Roman" w:eastAsia="Times New Roman" w:hAnsi="Times New Roman" w:cs="Times New Roman"/>
          <w:sz w:val="24"/>
          <w:szCs w:val="24"/>
        </w:rPr>
        <w:t>этаналь        веществом Х является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ол;       2) 1,2 – дибромэтан;        3) бромэтан;       4) диэтиловый эфир.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5. При гидратации пропилена преимущественно образуется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пропаналь;         2) пропанол-1;       3) пропанол-2;       4) пропанон.</w:t>
      </w:r>
    </w:p>
    <w:p w:rsidR="00A169EB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BF5D14" w:rsidRDefault="00BF5D14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 xml:space="preserve">6. </w:t>
      </w:r>
      <w:r w:rsidR="00A169EB" w:rsidRPr="00BF5D14">
        <w:rPr>
          <w:rFonts w:ascii="Times New Roman" w:eastAsia="Times New Roman" w:hAnsi="Times New Roman" w:cs="Times New Roman"/>
          <w:sz w:val="24"/>
          <w:szCs w:val="24"/>
        </w:rPr>
        <w:t xml:space="preserve">Метанол в промышленности </w:t>
      </w:r>
      <w:r>
        <w:rPr>
          <w:rFonts w:ascii="Times New Roman" w:eastAsia="Times New Roman" w:hAnsi="Times New Roman" w:cs="Times New Roman"/>
          <w:sz w:val="24"/>
          <w:szCs w:val="24"/>
        </w:rPr>
        <w:t>получают из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СО и 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) НСНО и 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Cu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OH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 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3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и 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О              4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и Сl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7. Качественной реакцией на глюкозу является её взаимодействие с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серной кислотой           2)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        3) метиламином         4) этанолом.</w:t>
      </w: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BF5D14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sz w:val="24"/>
          <w:szCs w:val="24"/>
        </w:rPr>
        <w:t>8. Для ацетилена  характерна (-о):</w:t>
      </w:r>
    </w:p>
    <w:p w:rsidR="00A169EB" w:rsidRPr="009D0A58" w:rsidRDefault="00A169EB" w:rsidP="00A169EB">
      <w:pPr>
        <w:tabs>
          <w:tab w:val="center" w:pos="485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реакция изомеризации;                                                 4) взаимодействие с хлором;</w:t>
      </w:r>
    </w:p>
    <w:p w:rsidR="00A169EB" w:rsidRPr="009D0A58" w:rsidRDefault="00A169EB" w:rsidP="00A169EB">
      <w:pPr>
        <w:tabs>
          <w:tab w:val="center" w:pos="485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sp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-гибридизация атом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ов углерода в молекуле;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5) наличие σ- и π- связей в молекуле;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3) взаимодействие с кислородом;      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6) выс</w:t>
      </w:r>
      <w:r w:rsidR="00BF5D14">
        <w:rPr>
          <w:rFonts w:ascii="Times New Roman" w:eastAsia="Times New Roman" w:hAnsi="Times New Roman" w:cs="Times New Roman"/>
          <w:sz w:val="24"/>
          <w:szCs w:val="24"/>
        </w:rPr>
        <w:t>окая растворимость в воде</w:t>
      </w:r>
    </w:p>
    <w:p w:rsidR="00A169EB" w:rsidRPr="009D0A58" w:rsidRDefault="00A169EB" w:rsidP="00A169EB">
      <w:pPr>
        <w:tabs>
          <w:tab w:val="center" w:pos="4857"/>
        </w:tabs>
        <w:spacing w:before="24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BF5D14" w:rsidRDefault="00A169EB" w:rsidP="00BF5D14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F5D14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Default="00BF5D14" w:rsidP="00BF5D14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954B43" w:rsidRPr="00954B43" w:rsidRDefault="009E48AE" w:rsidP="00954B43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 xml:space="preserve">4 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eastAsia="en-US"/>
            </w:rPr>
            <m:t xml:space="preserve">→HCHO </m:t>
          </m:r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>,   кат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>Na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>HCl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1</m:t>
              </m:r>
            </m:sub>
          </m:sSub>
        </m:oMath>
      </m:oMathPara>
    </w:p>
    <w:p w:rsidR="00A169EB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BF5D14" w:rsidP="00BF5D14">
      <w:pPr>
        <w:tabs>
          <w:tab w:val="center" w:pos="4857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Рассчитайте объем ацетилена (н.у.) полученного из технического карбида кальция массой 200 г, в котором массовая доля примесей равна 12 %.</w:t>
      </w:r>
    </w:p>
    <w:p w:rsidR="00A169EB" w:rsidRDefault="00A169EB" w:rsidP="00A169EB">
      <w:pPr>
        <w:tabs>
          <w:tab w:val="center" w:pos="4857"/>
        </w:tabs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7628AC" w:rsidRDefault="00792A82" w:rsidP="00792A82">
      <w:pPr>
        <w:tabs>
          <w:tab w:val="center" w:pos="4857"/>
        </w:tabs>
        <w:spacing w:after="0"/>
        <w:ind w:left="36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11</w:t>
      </w:r>
    </w:p>
    <w:p w:rsidR="00A169EB" w:rsidRPr="00792A82" w:rsidRDefault="00792A82" w:rsidP="00792A82">
      <w:pPr>
        <w:ind w:left="72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92A82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A169EB" w:rsidRPr="007628AC" w:rsidRDefault="00792A82" w:rsidP="00792A82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7628AC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вещества и его молекулярной формулой:</w:t>
      </w:r>
    </w:p>
    <w:p w:rsidR="00A169EB" w:rsidRPr="009D0A58" w:rsidRDefault="00A169EB" w:rsidP="00792A82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Название вещества                                    </w:t>
      </w:r>
      <w:r w:rsidR="00792A82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Молекулярная формула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  <w:vertAlign w:val="subscript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А) глицерин                                                     </w:t>
      </w:r>
      <w:r w:rsidR="00792A82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1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6 </w:t>
      </w:r>
      <w:r w:rsidRPr="009D0A58">
        <w:rPr>
          <w:rFonts w:ascii="Times New Roman" w:eastAsia="Calibri" w:hAnsi="Times New Roman" w:cs="Times New Roman"/>
          <w:sz w:val="24"/>
          <w:szCs w:val="24"/>
        </w:rPr>
        <w:t>О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Б) пропановая кислота                                    </w:t>
      </w:r>
      <w:r w:rsidR="00792A82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2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8 </w:t>
      </w:r>
      <w:r w:rsidRPr="009D0A58">
        <w:rPr>
          <w:rFonts w:ascii="Times New Roman" w:eastAsia="Calibri" w:hAnsi="Times New Roman" w:cs="Times New Roman"/>
          <w:sz w:val="24"/>
          <w:szCs w:val="24"/>
        </w:rPr>
        <w:t>О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В) ацетон                                                          </w:t>
      </w:r>
      <w:r w:rsidR="00792A82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3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6 </w:t>
      </w: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О 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Г) метилацетат                                                 </w:t>
      </w:r>
      <w:r w:rsidR="00792A82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4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4 </w:t>
      </w:r>
      <w:r w:rsidRPr="009D0A58">
        <w:rPr>
          <w:rFonts w:ascii="Times New Roman" w:eastAsia="Calibri" w:hAnsi="Times New Roman" w:cs="Times New Roman"/>
          <w:sz w:val="24"/>
          <w:szCs w:val="24"/>
        </w:rPr>
        <w:t>О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</w:p>
    <w:p w:rsidR="00A169EB" w:rsidRPr="009D0A58" w:rsidRDefault="00A169EB" w:rsidP="00A169EB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</w:t>
      </w:r>
      <w:r w:rsidR="00792A82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5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6 </w:t>
      </w:r>
      <w:r w:rsidRPr="009D0A58">
        <w:rPr>
          <w:rFonts w:ascii="Times New Roman" w:eastAsia="Calibri" w:hAnsi="Times New Roman" w:cs="Times New Roman"/>
          <w:sz w:val="24"/>
          <w:szCs w:val="24"/>
        </w:rPr>
        <w:t>О</w:t>
      </w:r>
    </w:p>
    <w:p w:rsidR="00954B43" w:rsidRDefault="00954B43" w:rsidP="00792A82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792A82" w:rsidRDefault="00792A82" w:rsidP="00792A82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2A8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2. </w:t>
      </w:r>
      <w:r w:rsidR="00A169EB" w:rsidRPr="00792A82">
        <w:rPr>
          <w:rFonts w:ascii="Times New Roman" w:eastAsia="Calibri" w:hAnsi="Times New Roman" w:cs="Times New Roman"/>
          <w:sz w:val="24"/>
          <w:szCs w:val="24"/>
        </w:rPr>
        <w:t>Транс-бутен-2 и цис-бутен-2 являются</w:t>
      </w:r>
    </w:p>
    <w:p w:rsidR="00A169EB" w:rsidRPr="009D0A58" w:rsidRDefault="00792A82" w:rsidP="00792A82">
      <w:pPr>
        <w:spacing w:after="0"/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) г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омологами                                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3) </w:t>
      </w:r>
      <w:r>
        <w:rPr>
          <w:rFonts w:ascii="Times New Roman" w:eastAsia="Calibri" w:hAnsi="Times New Roman" w:cs="Times New Roman"/>
          <w:sz w:val="24"/>
          <w:szCs w:val="24"/>
        </w:rPr>
        <w:t>п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ространственными изомерами</w:t>
      </w:r>
    </w:p>
    <w:p w:rsidR="00A169EB" w:rsidRDefault="00792A82" w:rsidP="00792A82">
      <w:pPr>
        <w:spacing w:after="0"/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) с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труктурными изомерами        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 xml:space="preserve">4) </w:t>
      </w:r>
      <w:r>
        <w:rPr>
          <w:rFonts w:ascii="Times New Roman" w:eastAsia="Calibri" w:hAnsi="Times New Roman" w:cs="Times New Roman"/>
          <w:sz w:val="24"/>
          <w:szCs w:val="24"/>
        </w:rPr>
        <w:t>о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дним и тем же веществом</w:t>
      </w:r>
    </w:p>
    <w:p w:rsidR="00A169EB" w:rsidRPr="009D0A58" w:rsidRDefault="00A169EB" w:rsidP="00A169EB">
      <w:pPr>
        <w:spacing w:after="0"/>
        <w:ind w:left="127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792A82" w:rsidRDefault="00792A82" w:rsidP="00792A82">
      <w:p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3. </w:t>
      </w:r>
      <w:r w:rsidR="00A169EB" w:rsidRPr="00792A82">
        <w:rPr>
          <w:rFonts w:ascii="Times New Roman" w:eastAsia="Calibri" w:hAnsi="Times New Roman" w:cs="Times New Roman"/>
          <w:sz w:val="24"/>
          <w:szCs w:val="24"/>
        </w:rPr>
        <w:t>Атом углерода функциональной группы пропановой кислоты находится в состоянии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169EB" w:rsidRPr="00792A82">
        <w:rPr>
          <w:rFonts w:ascii="Times New Roman" w:eastAsia="Calibri" w:hAnsi="Times New Roman" w:cs="Times New Roman"/>
          <w:sz w:val="24"/>
          <w:szCs w:val="24"/>
        </w:rPr>
        <w:t>гибридизации</w:t>
      </w:r>
    </w:p>
    <w:p w:rsidR="00A169EB" w:rsidRPr="009D0A58" w:rsidRDefault="00792A82" w:rsidP="00792A82">
      <w:pPr>
        <w:numPr>
          <w:ilvl w:val="0"/>
          <w:numId w:val="39"/>
        </w:numPr>
        <w:spacing w:after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s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p</w:t>
      </w:r>
      <w:r w:rsidR="00A169EB" w:rsidRPr="009D0A58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- ;         2) sp</w:t>
      </w:r>
      <w:r w:rsidR="00A169EB" w:rsidRPr="009D0A5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- ;          3) sp- ;           4) sp</w:t>
      </w:r>
      <w:r w:rsidR="00A169EB" w:rsidRPr="009D0A58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d</w:t>
      </w:r>
    </w:p>
    <w:p w:rsidR="00A169EB" w:rsidRDefault="00A169EB" w:rsidP="00792A82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9D0A58" w:rsidRDefault="00A169EB" w:rsidP="00792A82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sz w:val="24"/>
          <w:szCs w:val="24"/>
        </w:rPr>
        <w:t>4.</w:t>
      </w:r>
      <w:r w:rsidR="00954B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>В схеме превращения          этанол</w:t>
      </w:r>
      <w:r w:rsidR="00792A8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92A82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792A8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 xml:space="preserve">Х </w:t>
      </w:r>
      <w:r w:rsidR="00792A82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792A8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 xml:space="preserve">уксусная кислота </w:t>
      </w:r>
      <w:r w:rsidR="00792A8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 xml:space="preserve"> веществом Х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является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иламин       2) этаналь      3) этан        4) этилацетат.</w:t>
      </w:r>
    </w:p>
    <w:p w:rsidR="00A169EB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792A82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sz w:val="24"/>
          <w:szCs w:val="24"/>
        </w:rPr>
        <w:t>5.</w:t>
      </w:r>
      <w:r w:rsidR="00954B4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2A82">
        <w:rPr>
          <w:rFonts w:ascii="Times New Roman" w:eastAsia="Times New Roman" w:hAnsi="Times New Roman" w:cs="Times New Roman"/>
          <w:sz w:val="24"/>
          <w:szCs w:val="24"/>
        </w:rPr>
        <w:t>При полном гидрировании ацетилена образуется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этанол           2) этиленгликоль         3) этан         4) этен.</w:t>
      </w:r>
    </w:p>
    <w:p w:rsidR="00954B43" w:rsidRDefault="00954B43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792A82" w:rsidRDefault="00792A82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. Бутадиен–</w:t>
      </w:r>
      <w:r w:rsidR="00A169EB" w:rsidRPr="00792A82">
        <w:rPr>
          <w:rFonts w:ascii="Times New Roman" w:eastAsia="Times New Roman" w:hAnsi="Times New Roman" w:cs="Times New Roman"/>
          <w:sz w:val="24"/>
          <w:szCs w:val="24"/>
        </w:rPr>
        <w:t>1,3 получают из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метанола       2) этанола       3) пропанола -1          4) пропанола -2</w:t>
      </w:r>
    </w:p>
    <w:p w:rsidR="00A169EB" w:rsidRPr="00792A82" w:rsidRDefault="00A169EB" w:rsidP="00792A82">
      <w:pPr>
        <w:tabs>
          <w:tab w:val="center" w:pos="4857"/>
        </w:tabs>
        <w:spacing w:before="24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sz w:val="24"/>
          <w:szCs w:val="24"/>
        </w:rPr>
        <w:t>7. Бензол и фенол можно распознать: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бромной водой                     3) аммиачным раствором оксида серебра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бутаном                                 4) раствором йода.</w:t>
      </w:r>
    </w:p>
    <w:p w:rsidR="00954B43" w:rsidRDefault="00954B43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792A82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sz w:val="24"/>
          <w:szCs w:val="24"/>
        </w:rPr>
        <w:t>8. С бутеном -1 может взаимодействовать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перманганат калия               3) цинк                                 5) хлор</w:t>
      </w:r>
    </w:p>
    <w:p w:rsidR="00A169EB" w:rsidRPr="009D0A58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вода                                       4) хлорид серебра                6) бромэтан.</w:t>
      </w:r>
    </w:p>
    <w:p w:rsidR="00A169EB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792A82" w:rsidRDefault="00A169EB" w:rsidP="00792A82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Default="00792A82" w:rsidP="00792A82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954B43" w:rsidRPr="00954B43" w:rsidRDefault="00954B43" w:rsidP="00954B43">
      <w:pPr>
        <w:spacing w:after="0" w:line="240" w:lineRule="auto"/>
        <w:ind w:firstLine="284"/>
        <w:contextualSpacing/>
        <w:jc w:val="both"/>
        <w:rPr>
          <w:rFonts w:ascii="Times New Roman" w:eastAsiaTheme="minorHAnsi" w:hAnsi="Times New Roman" w:cs="Times New Roman"/>
          <w:i/>
          <w:sz w:val="24"/>
          <w:szCs w:val="20"/>
          <w:lang w:eastAsia="en-US"/>
        </w:rPr>
      </w:pPr>
      <w:r>
        <w:rPr>
          <w:rFonts w:ascii="Times New Roman" w:eastAsiaTheme="minorHAnsi" w:hAnsi="Times New Roman" w:cs="Times New Roman"/>
          <w:sz w:val="24"/>
          <w:szCs w:val="20"/>
          <w:lang w:eastAsia="en-US"/>
        </w:rPr>
        <w:t>2-бромгексан</w:t>
      </w:r>
      <w:r w:rsidRPr="00954B43">
        <w:rPr>
          <w:rFonts w:ascii="Times New Roman" w:eastAsiaTheme="minorHAnsi" w:hAnsi="Times New Roman" w:cs="Times New Roman"/>
          <w:sz w:val="24"/>
          <w:szCs w:val="20"/>
          <w:lang w:eastAsia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box>
              <m:boxPr>
                <m:opEmu m:val="1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boxPr>
              <m:e>
                <m:groupChr>
                  <m:groupChrPr>
                    <m:chr m:val="→"/>
                    <m:vertJc m:val="bot"/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KOH</m:t>
                    </m:r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 xml:space="preserve"> (спирт)</m:t>
                    </m:r>
                  </m:e>
                </m:groupChr>
              </m:e>
            </m:box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→</m:t>
            </m:r>
          </m:e>
        </m:box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бензол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→</m:t>
            </m:r>
          </m:e>
        </m:box>
        <m: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углекислый газ</m:t>
        </m:r>
      </m:oMath>
    </w:p>
    <w:p w:rsidR="00954B43" w:rsidRDefault="00954B43" w:rsidP="00954B43">
      <w:pPr>
        <w:spacing w:before="24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A169EB" w:rsidP="00954B43">
      <w:pPr>
        <w:spacing w:before="24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Default="00792A82" w:rsidP="00792A82">
      <w:pPr>
        <w:tabs>
          <w:tab w:val="center" w:pos="4857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К раствору фенола в бензоле массой 40 г добавили избыток бромной воды. При этом получено бромпроизводного массой 9,93 г. Определите массовую долю фенола в исходном растворе.</w:t>
      </w:r>
    </w:p>
    <w:p w:rsidR="00A169EB" w:rsidRPr="009D0A58" w:rsidRDefault="00792A82" w:rsidP="00954B43">
      <w:pPr>
        <w:tabs>
          <w:tab w:val="center" w:pos="4857"/>
        </w:tabs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12</w:t>
      </w:r>
    </w:p>
    <w:p w:rsidR="00A169EB" w:rsidRPr="00792A82" w:rsidRDefault="00792A82" w:rsidP="00792A82">
      <w:pPr>
        <w:tabs>
          <w:tab w:val="center" w:pos="4857"/>
        </w:tabs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2A82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A169EB" w:rsidRPr="009D0A58" w:rsidRDefault="00A169EB" w:rsidP="00792A82">
      <w:pPr>
        <w:numPr>
          <w:ilvl w:val="0"/>
          <w:numId w:val="40"/>
        </w:numPr>
        <w:tabs>
          <w:tab w:val="center" w:pos="4857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 xml:space="preserve">Установите соответствие между названием соединения и функциональной группой этого соединения 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 xml:space="preserve">Название соединения      </w:t>
      </w:r>
      <w:r w:rsidR="00B061E8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               Ф</w:t>
      </w: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>ункциональная группа</w:t>
      </w:r>
    </w:p>
    <w:p w:rsidR="00A169EB" w:rsidRPr="009D0A58" w:rsidRDefault="00A169EB" w:rsidP="00A169EB">
      <w:pPr>
        <w:tabs>
          <w:tab w:val="center" w:pos="485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А) диметиламин                                           1) карбоксильная группа</w:t>
      </w:r>
    </w:p>
    <w:p w:rsidR="00A169EB" w:rsidRPr="009D0A58" w:rsidRDefault="00A169EB" w:rsidP="00A169EB">
      <w:pPr>
        <w:tabs>
          <w:tab w:val="center" w:pos="485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Б) бутановая кислота                                   2) нитрогруппа</w:t>
      </w:r>
    </w:p>
    <w:p w:rsidR="00A169EB" w:rsidRPr="009D0A58" w:rsidRDefault="00A169EB" w:rsidP="00A169EB">
      <w:pPr>
        <w:tabs>
          <w:tab w:val="center" w:pos="485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В) метаналь                                                  3) аминогруппа</w:t>
      </w:r>
    </w:p>
    <w:p w:rsidR="00A169EB" w:rsidRPr="009D0A58" w:rsidRDefault="00A169EB" w:rsidP="00A169EB">
      <w:pPr>
        <w:tabs>
          <w:tab w:val="center" w:pos="485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Г) глицерин                                                  4) альдегидная группа</w:t>
      </w:r>
    </w:p>
    <w:p w:rsidR="00A169EB" w:rsidRPr="009D0A58" w:rsidRDefault="00A169EB" w:rsidP="00A169EB">
      <w:pPr>
        <w:tabs>
          <w:tab w:val="center" w:pos="4857"/>
        </w:tabs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5) гидроксильная группа</w:t>
      </w:r>
    </w:p>
    <w:p w:rsidR="00A169EB" w:rsidRPr="009D5D70" w:rsidRDefault="00A169EB" w:rsidP="00A169EB">
      <w:pPr>
        <w:tabs>
          <w:tab w:val="center" w:pos="485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lastRenderedPageBreak/>
        <w:t>2. Изомером пентина-2 будет</w:t>
      </w:r>
    </w:p>
    <w:p w:rsidR="00A169EB" w:rsidRPr="009D0A58" w:rsidRDefault="00B57434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338830</wp:posOffset>
                </wp:positionH>
                <wp:positionV relativeFrom="paragraph">
                  <wp:posOffset>182245</wp:posOffset>
                </wp:positionV>
                <wp:extent cx="382270" cy="401955"/>
                <wp:effectExtent l="19050" t="19050" r="17780" b="0"/>
                <wp:wrapNone/>
                <wp:docPr id="17" name="Правильный пятиугольник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270" cy="401955"/>
                        </a:xfrm>
                        <a:prstGeom prst="pentagon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1F2A50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Правильный пятиугольник 17" o:spid="_x0000_s1026" type="#_x0000_t56" style="position:absolute;margin-left:262.9pt;margin-top:14.35pt;width:30.1pt;height:31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"/>
            </w:pict>
          </mc:Fallback>
        </mc:AlternateConten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1)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-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-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-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-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                   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3)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= СН – СН = СН – СН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- СН= СН –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- СН</w:t>
      </w:r>
      <w:r w:rsidRPr="009D0A5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          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4)      </w:t>
      </w:r>
    </w:p>
    <w:p w:rsidR="00A169EB" w:rsidRPr="009D0A58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A169EB" w:rsidP="00A169EB">
      <w:pPr>
        <w:tabs>
          <w:tab w:val="center" w:pos="4857"/>
        </w:tabs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>3. В молекулах какой пары веществ имеются только σ- связи?</w:t>
      </w:r>
    </w:p>
    <w:p w:rsidR="00A169EB" w:rsidRPr="009D0A58" w:rsidRDefault="00A169EB" w:rsidP="00A169EB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1) Этанол и этаналь                3) Этанол и этановая кислота</w:t>
      </w:r>
    </w:p>
    <w:p w:rsidR="00A169EB" w:rsidRPr="009D0A58" w:rsidRDefault="00A169EB" w:rsidP="00A169EB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2) Этанол и этан                     4) Этаналь и этановая кислота</w:t>
      </w:r>
    </w:p>
    <w:p w:rsidR="009D5D70" w:rsidRDefault="009D5D70" w:rsidP="009D5D70">
      <w:pPr>
        <w:tabs>
          <w:tab w:val="center" w:pos="142"/>
        </w:tabs>
        <w:spacing w:before="240" w:after="0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5D70" w:rsidRDefault="009D5D70" w:rsidP="009D5D70">
      <w:pPr>
        <w:tabs>
          <w:tab w:val="center" w:pos="142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4.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 xml:space="preserve">В схеме превращений        этилен </w:t>
      </w:r>
      <w:r w:rsidRPr="009D5D70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 xml:space="preserve">Х </w:t>
      </w:r>
      <w:r w:rsidRPr="009D5D70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5D70">
        <w:rPr>
          <w:rFonts w:ascii="Times New Roman" w:hAnsi="Times New Roman" w:cs="Times New Roman"/>
          <w:sz w:val="24"/>
          <w:szCs w:val="24"/>
        </w:rPr>
        <w:t xml:space="preserve">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>этилат натрия веществом Х является</w:t>
      </w:r>
    </w:p>
    <w:p w:rsidR="00A169EB" w:rsidRPr="009D0A58" w:rsidRDefault="00A169EB" w:rsidP="009D5D70">
      <w:pPr>
        <w:numPr>
          <w:ilvl w:val="0"/>
          <w:numId w:val="41"/>
        </w:numPr>
        <w:tabs>
          <w:tab w:val="center" w:pos="142"/>
        </w:tabs>
        <w:spacing w:before="240"/>
        <w:ind w:left="851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="009D5D70">
        <w:rPr>
          <w:rFonts w:ascii="Times New Roman" w:eastAsia="Calibri" w:hAnsi="Times New Roman" w:cs="Times New Roman"/>
          <w:sz w:val="24"/>
          <w:szCs w:val="24"/>
        </w:rPr>
        <w:t>ОН</w:t>
      </w:r>
      <w:r w:rsidRPr="009D0A58">
        <w:rPr>
          <w:rFonts w:ascii="Times New Roman" w:eastAsia="Calibri" w:hAnsi="Times New Roman" w:cs="Times New Roman"/>
          <w:sz w:val="24"/>
          <w:szCs w:val="24"/>
        </w:rPr>
        <w:t>;      2) С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9D5D70">
        <w:rPr>
          <w:rFonts w:ascii="Times New Roman" w:eastAsia="Calibri" w:hAnsi="Times New Roman" w:cs="Times New Roman"/>
          <w:sz w:val="24"/>
          <w:szCs w:val="24"/>
        </w:rPr>
        <w:t>СНО</w:t>
      </w:r>
      <w:r w:rsidRPr="009D0A58">
        <w:rPr>
          <w:rFonts w:ascii="Times New Roman" w:eastAsia="Calibri" w:hAnsi="Times New Roman" w:cs="Times New Roman"/>
          <w:sz w:val="24"/>
          <w:szCs w:val="24"/>
        </w:rPr>
        <w:t>;          3) С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3 </w:t>
      </w:r>
      <w:r w:rsidR="009D5D70">
        <w:rPr>
          <w:rFonts w:ascii="Times New Roman" w:eastAsia="Calibri" w:hAnsi="Times New Roman" w:cs="Times New Roman"/>
          <w:sz w:val="24"/>
          <w:szCs w:val="24"/>
        </w:rPr>
        <w:t>СООН</w:t>
      </w:r>
      <w:r w:rsidRPr="009D0A58">
        <w:rPr>
          <w:rFonts w:ascii="Times New Roman" w:eastAsia="Calibri" w:hAnsi="Times New Roman" w:cs="Times New Roman"/>
          <w:sz w:val="24"/>
          <w:szCs w:val="24"/>
        </w:rPr>
        <w:t>;         4) С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</w:rPr>
        <w:t>Н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</w:p>
    <w:p w:rsidR="009D5D70" w:rsidRDefault="009D5D70" w:rsidP="009D5D70">
      <w:pPr>
        <w:tabs>
          <w:tab w:val="center" w:pos="142"/>
        </w:tabs>
        <w:spacing w:before="24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5D70" w:rsidRDefault="009D5D70" w:rsidP="009D5D70">
      <w:pPr>
        <w:tabs>
          <w:tab w:val="center" w:pos="142"/>
        </w:tabs>
        <w:spacing w:before="24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5.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 xml:space="preserve">Уксусная кислота </w:t>
      </w:r>
      <w:r w:rsidR="00A169EB" w:rsidRPr="009D5D70">
        <w:rPr>
          <w:rFonts w:ascii="Times New Roman" w:eastAsia="Calibri" w:hAnsi="Times New Roman" w:cs="Times New Roman"/>
          <w:sz w:val="24"/>
          <w:szCs w:val="24"/>
          <w:u w:val="single"/>
        </w:rPr>
        <w:t>не взаимодействует с</w:t>
      </w:r>
    </w:p>
    <w:p w:rsidR="00A169EB" w:rsidRPr="009D0A58" w:rsidRDefault="00A169EB" w:rsidP="00792A82">
      <w:pPr>
        <w:numPr>
          <w:ilvl w:val="0"/>
          <w:numId w:val="42"/>
        </w:numPr>
        <w:tabs>
          <w:tab w:val="center" w:pos="142"/>
        </w:tabs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Ca (OH)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2) CaCO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3) Ag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O           4) Ag</w:t>
      </w:r>
    </w:p>
    <w:p w:rsidR="009D5D70" w:rsidRDefault="009D5D70" w:rsidP="009D5D70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5D70" w:rsidRDefault="009D5D70" w:rsidP="009D5D70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6.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 xml:space="preserve">Фенол можно получить в одну стадию из </w:t>
      </w:r>
    </w:p>
    <w:p w:rsidR="00A169EB" w:rsidRPr="009D0A58" w:rsidRDefault="009D5D70" w:rsidP="009D5D70">
      <w:pPr>
        <w:tabs>
          <w:tab w:val="center" w:pos="142"/>
        </w:tabs>
        <w:ind w:left="6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1) ц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иклогексана        2)</w:t>
      </w:r>
      <w:r>
        <w:rPr>
          <w:rFonts w:ascii="Times New Roman" w:eastAsia="Calibri" w:hAnsi="Times New Roman" w:cs="Times New Roman"/>
          <w:sz w:val="24"/>
          <w:szCs w:val="24"/>
        </w:rPr>
        <w:t xml:space="preserve"> х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лорбензола           3)</w:t>
      </w:r>
      <w:r>
        <w:rPr>
          <w:rFonts w:ascii="Times New Roman" w:eastAsia="Calibri" w:hAnsi="Times New Roman" w:cs="Times New Roman"/>
          <w:sz w:val="24"/>
          <w:szCs w:val="24"/>
        </w:rPr>
        <w:t xml:space="preserve"> а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цетилена         4)</w:t>
      </w:r>
      <w:r>
        <w:rPr>
          <w:rFonts w:ascii="Times New Roman" w:eastAsia="Calibri" w:hAnsi="Times New Roman" w:cs="Times New Roman"/>
          <w:sz w:val="24"/>
          <w:szCs w:val="24"/>
        </w:rPr>
        <w:t xml:space="preserve"> б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ензойной кислоты</w:t>
      </w:r>
    </w:p>
    <w:p w:rsidR="009D5D70" w:rsidRDefault="009D5D70" w:rsidP="009D5D70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9D5D70" w:rsidP="009D5D70">
      <w:pPr>
        <w:tabs>
          <w:tab w:val="center" w:pos="142"/>
        </w:tabs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7.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>Этанол и уксусную кислоту можно распознать:</w:t>
      </w:r>
    </w:p>
    <w:p w:rsidR="00A169EB" w:rsidRPr="009D0A58" w:rsidRDefault="00A169EB" w:rsidP="00792A82">
      <w:pPr>
        <w:numPr>
          <w:ilvl w:val="0"/>
          <w:numId w:val="44"/>
        </w:numPr>
        <w:tabs>
          <w:tab w:val="center" w:pos="142"/>
        </w:tabs>
        <w:ind w:left="99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Na</w:t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2)</w:t>
      </w:r>
      <w:r w:rsidR="009D5D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HCl</w:t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="009D5D70">
        <w:rPr>
          <w:rFonts w:ascii="Times New Roman" w:eastAsia="Calibri" w:hAnsi="Times New Roman" w:cs="Times New Roman"/>
          <w:sz w:val="24"/>
          <w:szCs w:val="24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3)</w:t>
      </w:r>
      <w:r w:rsidR="009D5D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CuSO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4</w:t>
      </w:r>
      <w:r w:rsidR="009D5D70">
        <w:rPr>
          <w:rFonts w:ascii="Times New Roman" w:eastAsia="Calibri" w:hAnsi="Times New Roman" w:cs="Times New Roman"/>
          <w:sz w:val="24"/>
          <w:szCs w:val="24"/>
          <w:vertAlign w:val="subscript"/>
        </w:rPr>
        <w:tab/>
      </w:r>
      <w:r w:rsidR="009D5D70">
        <w:rPr>
          <w:rFonts w:ascii="Times New Roman" w:eastAsia="Calibri" w:hAnsi="Times New Roman" w:cs="Times New Roman"/>
          <w:sz w:val="24"/>
          <w:szCs w:val="24"/>
          <w:vertAlign w:val="subscript"/>
        </w:rPr>
        <w:tab/>
      </w:r>
      <w:r w:rsidRPr="009D0A58">
        <w:rPr>
          <w:rFonts w:ascii="Times New Roman" w:eastAsia="Calibri" w:hAnsi="Times New Roman" w:cs="Times New Roman"/>
          <w:sz w:val="24"/>
          <w:szCs w:val="24"/>
        </w:rPr>
        <w:t>4)</w:t>
      </w:r>
      <w:r w:rsidR="009D5D7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Calibri" w:hAnsi="Times New Roman" w:cs="Times New Roman"/>
          <w:sz w:val="24"/>
          <w:szCs w:val="24"/>
          <w:lang w:val="en-US"/>
        </w:rPr>
        <w:t>NaHCO</w:t>
      </w:r>
      <w:r w:rsidRPr="009D0A58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</w:p>
    <w:p w:rsidR="009D5D70" w:rsidRDefault="009D5D70" w:rsidP="009D5D70">
      <w:pPr>
        <w:tabs>
          <w:tab w:val="center" w:pos="0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5D70" w:rsidRDefault="009D5D70" w:rsidP="009D5D70">
      <w:pPr>
        <w:tabs>
          <w:tab w:val="center" w:pos="0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8. </w:t>
      </w:r>
      <w:r w:rsidR="00A169EB" w:rsidRPr="009D5D70">
        <w:rPr>
          <w:rFonts w:ascii="Times New Roman" w:eastAsia="Calibri" w:hAnsi="Times New Roman" w:cs="Times New Roman"/>
          <w:sz w:val="24"/>
          <w:szCs w:val="24"/>
        </w:rPr>
        <w:t xml:space="preserve">Пропанол-1 взаимодействует с </w:t>
      </w:r>
    </w:p>
    <w:p w:rsidR="00A169EB" w:rsidRPr="009D0A58" w:rsidRDefault="009D5D70" w:rsidP="009D5D70">
      <w:pPr>
        <w:tabs>
          <w:tab w:val="center" w:pos="0"/>
        </w:tabs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Хлороводородом         3) Гидроксида натрия           5) Муравьиной кислотой</w:t>
      </w:r>
    </w:p>
    <w:p w:rsidR="00A169EB" w:rsidRPr="009D0A58" w:rsidRDefault="009D5D70" w:rsidP="009D5D70">
      <w:pPr>
        <w:tabs>
          <w:tab w:val="center" w:pos="0"/>
        </w:tabs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)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Бромной водой            4) Водородом                         6) Натрием.</w:t>
      </w:r>
    </w:p>
    <w:p w:rsidR="009D5D70" w:rsidRDefault="009D5D70" w:rsidP="00257BED">
      <w:pPr>
        <w:spacing w:after="0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A169EB" w:rsidRPr="009D5D70" w:rsidRDefault="00A169EB" w:rsidP="00257BED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9D0A58" w:rsidRDefault="009D5D70" w:rsidP="009D5D70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257BED" w:rsidRPr="00152F15" w:rsidRDefault="00257BED" w:rsidP="00257BED">
      <w:pPr>
        <w:spacing w:line="240" w:lineRule="auto"/>
        <w:ind w:firstLine="284"/>
        <w:jc w:val="both"/>
        <w:rPr>
          <w:rFonts w:ascii="Times New Roman" w:eastAsiaTheme="minorHAnsi" w:hAnsi="Times New Roman" w:cs="Times New Roman"/>
          <w:sz w:val="20"/>
          <w:szCs w:val="20"/>
          <w:lang w:eastAsia="en-US"/>
        </w:rPr>
      </w:pPr>
      <m:oMath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Карид кальция→ </m:t>
        </m:r>
      </m:oMath>
      <w:r>
        <w:rPr>
          <w:rFonts w:ascii="Times New Roman" w:hAnsi="Times New Roman" w:cs="Times New Roman"/>
          <w:sz w:val="24"/>
          <w:szCs w:val="20"/>
          <w:lang w:eastAsia="en-US"/>
        </w:rPr>
        <w:t>ацетилен</w:t>
      </w:r>
      <w:r w:rsidRPr="00152F15">
        <w:rPr>
          <w:rFonts w:ascii="Times New Roman" w:hAnsi="Times New Roman" w:cs="Times New Roman"/>
          <w:sz w:val="24"/>
          <w:szCs w:val="20"/>
          <w:lang w:eastAsia="en-US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С акт.</m:t>
            </m:r>
          </m:e>
        </m:groupChr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 </m:t>
        </m:r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1</m:t>
            </m:r>
          </m:sub>
        </m:sSub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>→толуол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N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u w:val="single"/>
                    <w:lang w:eastAsia="en-US"/>
                  </w:rPr>
                  <m:t>,</m:t>
                </m:r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4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2</m:t>
            </m:r>
          </m:sub>
        </m:sSub>
      </m:oMath>
    </w:p>
    <w:p w:rsidR="00A169EB" w:rsidRPr="009D0A58" w:rsidRDefault="00A169EB" w:rsidP="00257BED">
      <w:pPr>
        <w:spacing w:before="24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Default="009D5D70" w:rsidP="009D5D70">
      <w:pPr>
        <w:tabs>
          <w:tab w:val="center" w:pos="0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Рассчитайте массу алкоголята натрия, полученного при взаимодействии металлического натрия массой 4</w:t>
      </w:r>
      <w:r>
        <w:rPr>
          <w:rFonts w:ascii="Times New Roman" w:eastAsia="Calibri" w:hAnsi="Times New Roman" w:cs="Times New Roman"/>
          <w:sz w:val="24"/>
          <w:szCs w:val="24"/>
        </w:rPr>
        <w:t>,6 г с этанолом объемом 40 мл (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плотность 0,79 г/мл).</w:t>
      </w:r>
    </w:p>
    <w:p w:rsidR="00A169EB" w:rsidRDefault="00A169EB" w:rsidP="00A169EB">
      <w:pPr>
        <w:tabs>
          <w:tab w:val="center" w:pos="0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9D5D70" w:rsidP="009D5D7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Билет № 13</w:t>
      </w:r>
    </w:p>
    <w:p w:rsidR="00A169EB" w:rsidRPr="009D5D70" w:rsidRDefault="009D5D70" w:rsidP="00257BED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b/>
          <w:sz w:val="24"/>
          <w:szCs w:val="24"/>
        </w:rPr>
        <w:t>Часть 1</w:t>
      </w:r>
    </w:p>
    <w:p w:rsidR="00A169EB" w:rsidRPr="009D0A58" w:rsidRDefault="009D5D70" w:rsidP="009D5D70">
      <w:pPr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Установите соответствие между названием органического соединения и классом, к которому оно принадлежит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i/>
          <w:sz w:val="24"/>
          <w:szCs w:val="24"/>
        </w:rPr>
        <w:t>Название соединения                                Класс органических соединений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А) диметилбензол                                      1) сложные эфиры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Б) гексанол-3                                              2) углеводороды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В) метилформиат                                       3) спирты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Г) глицин                                            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257BED" w:rsidRPr="00257B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>4) карбоновые кислоты</w:t>
      </w:r>
    </w:p>
    <w:p w:rsidR="00A169EB" w:rsidRPr="009D0A58" w:rsidRDefault="00A169EB" w:rsidP="00A169EB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57BED" w:rsidRPr="00257B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5) аминокислоты</w:t>
      </w:r>
    </w:p>
    <w:p w:rsidR="00A169EB" w:rsidRPr="009D0A58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257BED" w:rsidRPr="00257B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6) простые эфиры</w:t>
      </w:r>
    </w:p>
    <w:p w:rsidR="00A169EB" w:rsidRP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lastRenderedPageBreak/>
        <w:t>2. Изомерами являются</w:t>
      </w:r>
    </w:p>
    <w:p w:rsidR="00257BED" w:rsidRPr="00257BED" w:rsidRDefault="00A169EB" w:rsidP="00257BED">
      <w:pPr>
        <w:tabs>
          <w:tab w:val="left" w:pos="562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г</w:t>
      </w:r>
      <w:r w:rsidR="00257BED">
        <w:rPr>
          <w:rFonts w:ascii="Times New Roman" w:eastAsia="Times New Roman" w:hAnsi="Times New Roman" w:cs="Times New Roman"/>
          <w:sz w:val="24"/>
          <w:szCs w:val="24"/>
        </w:rPr>
        <w:t>люкоза и сахароза</w:t>
      </w:r>
      <w:r w:rsidR="00257BED"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="00257BED" w:rsidRPr="009D0A58">
        <w:rPr>
          <w:rFonts w:ascii="Times New Roman" w:eastAsia="Times New Roman" w:hAnsi="Times New Roman" w:cs="Times New Roman"/>
          <w:sz w:val="24"/>
          <w:szCs w:val="24"/>
        </w:rPr>
        <w:t>3) ацетилен и этин</w:t>
      </w:r>
    </w:p>
    <w:p w:rsidR="00A169EB" w:rsidRPr="009D0A58" w:rsidRDefault="00A169EB" w:rsidP="00257BED">
      <w:pPr>
        <w:tabs>
          <w:tab w:val="left" w:pos="562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пропанол и пропаналь</w:t>
      </w:r>
      <w:r w:rsidR="00257BED" w:rsidRPr="00CF4684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пропен и циклопропан</w:t>
      </w:r>
    </w:p>
    <w:p w:rsidR="009D5D70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169EB" w:rsidRP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 xml:space="preserve">3. Только </w:t>
      </w:r>
      <w:r w:rsidRPr="009D5D70">
        <w:rPr>
          <w:rFonts w:ascii="Times New Roman" w:eastAsia="Times New Roman" w:hAnsi="Times New Roman" w:cs="Times New Roman"/>
          <w:i/>
          <w:sz w:val="24"/>
          <w:szCs w:val="24"/>
        </w:rPr>
        <w:t>σ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>-связи присутствуют в молекуле</w:t>
      </w:r>
    </w:p>
    <w:p w:rsidR="00A169EB" w:rsidRPr="009D0A58" w:rsidRDefault="00A169EB" w:rsidP="00257BED">
      <w:pPr>
        <w:tabs>
          <w:tab w:val="left" w:pos="562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бензола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         2) толуола              3) бутена–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2      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 4) изобутана</w:t>
      </w:r>
    </w:p>
    <w:p w:rsidR="00A169EB" w:rsidRPr="009D0A58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A169EB" w:rsidP="00A169EB">
      <w:pPr>
        <w:tabs>
          <w:tab w:val="left" w:pos="5622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 xml:space="preserve">4. В схеме превращения      этаналь </w:t>
      </w:r>
      <w:r w:rsidR="009D5D7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 xml:space="preserve">Х </w:t>
      </w:r>
      <w:r w:rsidR="009D5D70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хлоруксусная кислота  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>веществом Х является</w:t>
      </w:r>
    </w:p>
    <w:p w:rsidR="00A169EB" w:rsidRPr="007628AC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1) ацетат натрия      2) этановая кислота         3) хл</w:t>
      </w:r>
      <w:r>
        <w:rPr>
          <w:rFonts w:ascii="Times New Roman" w:eastAsia="Times New Roman" w:hAnsi="Times New Roman" w:cs="Times New Roman"/>
          <w:sz w:val="24"/>
          <w:szCs w:val="24"/>
        </w:rPr>
        <w:t>орэтан        4) хлорид кальция</w:t>
      </w:r>
    </w:p>
    <w:p w:rsidR="009D5D70" w:rsidRPr="00257BED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>5. При нагревании предельных одноатомных спиртов с концентрированной серной кислотой образуются</w:t>
      </w:r>
    </w:p>
    <w:p w:rsidR="00A169EB" w:rsidRPr="007628AC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сложные эфиры     2) простые эфиры      3) альдегиды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4) карбоновые кислоты</w:t>
      </w:r>
    </w:p>
    <w:p w:rsidR="00014C33" w:rsidRDefault="00014C33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>6. Глицерин можно получить в результате гидролиза</w:t>
      </w:r>
    </w:p>
    <w:p w:rsidR="00A169EB" w:rsidRPr="007628AC" w:rsidRDefault="00A169EB" w:rsidP="00257BED">
      <w:pPr>
        <w:tabs>
          <w:tab w:val="left" w:pos="5622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белка       2) жира       </w:t>
      </w:r>
      <w:r>
        <w:rPr>
          <w:rFonts w:ascii="Times New Roman" w:eastAsia="Times New Roman" w:hAnsi="Times New Roman" w:cs="Times New Roman"/>
          <w:sz w:val="24"/>
          <w:szCs w:val="24"/>
        </w:rPr>
        <w:t>3) крахмала        4) целлюлозы</w:t>
      </w:r>
    </w:p>
    <w:p w:rsidR="009D5D70" w:rsidRPr="00257BED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sz w:val="24"/>
          <w:szCs w:val="24"/>
        </w:rPr>
        <w:t>7. Этиленгликоль и метанол можно распознать</w:t>
      </w:r>
    </w:p>
    <w:p w:rsidR="009D5D70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) гидрокарбонатом натрия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3) водой</w:t>
      </w:r>
    </w:p>
    <w:p w:rsidR="00A169EB" w:rsidRPr="009D0A58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>2) гидрок</w:t>
      </w:r>
      <w:r>
        <w:rPr>
          <w:rFonts w:ascii="Times New Roman" w:eastAsia="Times New Roman" w:hAnsi="Times New Roman" w:cs="Times New Roman"/>
          <w:sz w:val="24"/>
          <w:szCs w:val="24"/>
        </w:rPr>
        <w:t>сидом бария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ab/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4) гидроксидом меди (</w:t>
      </w:r>
      <w:r w:rsidRPr="009D0A58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9D5D70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169EB" w:rsidRPr="009D5D70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8. Для бензола характерна (-о)</w:t>
      </w:r>
      <w:r w:rsidR="00A169EB" w:rsidRPr="009D5D70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D5D70" w:rsidRDefault="00A169EB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A58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9D5D70">
        <w:rPr>
          <w:rFonts w:ascii="Times New Roman" w:eastAsia="Times New Roman" w:hAnsi="Times New Roman" w:cs="Times New Roman"/>
          <w:i/>
          <w:sz w:val="24"/>
          <w:szCs w:val="24"/>
        </w:rPr>
        <w:t xml:space="preserve">sp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-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5D70">
        <w:rPr>
          <w:rFonts w:ascii="Times New Roman" w:eastAsia="Times New Roman" w:hAnsi="Times New Roman" w:cs="Times New Roman"/>
          <w:sz w:val="24"/>
          <w:szCs w:val="24"/>
        </w:rPr>
        <w:t>гибридизация атомов углерода</w:t>
      </w:r>
      <w:r w:rsidR="009D5D7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4</w:t>
      </w:r>
      <w:r w:rsidR="009D5D70" w:rsidRPr="009D0A58">
        <w:rPr>
          <w:rFonts w:ascii="Times New Roman" w:eastAsia="Times New Roman" w:hAnsi="Times New Roman" w:cs="Times New Roman"/>
          <w:sz w:val="24"/>
          <w:szCs w:val="24"/>
        </w:rPr>
        <w:t>) окисление перманганатом калия</w:t>
      </w:r>
    </w:p>
    <w:p w:rsidR="00A169EB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>) взаимодействие с хл</w:t>
      </w:r>
      <w:r w:rsidR="00A169EB">
        <w:rPr>
          <w:rFonts w:ascii="Times New Roman" w:eastAsia="Times New Roman" w:hAnsi="Times New Roman" w:cs="Times New Roman"/>
          <w:sz w:val="24"/>
          <w:szCs w:val="24"/>
        </w:rPr>
        <w:t>ором в присутствии катализатор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5) реакция нитрования</w:t>
      </w:r>
    </w:p>
    <w:p w:rsidR="00A169EB" w:rsidRPr="00160878" w:rsidRDefault="009D5D70" w:rsidP="00A169EB">
      <w:pPr>
        <w:tabs>
          <w:tab w:val="left" w:pos="5622"/>
        </w:tabs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 xml:space="preserve">) взаимодействие с натрием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A169EB" w:rsidRPr="009D0A5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Pr="009D0A58">
        <w:rPr>
          <w:rFonts w:ascii="Times New Roman" w:eastAsia="Times New Roman" w:hAnsi="Times New Roman" w:cs="Times New Roman"/>
          <w:sz w:val="24"/>
          <w:szCs w:val="24"/>
        </w:rPr>
        <w:t>) наличие единой π-электрон</w:t>
      </w:r>
      <w:r>
        <w:rPr>
          <w:rFonts w:ascii="Times New Roman" w:eastAsia="Times New Roman" w:hAnsi="Times New Roman" w:cs="Times New Roman"/>
          <w:sz w:val="24"/>
          <w:szCs w:val="24"/>
        </w:rPr>
        <w:t>ной системы в молекуле</w:t>
      </w:r>
    </w:p>
    <w:p w:rsidR="00A169EB" w:rsidRPr="009D5D70" w:rsidRDefault="009D5D70" w:rsidP="00160878">
      <w:pPr>
        <w:tabs>
          <w:tab w:val="left" w:pos="5622"/>
        </w:tabs>
        <w:spacing w:before="240"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5D70">
        <w:rPr>
          <w:rFonts w:ascii="Times New Roman" w:eastAsia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9D5D70" w:rsidP="009D5D70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1. 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160878" w:rsidRPr="00160878" w:rsidRDefault="00160878" w:rsidP="00160878">
      <w:pPr>
        <w:spacing w:after="120" w:line="240" w:lineRule="auto"/>
        <w:ind w:right="-227" w:firstLine="284"/>
        <w:rPr>
          <w:rFonts w:ascii="Times New Roman" w:eastAsiaTheme="minorHAnsi" w:hAnsi="Times New Roman" w:cs="Times New Roman"/>
          <w:sz w:val="24"/>
          <w:szCs w:val="18"/>
          <w:lang w:eastAsia="en-US"/>
        </w:rPr>
      </w:pPr>
      <w:r w:rsidRPr="00160878">
        <w:rPr>
          <w:rFonts w:ascii="Times New Roman" w:eastAsiaTheme="minorHAnsi" w:hAnsi="Times New Roman" w:cs="Times New Roman"/>
          <w:sz w:val="24"/>
          <w:szCs w:val="18"/>
          <w:lang w:eastAsia="en-US"/>
        </w:rPr>
        <w:t>1,3– дибромпропан</w:t>
      </w:r>
      <m:oMath>
        <m:r>
          <w:rPr>
            <w:rFonts w:ascii="Cambria Math" w:eastAsiaTheme="minorHAnsi" w:hAnsi="Cambria Math" w:cs="Times New Roman"/>
            <w:sz w:val="24"/>
            <w:szCs w:val="18"/>
            <w:lang w:eastAsia="en-US"/>
          </w:rPr>
          <m:t xml:space="preserve">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18"/>
                    <w:lang w:val="en-US" w:eastAsia="en-US"/>
                  </w:rPr>
                </m:ctrlPr>
              </m:groupChrPr>
              <m:e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>Zn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="Times New Roman"/>
                <w:sz w:val="24"/>
                <w:szCs w:val="18"/>
                <w:lang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18"/>
                    <w:lang w:val="en-US" w:eastAsia="en-US"/>
                  </w:rPr>
                </m:ctrlPr>
              </m:groupChrPr>
              <m:e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>HCl</m:t>
                </m:r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eastAsia="en-US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sz w:val="24"/>
                        <w:szCs w:val="18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o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="Times New Roman"/>
                <w:sz w:val="24"/>
                <w:szCs w:val="18"/>
                <w:lang w:eastAsia="en-US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18"/>
                    <w:lang w:val="en-US" w:eastAsia="en-US"/>
                  </w:rPr>
                </m:ctrlPr>
              </m:groupChrPr>
              <m:e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>KOH</m:t>
                </m:r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eastAsia="en-US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Theme="minorHAnsi" w:hAnsi="Cambria Math" w:cs="Times New Roman"/>
                        <w:i/>
                        <w:sz w:val="24"/>
                        <w:szCs w:val="1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>O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sSubPr>
          <m:e>
            <m: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="Times New Roman"/>
                <w:sz w:val="24"/>
                <w:szCs w:val="18"/>
                <w:lang w:eastAsia="en-US"/>
              </w:rPr>
              <m:t>3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i/>
                <w:sz w:val="24"/>
                <w:szCs w:val="18"/>
                <w:lang w:val="en-US" w:eastAsia="en-US"/>
              </w:rPr>
            </m:ctrlPr>
          </m:box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→</m:t>
            </m:r>
          </m:e>
        </m:box>
        <m:r>
          <w:rPr>
            <w:rFonts w:ascii="Cambria Math" w:eastAsiaTheme="minorHAnsi" w:hAnsi="Cambria Math" w:cs="Times New Roman"/>
            <w:sz w:val="24"/>
            <w:szCs w:val="18"/>
            <w:lang w:eastAsia="en-US"/>
          </w:rPr>
          <m:t xml:space="preserve"> </m:t>
        </m:r>
      </m:oMath>
      <w:r w:rsidRPr="00160878">
        <w:rPr>
          <w:rFonts w:ascii="Times New Roman" w:eastAsiaTheme="minorHAnsi" w:hAnsi="Times New Roman" w:cs="Times New Roman"/>
          <w:sz w:val="24"/>
          <w:szCs w:val="18"/>
          <w:lang w:eastAsia="en-US"/>
        </w:rPr>
        <w:t>проп</w:t>
      </w:r>
      <w:r>
        <w:rPr>
          <w:rFonts w:ascii="Times New Roman" w:eastAsiaTheme="minorHAnsi" w:hAnsi="Times New Roman" w:cs="Times New Roman"/>
          <w:sz w:val="24"/>
          <w:szCs w:val="18"/>
          <w:lang w:eastAsia="en-US"/>
        </w:rPr>
        <w:t>аналь</w:t>
      </w:r>
    </w:p>
    <w:p w:rsidR="00A169EB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0A58">
        <w:rPr>
          <w:rFonts w:ascii="Times New Roman" w:eastAsia="Calibri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Pr="009D0A58" w:rsidRDefault="00A169EB" w:rsidP="00A169E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169EB" w:rsidRPr="009D0A58" w:rsidRDefault="001C4A01" w:rsidP="001C4A01">
      <w:pPr>
        <w:tabs>
          <w:tab w:val="left" w:pos="5622"/>
        </w:tabs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="00160878">
        <w:rPr>
          <w:rFonts w:ascii="Times New Roman" w:eastAsia="Calibri" w:hAnsi="Times New Roman" w:cs="Times New Roman"/>
          <w:sz w:val="24"/>
          <w:szCs w:val="24"/>
        </w:rPr>
        <w:t>Вычислите массу бензола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, который можно по</w:t>
      </w:r>
      <w:r w:rsidR="00160878">
        <w:rPr>
          <w:rFonts w:ascii="Times New Roman" w:eastAsia="Calibri" w:hAnsi="Times New Roman" w:cs="Times New Roman"/>
          <w:sz w:val="24"/>
          <w:szCs w:val="24"/>
        </w:rPr>
        <w:t>лучить из 50 л ацетилена (н.у.)</w:t>
      </w:r>
      <w:r w:rsidR="00A169EB" w:rsidRPr="009D0A58">
        <w:rPr>
          <w:rFonts w:ascii="Times New Roman" w:eastAsia="Calibri" w:hAnsi="Times New Roman" w:cs="Times New Roman"/>
          <w:sz w:val="24"/>
          <w:szCs w:val="24"/>
        </w:rPr>
        <w:t>, если выход бензола от теоретически возможного составляет 90%.</w:t>
      </w:r>
    </w:p>
    <w:p w:rsidR="00A169EB" w:rsidRDefault="00A169EB" w:rsidP="001C4A01">
      <w:pPr>
        <w:spacing w:after="0"/>
      </w:pPr>
    </w:p>
    <w:p w:rsidR="00A169EB" w:rsidRPr="00487058" w:rsidRDefault="001C4A01" w:rsidP="00A169EB">
      <w:pPr>
        <w:pStyle w:val="ab"/>
        <w:tabs>
          <w:tab w:val="left" w:pos="5622"/>
        </w:tabs>
        <w:ind w:left="284"/>
        <w:jc w:val="center"/>
        <w:rPr>
          <w:b/>
        </w:rPr>
      </w:pPr>
      <w:r>
        <w:rPr>
          <w:b/>
        </w:rPr>
        <w:t>Билет № 14</w:t>
      </w:r>
    </w:p>
    <w:p w:rsidR="00A169EB" w:rsidRPr="001C4A01" w:rsidRDefault="001C4A01" w:rsidP="001C4A01">
      <w:pPr>
        <w:pStyle w:val="ab"/>
        <w:tabs>
          <w:tab w:val="left" w:pos="5622"/>
        </w:tabs>
        <w:ind w:left="284"/>
        <w:jc w:val="center"/>
        <w:rPr>
          <w:b/>
        </w:rPr>
      </w:pPr>
      <w:r w:rsidRPr="001C4A01">
        <w:rPr>
          <w:b/>
        </w:rPr>
        <w:t>Часть 1</w:t>
      </w:r>
    </w:p>
    <w:p w:rsidR="00A169EB" w:rsidRPr="001C4A01" w:rsidRDefault="001C4A01" w:rsidP="001C4A01">
      <w:pPr>
        <w:tabs>
          <w:tab w:val="left" w:pos="5622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169EB" w:rsidRPr="001C4A01">
        <w:rPr>
          <w:rFonts w:ascii="Times New Roman" w:hAnsi="Times New Roman" w:cs="Times New Roman"/>
          <w:sz w:val="24"/>
        </w:rPr>
        <w:t>Установите соответствие между названием вещества и классом (группой) органических соединений, к которому оно относиться</w:t>
      </w:r>
    </w:p>
    <w:p w:rsidR="00A169EB" w:rsidRPr="00661445" w:rsidRDefault="00A169EB" w:rsidP="001C4A01">
      <w:pPr>
        <w:tabs>
          <w:tab w:val="left" w:pos="5622"/>
        </w:tabs>
        <w:spacing w:after="0"/>
        <w:ind w:left="284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661445">
        <w:rPr>
          <w:rFonts w:ascii="Times New Roman" w:hAnsi="Times New Roman" w:cs="Times New Roman"/>
          <w:i/>
          <w:sz w:val="24"/>
          <w:szCs w:val="24"/>
        </w:rPr>
        <w:t>Название вещества                                    Класс (группа) органи</w:t>
      </w:r>
      <w:r>
        <w:rPr>
          <w:rFonts w:ascii="Times New Roman" w:hAnsi="Times New Roman" w:cs="Times New Roman"/>
          <w:i/>
          <w:sz w:val="24"/>
          <w:szCs w:val="24"/>
        </w:rPr>
        <w:t xml:space="preserve">ческих </w:t>
      </w:r>
      <w:r w:rsidRPr="00661445">
        <w:rPr>
          <w:rFonts w:ascii="Times New Roman" w:hAnsi="Times New Roman" w:cs="Times New Roman"/>
          <w:i/>
          <w:sz w:val="24"/>
          <w:szCs w:val="24"/>
        </w:rPr>
        <w:t>соединений</w:t>
      </w:r>
    </w:p>
    <w:p w:rsidR="00A169EB" w:rsidRPr="00661445" w:rsidRDefault="00A169EB" w:rsidP="00A169EB">
      <w:pPr>
        <w:tabs>
          <w:tab w:val="left" w:pos="5622"/>
        </w:tabs>
        <w:spacing w:after="0"/>
        <w:ind w:left="1985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А) глицин                                                          1) углеводы</w:t>
      </w:r>
    </w:p>
    <w:p w:rsidR="00A169EB" w:rsidRPr="00661445" w:rsidRDefault="00A169EB" w:rsidP="00A169EB">
      <w:pPr>
        <w:tabs>
          <w:tab w:val="left" w:pos="5622"/>
        </w:tabs>
        <w:spacing w:after="0"/>
        <w:ind w:left="1985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глюкоза                                                         2) альдегиды</w:t>
      </w:r>
    </w:p>
    <w:p w:rsidR="00A169EB" w:rsidRPr="00661445" w:rsidRDefault="00A169EB" w:rsidP="00A169EB">
      <w:pPr>
        <w:tabs>
          <w:tab w:val="left" w:pos="5622"/>
        </w:tabs>
        <w:spacing w:after="0"/>
        <w:ind w:left="1985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В) глицерин                                                       3) спирты</w:t>
      </w:r>
    </w:p>
    <w:p w:rsidR="00A169EB" w:rsidRPr="00661445" w:rsidRDefault="00A169EB" w:rsidP="00A169EB">
      <w:pPr>
        <w:tabs>
          <w:tab w:val="left" w:pos="5622"/>
        </w:tabs>
        <w:spacing w:after="0"/>
        <w:ind w:left="1985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Г) бензол                                                           4) аминокислоты</w:t>
      </w:r>
    </w:p>
    <w:p w:rsidR="00A169EB" w:rsidRPr="00661445" w:rsidRDefault="00A169EB" w:rsidP="00A169EB">
      <w:pPr>
        <w:tabs>
          <w:tab w:val="left" w:pos="5622"/>
        </w:tabs>
        <w:spacing w:after="0"/>
        <w:ind w:left="1985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5) углеводороды</w:t>
      </w: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lastRenderedPageBreak/>
        <w:t>2. Алкины являются структурными изомерами</w:t>
      </w:r>
    </w:p>
    <w:p w:rsidR="00A169EB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алкадиенов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661445">
        <w:rPr>
          <w:rFonts w:ascii="Times New Roman" w:hAnsi="Times New Roman" w:cs="Times New Roman"/>
          <w:sz w:val="24"/>
          <w:szCs w:val="24"/>
        </w:rPr>
        <w:t>2) алканов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661445">
        <w:rPr>
          <w:rFonts w:ascii="Times New Roman" w:hAnsi="Times New Roman" w:cs="Times New Roman"/>
          <w:sz w:val="24"/>
          <w:szCs w:val="24"/>
        </w:rPr>
        <w:t>3) циклоалканов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661445">
        <w:rPr>
          <w:rFonts w:ascii="Times New Roman" w:hAnsi="Times New Roman" w:cs="Times New Roman"/>
          <w:sz w:val="24"/>
          <w:szCs w:val="24"/>
        </w:rPr>
        <w:t>4) алкенов</w:t>
      </w:r>
    </w:p>
    <w:p w:rsidR="001C4A01" w:rsidRPr="002F19C0" w:rsidRDefault="001C4A01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 xml:space="preserve">3. В молекуле циклопропана число </w:t>
      </w:r>
      <w:r w:rsidRPr="001C4A01">
        <w:rPr>
          <w:rFonts w:ascii="Times New Roman" w:hAnsi="Times New Roman" w:cs="Times New Roman"/>
          <w:i/>
          <w:sz w:val="24"/>
          <w:szCs w:val="24"/>
        </w:rPr>
        <w:t>σ</w:t>
      </w:r>
      <w:r w:rsidRPr="001C4A01">
        <w:rPr>
          <w:rFonts w:ascii="Times New Roman" w:hAnsi="Times New Roman" w:cs="Times New Roman"/>
          <w:sz w:val="24"/>
          <w:szCs w:val="24"/>
        </w:rPr>
        <w:t xml:space="preserve">- и </w:t>
      </w:r>
      <w:r w:rsidRPr="001C4A01">
        <w:rPr>
          <w:rFonts w:ascii="Times New Roman" w:hAnsi="Times New Roman" w:cs="Times New Roman"/>
          <w:i/>
          <w:sz w:val="24"/>
          <w:szCs w:val="24"/>
        </w:rPr>
        <w:t>π</w:t>
      </w:r>
      <w:r w:rsidR="001C4A01">
        <w:rPr>
          <w:rFonts w:ascii="Times New Roman" w:hAnsi="Times New Roman" w:cs="Times New Roman"/>
          <w:sz w:val="24"/>
          <w:szCs w:val="24"/>
        </w:rPr>
        <w:t>-связей</w:t>
      </w:r>
      <w:r w:rsidRPr="001C4A01">
        <w:rPr>
          <w:rFonts w:ascii="Times New Roman" w:hAnsi="Times New Roman" w:cs="Times New Roman"/>
          <w:sz w:val="24"/>
          <w:szCs w:val="24"/>
        </w:rPr>
        <w:t>:</w:t>
      </w:r>
    </w:p>
    <w:p w:rsidR="00A169EB" w:rsidRPr="001C4A01" w:rsidRDefault="001C4A01" w:rsidP="00160878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6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 xml:space="preserve">- и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3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1C4A01">
        <w:rPr>
          <w:rFonts w:ascii="Times New Roman" w:hAnsi="Times New Roman" w:cs="Times New Roman"/>
          <w:sz w:val="24"/>
          <w:szCs w:val="24"/>
        </w:rPr>
        <w:t>-связи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2) 9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 xml:space="preserve">- и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0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1C4A01">
        <w:rPr>
          <w:rFonts w:ascii="Times New Roman" w:hAnsi="Times New Roman" w:cs="Times New Roman"/>
          <w:sz w:val="24"/>
          <w:szCs w:val="24"/>
        </w:rPr>
        <w:t>-связей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3) 3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>- и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 6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1C4A01">
        <w:rPr>
          <w:rFonts w:ascii="Times New Roman" w:hAnsi="Times New Roman" w:cs="Times New Roman"/>
          <w:sz w:val="24"/>
          <w:szCs w:val="24"/>
        </w:rPr>
        <w:t>-связей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4) 0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 xml:space="preserve">- и </w:t>
      </w:r>
      <w:r w:rsidR="00A169EB" w:rsidRPr="001C4A01">
        <w:rPr>
          <w:rFonts w:ascii="Times New Roman" w:hAnsi="Times New Roman" w:cs="Times New Roman"/>
          <w:sz w:val="24"/>
          <w:szCs w:val="24"/>
        </w:rPr>
        <w:t xml:space="preserve">9 </w:t>
      </w:r>
      <w:r w:rsidR="00A169EB" w:rsidRPr="001C4A01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1C4A01">
        <w:rPr>
          <w:rFonts w:ascii="Times New Roman" w:hAnsi="Times New Roman" w:cs="Times New Roman"/>
          <w:sz w:val="24"/>
          <w:szCs w:val="24"/>
        </w:rPr>
        <w:t>-связей</w:t>
      </w:r>
    </w:p>
    <w:p w:rsidR="00160878" w:rsidRDefault="00160878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 xml:space="preserve">4. В схеме превращений этаналь </w:t>
      </w:r>
      <w:r w:rsidR="001C4A01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1C4A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C4A01">
        <w:rPr>
          <w:rFonts w:ascii="Times New Roman" w:hAnsi="Times New Roman" w:cs="Times New Roman"/>
          <w:sz w:val="24"/>
          <w:szCs w:val="24"/>
        </w:rPr>
        <w:t xml:space="preserve">Х </w:t>
      </w:r>
      <w:r w:rsidR="001C4A01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1C4A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C4A01">
        <w:rPr>
          <w:rFonts w:ascii="Times New Roman" w:hAnsi="Times New Roman" w:cs="Times New Roman"/>
          <w:sz w:val="24"/>
          <w:szCs w:val="24"/>
        </w:rPr>
        <w:t>этилен веществом Х является</w:t>
      </w:r>
    </w:p>
    <w:p w:rsidR="00A169EB" w:rsidRPr="002F19C0" w:rsidRDefault="00A169EB" w:rsidP="00A169EB">
      <w:pPr>
        <w:tabs>
          <w:tab w:val="left" w:pos="5622"/>
        </w:tabs>
        <w:spacing w:after="0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этанол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</w:t>
      </w:r>
      <w:r w:rsidRPr="00661445">
        <w:rPr>
          <w:rFonts w:ascii="Times New Roman" w:hAnsi="Times New Roman" w:cs="Times New Roman"/>
          <w:sz w:val="24"/>
          <w:szCs w:val="24"/>
        </w:rPr>
        <w:t>2) ацетат натрия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</w:t>
      </w:r>
      <w:r w:rsidRPr="00661445">
        <w:rPr>
          <w:rFonts w:ascii="Times New Roman" w:hAnsi="Times New Roman" w:cs="Times New Roman"/>
          <w:sz w:val="24"/>
          <w:szCs w:val="24"/>
        </w:rPr>
        <w:t>3) этин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</w:t>
      </w:r>
      <w:r w:rsidRPr="00661445">
        <w:rPr>
          <w:rFonts w:ascii="Times New Roman" w:hAnsi="Times New Roman" w:cs="Times New Roman"/>
          <w:sz w:val="24"/>
          <w:szCs w:val="24"/>
        </w:rPr>
        <w:t>4) ацетон</w:t>
      </w:r>
    </w:p>
    <w:p w:rsidR="001C4A01" w:rsidRPr="00160878" w:rsidRDefault="001C4A01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5. С бромной водой при обычных условиях взаимодействует каждое из двух веществ:</w:t>
      </w:r>
    </w:p>
    <w:p w:rsidR="00A169EB" w:rsidRPr="00661445" w:rsidRDefault="00A169EB" w:rsidP="001C4A01">
      <w:pPr>
        <w:tabs>
          <w:tab w:val="left" w:pos="5622"/>
        </w:tabs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ензол и толуол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фенол и ацетилен</w:t>
      </w:r>
    </w:p>
    <w:p w:rsidR="00A169EB" w:rsidRPr="00661445" w:rsidRDefault="00A169EB" w:rsidP="001C4A01">
      <w:pPr>
        <w:tabs>
          <w:tab w:val="left" w:pos="5622"/>
        </w:tabs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циклогексан и пропен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бензол и этилен</w:t>
      </w:r>
    </w:p>
    <w:p w:rsidR="001C4A01" w:rsidRPr="00160878" w:rsidRDefault="001C4A01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6. Этанол можно получить гидратацией</w:t>
      </w:r>
    </w:p>
    <w:p w:rsidR="00A169EB" w:rsidRPr="00AC013C" w:rsidRDefault="00A169EB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этилена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</w:t>
      </w:r>
      <w:r w:rsidRPr="00661445">
        <w:rPr>
          <w:rFonts w:ascii="Times New Roman" w:hAnsi="Times New Roman" w:cs="Times New Roman"/>
          <w:sz w:val="24"/>
          <w:szCs w:val="24"/>
        </w:rPr>
        <w:t>2) ацетилена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 </w:t>
      </w:r>
      <w:r w:rsidRPr="00661445">
        <w:rPr>
          <w:rFonts w:ascii="Times New Roman" w:hAnsi="Times New Roman" w:cs="Times New Roman"/>
          <w:sz w:val="24"/>
          <w:szCs w:val="24"/>
        </w:rPr>
        <w:t>3) хлорэтана</w:t>
      </w:r>
      <w:r w:rsidR="001C4A01">
        <w:rPr>
          <w:rFonts w:ascii="Times New Roman" w:hAnsi="Times New Roman" w:cs="Times New Roman"/>
          <w:sz w:val="24"/>
          <w:szCs w:val="24"/>
        </w:rPr>
        <w:t xml:space="preserve">       4) 1,2–</w:t>
      </w:r>
      <w:r w:rsidRPr="00661445">
        <w:rPr>
          <w:rFonts w:ascii="Times New Roman" w:hAnsi="Times New Roman" w:cs="Times New Roman"/>
          <w:sz w:val="24"/>
          <w:szCs w:val="24"/>
        </w:rPr>
        <w:t>дихлорэтан</w:t>
      </w:r>
    </w:p>
    <w:p w:rsidR="001C4A01" w:rsidRDefault="001C4A01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C4A01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7. Этан и ацетилен можно распознать:</w:t>
      </w:r>
    </w:p>
    <w:p w:rsidR="00A169EB" w:rsidRPr="00E91EE5" w:rsidRDefault="00A169EB" w:rsidP="00A169EB">
      <w:pPr>
        <w:tabs>
          <w:tab w:val="left" w:pos="5622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E91EE5">
        <w:rPr>
          <w:rFonts w:ascii="Times New Roman" w:hAnsi="Times New Roman" w:cs="Times New Roman"/>
          <w:sz w:val="24"/>
          <w:szCs w:val="24"/>
        </w:rPr>
        <w:t>1) оксидом меди (</w:t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91EE5">
        <w:rPr>
          <w:rFonts w:ascii="Times New Roman" w:hAnsi="Times New Roman" w:cs="Times New Roman"/>
          <w:sz w:val="24"/>
          <w:szCs w:val="24"/>
        </w:rPr>
        <w:t>)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E91EE5">
        <w:rPr>
          <w:rFonts w:ascii="Times New Roman" w:hAnsi="Times New Roman" w:cs="Times New Roman"/>
          <w:sz w:val="24"/>
          <w:szCs w:val="24"/>
        </w:rPr>
        <w:t>3) гидроксидом меди (</w:t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91EE5">
        <w:rPr>
          <w:rFonts w:ascii="Times New Roman" w:hAnsi="Times New Roman" w:cs="Times New Roman"/>
          <w:sz w:val="24"/>
          <w:szCs w:val="24"/>
        </w:rPr>
        <w:t>)</w:t>
      </w:r>
    </w:p>
    <w:p w:rsidR="00A169EB" w:rsidRPr="00E91EE5" w:rsidRDefault="00A169EB" w:rsidP="00A169EB">
      <w:pPr>
        <w:tabs>
          <w:tab w:val="left" w:pos="5622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E91EE5">
        <w:rPr>
          <w:rFonts w:ascii="Times New Roman" w:hAnsi="Times New Roman" w:cs="Times New Roman"/>
          <w:sz w:val="24"/>
          <w:szCs w:val="24"/>
        </w:rPr>
        <w:t>2) бромной водой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E91EE5">
        <w:rPr>
          <w:rFonts w:ascii="Times New Roman" w:hAnsi="Times New Roman" w:cs="Times New Roman"/>
          <w:sz w:val="24"/>
          <w:szCs w:val="24"/>
        </w:rPr>
        <w:t>4) гидроксидом калия</w:t>
      </w:r>
    </w:p>
    <w:p w:rsidR="001C4A01" w:rsidRPr="00160878" w:rsidRDefault="001C4A01" w:rsidP="00160878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160878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8.</w:t>
      </w:r>
      <w:r w:rsidR="001C4A01">
        <w:rPr>
          <w:rFonts w:ascii="Times New Roman" w:hAnsi="Times New Roman" w:cs="Times New Roman"/>
          <w:sz w:val="24"/>
          <w:szCs w:val="24"/>
        </w:rPr>
        <w:t xml:space="preserve"> Формальдегид взаимодействует с</w:t>
      </w:r>
    </w:p>
    <w:p w:rsidR="00160878" w:rsidRPr="00661445" w:rsidRDefault="00A169EB" w:rsidP="00160878">
      <w:pPr>
        <w:tabs>
          <w:tab w:val="left" w:pos="5622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661445">
        <w:rPr>
          <w:rFonts w:ascii="Times New Roman" w:hAnsi="Times New Roman" w:cs="Times New Roman"/>
          <w:sz w:val="24"/>
          <w:szCs w:val="24"/>
        </w:rPr>
        <w:t>О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6087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16087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160878" w:rsidRPr="00661445">
        <w:rPr>
          <w:rFonts w:ascii="Times New Roman" w:hAnsi="Times New Roman" w:cs="Times New Roman"/>
          <w:sz w:val="24"/>
          <w:szCs w:val="24"/>
        </w:rPr>
        <w:t>3) С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60878" w:rsidRPr="00661445">
        <w:rPr>
          <w:rFonts w:ascii="Times New Roman" w:hAnsi="Times New Roman" w:cs="Times New Roman"/>
          <w:sz w:val="24"/>
          <w:szCs w:val="24"/>
        </w:rPr>
        <w:t>Н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60878" w:rsidRPr="00661445">
        <w:rPr>
          <w:rFonts w:ascii="Times New Roman" w:hAnsi="Times New Roman" w:cs="Times New Roman"/>
          <w:sz w:val="24"/>
          <w:szCs w:val="24"/>
        </w:rPr>
        <w:t>ОН</w:t>
      </w:r>
      <w:r w:rsidR="00160878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160878" w:rsidRPr="00661445">
        <w:rPr>
          <w:rFonts w:ascii="Times New Roman" w:hAnsi="Times New Roman" w:cs="Times New Roman"/>
          <w:sz w:val="24"/>
          <w:szCs w:val="24"/>
        </w:rPr>
        <w:t>5) Сu(OH)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160878" w:rsidRPr="00661445" w:rsidRDefault="00A169EB" w:rsidP="00160878">
      <w:pPr>
        <w:tabs>
          <w:tab w:val="left" w:pos="5622"/>
        </w:tabs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>2) СО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60878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         </w:t>
      </w:r>
      <w:r w:rsidR="00160878" w:rsidRPr="00661445">
        <w:rPr>
          <w:rFonts w:ascii="Times New Roman" w:hAnsi="Times New Roman" w:cs="Times New Roman"/>
          <w:sz w:val="24"/>
          <w:szCs w:val="24"/>
        </w:rPr>
        <w:t>4) С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60878" w:rsidRPr="00661445">
        <w:rPr>
          <w:rFonts w:ascii="Times New Roman" w:hAnsi="Times New Roman" w:cs="Times New Roman"/>
          <w:sz w:val="24"/>
          <w:szCs w:val="24"/>
        </w:rPr>
        <w:t>Н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160878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</w:t>
      </w:r>
      <w:r w:rsidR="00160878" w:rsidRPr="00661445">
        <w:rPr>
          <w:rFonts w:ascii="Times New Roman" w:hAnsi="Times New Roman" w:cs="Times New Roman"/>
          <w:sz w:val="24"/>
          <w:szCs w:val="24"/>
        </w:rPr>
        <w:t xml:space="preserve">6) </w:t>
      </w:r>
      <w:r w:rsidR="00160878"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160878"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169EB" w:rsidRPr="00160878" w:rsidRDefault="001C4A01" w:rsidP="00160878">
      <w:pPr>
        <w:tabs>
          <w:tab w:val="left" w:pos="5622"/>
        </w:tabs>
        <w:spacing w:before="240" w:after="0"/>
        <w:ind w:left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0878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Default="00A169EB" w:rsidP="001608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160878" w:rsidRPr="00160878" w:rsidRDefault="009E48AE" w:rsidP="00160878">
      <w:pPr>
        <w:spacing w:after="0" w:line="240" w:lineRule="auto"/>
        <w:ind w:firstLine="284"/>
        <w:jc w:val="both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a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eastAsia="en-US"/>
            </w:rPr>
            <m:t xml:space="preserve">→ </m:t>
          </m:r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 xml:space="preserve">  акт,   </m:t>
                  </m:r>
                  <m:sSup>
                    <m:sSup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6</m:t>
              </m:r>
            </m:sub>
          </m:sSub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6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 xml:space="preserve">2,  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Fe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3</m:t>
                      </m:r>
                    </m:sub>
                  </m:sSub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NaOH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eastAsia="en-US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 xml:space="preserve"> 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eastAsia="en-US"/>
                </w:rPr>
                <m:t>3</m:t>
              </m:r>
            </m:sub>
          </m:sSub>
        </m:oMath>
      </m:oMathPara>
    </w:p>
    <w:p w:rsidR="00A169EB" w:rsidRPr="001C4A01" w:rsidRDefault="00A169EB" w:rsidP="00160878">
      <w:pPr>
        <w:spacing w:before="240"/>
        <w:jc w:val="both"/>
        <w:rPr>
          <w:rFonts w:ascii="Times New Roman" w:hAnsi="Times New Roman" w:cs="Times New Roman"/>
          <w:sz w:val="24"/>
        </w:rPr>
      </w:pPr>
      <w:r w:rsidRPr="001C4A01">
        <w:rPr>
          <w:rFonts w:ascii="Times New Roman" w:hAnsi="Times New Roman" w:cs="Times New Roman"/>
          <w:sz w:val="24"/>
        </w:rPr>
        <w:t>При написании уравнений реакций используйте структурны</w:t>
      </w:r>
      <w:r w:rsidR="001C4A01" w:rsidRPr="001C4A01">
        <w:rPr>
          <w:rFonts w:ascii="Times New Roman" w:hAnsi="Times New Roman" w:cs="Times New Roman"/>
          <w:sz w:val="24"/>
        </w:rPr>
        <w:t>е формулы органических веществ.</w:t>
      </w:r>
    </w:p>
    <w:p w:rsidR="00A169EB" w:rsidRPr="001C4A01" w:rsidRDefault="001C4A01" w:rsidP="001C4A01">
      <w:pPr>
        <w:tabs>
          <w:tab w:val="left" w:pos="5622"/>
        </w:tabs>
        <w:rPr>
          <w:rFonts w:ascii="Times New Roman" w:hAnsi="Times New Roman" w:cs="Times New Roman"/>
          <w:sz w:val="24"/>
        </w:rPr>
      </w:pPr>
      <w:r w:rsidRPr="001C4A01">
        <w:rPr>
          <w:rFonts w:ascii="Times New Roman" w:hAnsi="Times New Roman" w:cs="Times New Roman"/>
          <w:sz w:val="24"/>
        </w:rPr>
        <w:t xml:space="preserve">2. </w:t>
      </w:r>
      <w:r w:rsidR="00A169EB" w:rsidRPr="001C4A01">
        <w:rPr>
          <w:rFonts w:ascii="Times New Roman" w:hAnsi="Times New Roman" w:cs="Times New Roman"/>
          <w:sz w:val="24"/>
        </w:rPr>
        <w:t>Определите формулу предельного одноатомного спирта, имеющего плотность 1,4 г/мл , если при дегидратации 37 мл этого спирта получен алкен массой 39,2 г.</w:t>
      </w:r>
    </w:p>
    <w:p w:rsidR="00A169EB" w:rsidRPr="00661445" w:rsidRDefault="00A169EB" w:rsidP="00160878">
      <w:pPr>
        <w:pStyle w:val="ab"/>
        <w:tabs>
          <w:tab w:val="left" w:pos="5622"/>
        </w:tabs>
        <w:spacing w:before="240"/>
        <w:ind w:left="644"/>
        <w:jc w:val="center"/>
      </w:pPr>
      <w:r w:rsidRPr="003B7CE1">
        <w:rPr>
          <w:b/>
        </w:rPr>
        <w:t>Билет № 15</w:t>
      </w:r>
    </w:p>
    <w:p w:rsidR="00A169EB" w:rsidRPr="001C4A01" w:rsidRDefault="001C4A01" w:rsidP="001C4A01">
      <w:pPr>
        <w:pStyle w:val="ab"/>
        <w:tabs>
          <w:tab w:val="left" w:pos="5622"/>
        </w:tabs>
        <w:ind w:left="644"/>
        <w:jc w:val="center"/>
        <w:rPr>
          <w:b/>
        </w:rPr>
      </w:pPr>
      <w:r w:rsidRPr="001C4A01">
        <w:rPr>
          <w:b/>
        </w:rPr>
        <w:t>Часть 1</w:t>
      </w:r>
    </w:p>
    <w:p w:rsidR="00A169EB" w:rsidRPr="00661445" w:rsidRDefault="001C4A01" w:rsidP="001C4A01">
      <w:pPr>
        <w:pStyle w:val="ab"/>
        <w:tabs>
          <w:tab w:val="left" w:pos="0"/>
        </w:tabs>
        <w:spacing w:after="200" w:line="276" w:lineRule="auto"/>
        <w:ind w:left="0"/>
      </w:pPr>
      <w:r>
        <w:t xml:space="preserve">1. </w:t>
      </w:r>
      <w:r w:rsidR="00A169EB" w:rsidRPr="00661445">
        <w:t>Установите соответствие межд</w:t>
      </w:r>
      <w:r w:rsidR="00A169EB">
        <w:t>у формулой вещества и классом (</w:t>
      </w:r>
      <w:r w:rsidR="00A169EB" w:rsidRPr="00661445">
        <w:t>группой) органических соединений, к которому оно принадлежит</w:t>
      </w:r>
    </w:p>
    <w:p w:rsidR="00A169EB" w:rsidRPr="00661445" w:rsidRDefault="00A169EB" w:rsidP="001C4A01">
      <w:pPr>
        <w:spacing w:after="0"/>
        <w:ind w:left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61445">
        <w:rPr>
          <w:rFonts w:ascii="Times New Roman" w:hAnsi="Times New Roman" w:cs="Times New Roman"/>
          <w:i/>
          <w:sz w:val="24"/>
          <w:szCs w:val="24"/>
        </w:rPr>
        <w:t>Формула вещества                         Класс (группа) органических соединений</w:t>
      </w:r>
    </w:p>
    <w:p w:rsidR="00A169EB" w:rsidRPr="00661445" w:rsidRDefault="00A169EB" w:rsidP="00A169EB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А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661445">
        <w:rPr>
          <w:rFonts w:ascii="Times New Roman" w:hAnsi="Times New Roman" w:cs="Times New Roman"/>
          <w:sz w:val="24"/>
          <w:szCs w:val="24"/>
        </w:rPr>
        <w:t>ОН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1) сложные эфиры</w:t>
      </w:r>
    </w:p>
    <w:p w:rsidR="00A169EB" w:rsidRPr="00661445" w:rsidRDefault="00A169EB" w:rsidP="00A169EB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СОО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 простые эфиры</w:t>
      </w:r>
    </w:p>
    <w:p w:rsidR="00A169EB" w:rsidRPr="00661445" w:rsidRDefault="00A169EB" w:rsidP="00A169EB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В) 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61445">
        <w:rPr>
          <w:rFonts w:ascii="Times New Roman" w:hAnsi="Times New Roman" w:cs="Times New Roman"/>
          <w:sz w:val="24"/>
          <w:szCs w:val="24"/>
        </w:rPr>
        <w:t>ОН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фенолы</w:t>
      </w:r>
    </w:p>
    <w:p w:rsidR="00A169EB" w:rsidRPr="00661445" w:rsidRDefault="00A169EB" w:rsidP="00A169EB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Г) 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 w:rsidRPr="00661445">
        <w:rPr>
          <w:rFonts w:ascii="Times New Roman" w:hAnsi="Times New Roman" w:cs="Times New Roman"/>
          <w:sz w:val="24"/>
          <w:szCs w:val="24"/>
        </w:rPr>
        <w:t xml:space="preserve">СН 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61445">
        <w:rPr>
          <w:rFonts w:ascii="Times New Roman" w:hAnsi="Times New Roman" w:cs="Times New Roman"/>
          <w:sz w:val="24"/>
          <w:szCs w:val="24"/>
        </w:rPr>
        <w:t>СНО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спирты</w:t>
      </w:r>
    </w:p>
    <w:p w:rsidR="00A169EB" w:rsidRPr="00661445" w:rsidRDefault="00A169EB" w:rsidP="001C4A01">
      <w:pPr>
        <w:spacing w:after="0"/>
        <w:ind w:left="3541" w:firstLine="70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5) альдегиды</w:t>
      </w:r>
    </w:p>
    <w:p w:rsidR="00A169EB" w:rsidRPr="00661445" w:rsidRDefault="00A169EB" w:rsidP="001C4A01">
      <w:pPr>
        <w:spacing w:after="0"/>
        <w:ind w:left="3541" w:firstLine="70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6) кислоты</w:t>
      </w:r>
    </w:p>
    <w:p w:rsidR="00A169EB" w:rsidRPr="001C4A01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lastRenderedPageBreak/>
        <w:t>2. Изомером пентановой кислоты будет</w:t>
      </w:r>
    </w:p>
    <w:p w:rsidR="00A169EB" w:rsidRPr="003B7CE1" w:rsidRDefault="00A169EB" w:rsidP="00A169EB">
      <w:pPr>
        <w:tabs>
          <w:tab w:val="left" w:pos="142"/>
        </w:tabs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пентанол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 пентаналь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этилпропионат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пентанон</w:t>
      </w:r>
    </w:p>
    <w:p w:rsidR="001C4A01" w:rsidRDefault="001C4A01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661445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3. В молекуле какого вещества все атомы углерода находятся в состоянии</w:t>
      </w:r>
      <w:r w:rsidRPr="00661445">
        <w:rPr>
          <w:rFonts w:ascii="Times New Roman" w:hAnsi="Times New Roman" w:cs="Times New Roman"/>
          <w:i/>
          <w:sz w:val="24"/>
          <w:szCs w:val="24"/>
        </w:rPr>
        <w:t xml:space="preserve"> sp</w:t>
      </w:r>
      <w:r w:rsidRPr="00661445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="001C4A0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61445">
        <w:rPr>
          <w:rFonts w:ascii="Times New Roman" w:hAnsi="Times New Roman" w:cs="Times New Roman"/>
          <w:i/>
          <w:sz w:val="24"/>
          <w:szCs w:val="24"/>
        </w:rPr>
        <w:t>-</w:t>
      </w:r>
      <w:r w:rsidRPr="00661445">
        <w:rPr>
          <w:rFonts w:ascii="Times New Roman" w:hAnsi="Times New Roman" w:cs="Times New Roman"/>
          <w:sz w:val="24"/>
          <w:szCs w:val="24"/>
        </w:rPr>
        <w:t xml:space="preserve"> гибридизации?</w:t>
      </w:r>
    </w:p>
    <w:p w:rsidR="00A169EB" w:rsidRPr="003B7CE1" w:rsidRDefault="001C4A01" w:rsidP="00A169EB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бутадиена–</w:t>
      </w:r>
      <w:r w:rsidR="00A169EB" w:rsidRPr="00661445">
        <w:rPr>
          <w:rFonts w:ascii="Times New Roman" w:hAnsi="Times New Roman" w:cs="Times New Roman"/>
          <w:sz w:val="24"/>
          <w:szCs w:val="24"/>
        </w:rPr>
        <w:t>1,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) бутена–</w:t>
      </w:r>
      <w:r w:rsidR="00A169EB" w:rsidRPr="0066144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) бутина–</w:t>
      </w:r>
      <w:r w:rsidR="00A169EB" w:rsidRPr="0066144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4) бутана</w:t>
      </w:r>
    </w:p>
    <w:p w:rsidR="001C4A01" w:rsidRDefault="001C4A01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 xml:space="preserve">4. В схеме превращений </w:t>
      </w:r>
      <w:r w:rsidR="00160878">
        <w:rPr>
          <w:rFonts w:ascii="Times New Roman" w:hAnsi="Times New Roman" w:cs="Times New Roman"/>
          <w:sz w:val="24"/>
          <w:szCs w:val="24"/>
        </w:rPr>
        <w:t xml:space="preserve"> </w:t>
      </w:r>
      <w:r w:rsidRPr="001C4A01">
        <w:rPr>
          <w:rFonts w:ascii="Times New Roman" w:hAnsi="Times New Roman" w:cs="Times New Roman"/>
          <w:sz w:val="24"/>
          <w:szCs w:val="24"/>
        </w:rPr>
        <w:t>С</w:t>
      </w:r>
      <w:r w:rsidRPr="001C4A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A01">
        <w:rPr>
          <w:rFonts w:ascii="Times New Roman" w:hAnsi="Times New Roman" w:cs="Times New Roman"/>
          <w:sz w:val="24"/>
          <w:szCs w:val="24"/>
        </w:rPr>
        <w:t>Н</w:t>
      </w:r>
      <w:r w:rsidRPr="001C4A0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1C4A01">
        <w:rPr>
          <w:rFonts w:ascii="Times New Roman" w:hAnsi="Times New Roman" w:cs="Times New Roman"/>
          <w:sz w:val="24"/>
          <w:szCs w:val="24"/>
        </w:rPr>
        <w:t xml:space="preserve">Сl </w:t>
      </w:r>
      <w:r w:rsidR="001C4A01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1C4A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C4A01">
        <w:rPr>
          <w:rFonts w:ascii="Times New Roman" w:hAnsi="Times New Roman" w:cs="Times New Roman"/>
          <w:sz w:val="24"/>
          <w:szCs w:val="24"/>
        </w:rPr>
        <w:t>Х</w:t>
      </w:r>
      <w:r w:rsidR="001C4A01">
        <w:rPr>
          <w:rFonts w:ascii="Times New Roman" w:hAnsi="Times New Roman" w:cs="Times New Roman"/>
          <w:sz w:val="24"/>
          <w:szCs w:val="24"/>
        </w:rPr>
        <w:t xml:space="preserve"> </w:t>
      </w:r>
      <w:r w:rsidR="001C4A01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1C4A0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C4A01">
        <w:rPr>
          <w:rFonts w:ascii="Times New Roman" w:hAnsi="Times New Roman" w:cs="Times New Roman"/>
          <w:sz w:val="24"/>
          <w:szCs w:val="24"/>
        </w:rPr>
        <w:t>С</w:t>
      </w:r>
      <w:r w:rsidRPr="001C4A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A01">
        <w:rPr>
          <w:rFonts w:ascii="Times New Roman" w:hAnsi="Times New Roman" w:cs="Times New Roman"/>
          <w:sz w:val="24"/>
          <w:szCs w:val="24"/>
        </w:rPr>
        <w:t>Н</w:t>
      </w:r>
      <w:r w:rsidRPr="001C4A0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C4A01">
        <w:rPr>
          <w:rFonts w:ascii="Times New Roman" w:hAnsi="Times New Roman" w:cs="Times New Roman"/>
          <w:sz w:val="24"/>
          <w:szCs w:val="24"/>
          <w:vertAlign w:val="subscript"/>
        </w:rPr>
        <w:t xml:space="preserve">     </w:t>
      </w:r>
      <w:r w:rsidRPr="001C4A01">
        <w:rPr>
          <w:rFonts w:ascii="Times New Roman" w:hAnsi="Times New Roman" w:cs="Times New Roman"/>
          <w:sz w:val="24"/>
          <w:szCs w:val="24"/>
        </w:rPr>
        <w:t>веществом Х является</w:t>
      </w:r>
    </w:p>
    <w:p w:rsidR="00A169EB" w:rsidRPr="003B7CE1" w:rsidRDefault="00A169EB" w:rsidP="001C4A01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4A0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1C4A0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</w:rPr>
        <w:t>СООН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</w:rPr>
        <w:t>ОН</w:t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="001C4A01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СНО</w:t>
      </w:r>
    </w:p>
    <w:p w:rsidR="001C4A01" w:rsidRDefault="001C4A01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C4A01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5. Продуктом гидратации ацетилена является</w:t>
      </w:r>
    </w:p>
    <w:p w:rsidR="00A169EB" w:rsidRPr="003B7CE1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муравьиный альдегид2) уксусный альдегид3) муравьиная кислота4) этиловый спирт</w:t>
      </w:r>
    </w:p>
    <w:p w:rsidR="001C4A01" w:rsidRDefault="001C4A01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1C4A01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C4A01">
        <w:rPr>
          <w:rFonts w:ascii="Times New Roman" w:hAnsi="Times New Roman" w:cs="Times New Roman"/>
          <w:sz w:val="24"/>
          <w:szCs w:val="24"/>
        </w:rPr>
        <w:t>6. В лаборатории уксусную кислоту получают по схеме</w:t>
      </w:r>
    </w:p>
    <w:p w:rsidR="00A169EB" w:rsidRPr="00661445" w:rsidRDefault="00A169EB" w:rsidP="00A169EB">
      <w:pPr>
        <w:ind w:left="426"/>
        <w:contextualSpacing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1445">
        <w:rPr>
          <w:rFonts w:ascii="Times New Roman" w:hAnsi="Times New Roman" w:cs="Times New Roman"/>
          <w:sz w:val="24"/>
          <w:szCs w:val="24"/>
        </w:rPr>
        <w:t>1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СНО + 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4A01">
        <w:rPr>
          <w:rFonts w:ascii="Times New Roman" w:hAnsi="Times New Roman" w:cs="Times New Roman"/>
          <w:sz w:val="24"/>
          <w:szCs w:val="24"/>
          <w:vertAlign w:val="subscript"/>
        </w:rPr>
        <w:t xml:space="preserve">      </w:t>
      </w:r>
      <m:oMath>
        <m:groupChr>
          <m:groupChrPr>
            <m:chr m:val="→"/>
            <m:vertJc m:val="bot"/>
            <m:ctrlP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кат</m:t>
            </m:r>
          </m:e>
        </m:groupChr>
      </m:oMath>
      <w:r w:rsidR="001C4A01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                                              </w:t>
      </w:r>
      <w:r w:rsidR="00160878" w:rsidRPr="00160878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160878" w:rsidRPr="00160878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О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</w:rPr>
        <w:t xml:space="preserve"> +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60878">
        <w:rPr>
          <w:rFonts w:ascii="Times New Roman" w:hAnsi="Times New Roman" w:cs="Times New Roman"/>
          <w:sz w:val="24"/>
          <w:szCs w:val="24"/>
          <w:vertAlign w:val="subscript"/>
        </w:rPr>
        <w:t xml:space="preserve">    </w:t>
      </w:r>
      <m:oMath>
        <m:groupChr>
          <m:groupChrPr>
            <m:chr m:val="→"/>
            <m:vertJc m:val="bot"/>
            <m:ctrlP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кат</m:t>
            </m:r>
          </m:e>
        </m:groupChr>
      </m:oMath>
    </w:p>
    <w:p w:rsidR="00A169EB" w:rsidRPr="00160878" w:rsidRDefault="00A169EB" w:rsidP="00160878">
      <w:pPr>
        <w:spacing w:after="0"/>
        <w:ind w:left="426"/>
        <w:contextualSpacing/>
        <w:jc w:val="both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СОО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661445">
        <w:rPr>
          <w:rFonts w:ascii="Times New Roman" w:hAnsi="Times New Roman" w:cs="Times New Roman"/>
          <w:sz w:val="24"/>
          <w:szCs w:val="24"/>
        </w:rPr>
        <w:t>конц</w:t>
      </w:r>
      <w:r w:rsidRPr="0016087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16087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</w:t>
      </w:r>
      <w:r w:rsidR="001C4A01" w:rsidRPr="0016087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</m:ctrlPr>
          </m:groupChrPr>
          <m:e>
            <m:sSup>
              <m:sSupPr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o</m:t>
                </m:r>
              </m:sup>
            </m:sSup>
          </m:e>
        </m:groupChr>
      </m:oMath>
      <w:r w:rsidR="00160878" w:rsidRPr="0016087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1C4A01" w:rsidRPr="0016087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  </w:t>
      </w:r>
      <w:r w:rsidR="001C4A01"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</w:t>
      </w:r>
      <w:r w:rsidR="00160878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0 </w:t>
      </w:r>
      <w:r w:rsidRPr="00160878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6087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160878" w:rsidRPr="0016087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</m:ctrlPr>
          </m:groupChrPr>
          <m:e>
            <m:r>
              <m:rPr>
                <m:sty m:val="p"/>
              </m:rP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кат</m:t>
            </m:r>
          </m:e>
        </m:groupChr>
      </m:oMath>
    </w:p>
    <w:p w:rsidR="00014C33" w:rsidRPr="00160878" w:rsidRDefault="00014C33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169EB" w:rsidRPr="00014C33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 xml:space="preserve">7. Качественной реакцией на анилин является взаимодействие с </w:t>
      </w:r>
    </w:p>
    <w:p w:rsidR="00A169EB" w:rsidRPr="003B7CE1" w:rsidRDefault="00A169EB" w:rsidP="00A169EB">
      <w:pPr>
        <w:tabs>
          <w:tab w:val="left" w:pos="709"/>
        </w:tabs>
        <w:spacing w:after="0"/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раствором перманганата калия</w:t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="00014C3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3) карбонатом натрия</w:t>
      </w:r>
    </w:p>
    <w:p w:rsidR="00A169EB" w:rsidRPr="003B7CE1" w:rsidRDefault="00A169EB" w:rsidP="00A169EB">
      <w:pPr>
        <w:tabs>
          <w:tab w:val="left" w:pos="709"/>
        </w:tabs>
        <w:spacing w:after="0"/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раствором хлорида железа (</w:t>
      </w:r>
      <w:r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661445">
        <w:rPr>
          <w:rFonts w:ascii="Times New Roman" w:hAnsi="Times New Roman" w:cs="Times New Roman"/>
          <w:sz w:val="24"/>
          <w:szCs w:val="24"/>
        </w:rPr>
        <w:t>)</w:t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бромной водой.</w:t>
      </w:r>
    </w:p>
    <w:p w:rsidR="00014C33" w:rsidRDefault="00014C33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014C33" w:rsidRDefault="00A169EB" w:rsidP="00A169EB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8. Для циклобутана характерна (-о):</w:t>
      </w:r>
    </w:p>
    <w:p w:rsidR="00A169EB" w:rsidRPr="003B7CE1" w:rsidRDefault="00A169EB" w:rsidP="00014C33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-  гибридизация атомов углерода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>4) реакции галогенирования</w:t>
      </w:r>
    </w:p>
    <w:p w:rsidR="00A169EB" w:rsidRPr="003B7CE1" w:rsidRDefault="00A169EB" w:rsidP="00014C33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наличие двойной связи в молекуле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661445">
        <w:rPr>
          <w:rFonts w:ascii="Times New Roman" w:hAnsi="Times New Roman" w:cs="Times New Roman"/>
          <w:sz w:val="24"/>
          <w:szCs w:val="24"/>
        </w:rPr>
        <w:t>5) вза</w:t>
      </w:r>
      <w:r>
        <w:rPr>
          <w:rFonts w:ascii="Times New Roman" w:hAnsi="Times New Roman" w:cs="Times New Roman"/>
          <w:sz w:val="24"/>
          <w:szCs w:val="24"/>
        </w:rPr>
        <w:t>имодействие с гидроксидом калия</w:t>
      </w:r>
    </w:p>
    <w:p w:rsidR="00A169EB" w:rsidRPr="003B7CE1" w:rsidRDefault="00A169EB" w:rsidP="00014C33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3) взаимодействие с водородом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>6) реакция горения.</w:t>
      </w:r>
    </w:p>
    <w:p w:rsidR="00A169EB" w:rsidRPr="00014C33" w:rsidRDefault="00014C33" w:rsidP="00A45AAE">
      <w:pPr>
        <w:tabs>
          <w:tab w:val="left" w:pos="5622"/>
        </w:tabs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14C33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A169EB" w:rsidP="001608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A169EB" w:rsidRPr="00A45AAE" w:rsidRDefault="00160878" w:rsidP="00A45AAE">
      <w:pPr>
        <w:spacing w:after="0" w:line="240" w:lineRule="auto"/>
        <w:ind w:left="284" w:hanging="142"/>
        <w:jc w:val="center"/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</w:pPr>
      <w:r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  <w:t>CH</w:t>
      </w:r>
      <w:r w:rsidRPr="00A45AAE">
        <w:rPr>
          <w:rFonts w:ascii="Times New Roman" w:eastAsiaTheme="minorHAnsi" w:hAnsi="Times New Roman" w:cs="Times New Roman"/>
          <w:sz w:val="24"/>
          <w:szCs w:val="18"/>
          <w:vertAlign w:val="subscript"/>
          <w:lang w:val="en-US" w:eastAsia="en-US"/>
        </w:rPr>
        <w:t>3</w:t>
      </w:r>
      <w:r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  <w:t>Br</w:t>
      </w:r>
      <w:r w:rsidRPr="00160878"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  <w:t xml:space="preserve"> 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>Na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C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,   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val="en-US" w:eastAsia="en-US"/>
                      </w:rPr>
                      <m:t>o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18"/>
                    <w:lang w:val="en-US"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B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18"/>
                        <w:lang w:val="en-US" w:eastAsia="en-US"/>
                      </w:rPr>
                      <m:t>2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  <m:t>3</m:t>
            </m:r>
          </m:sub>
        </m:sSub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18"/>
                <w:lang w:val="en-US" w:eastAsia="en-US"/>
              </w:rPr>
            </m:ctrlPr>
          </m:box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de-DE"/>
              </w:rPr>
              <m:t>→</m:t>
            </m:r>
          </m:e>
        </m:box>
      </m:oMath>
      <w:r w:rsidR="00A45AAE"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  <w:t xml:space="preserve"> C</w:t>
      </w:r>
      <w:r w:rsidR="00A45AAE" w:rsidRPr="00A45AAE">
        <w:rPr>
          <w:rFonts w:ascii="Times New Roman" w:eastAsiaTheme="minorHAnsi" w:hAnsi="Times New Roman" w:cs="Times New Roman"/>
          <w:sz w:val="24"/>
          <w:szCs w:val="18"/>
          <w:vertAlign w:val="subscript"/>
          <w:lang w:val="en-US" w:eastAsia="en-US"/>
        </w:rPr>
        <w:t>2</w:t>
      </w:r>
      <w:r w:rsidR="00A45AAE">
        <w:rPr>
          <w:rFonts w:ascii="Times New Roman" w:eastAsiaTheme="minorHAnsi" w:hAnsi="Times New Roman" w:cs="Times New Roman"/>
          <w:sz w:val="24"/>
          <w:szCs w:val="18"/>
          <w:lang w:val="en-US" w:eastAsia="en-US"/>
        </w:rPr>
        <w:t>H</w:t>
      </w:r>
      <w:r w:rsidR="00A45AAE" w:rsidRPr="00A45AAE">
        <w:rPr>
          <w:rFonts w:ascii="Times New Roman" w:eastAsiaTheme="minorHAnsi" w:hAnsi="Times New Roman" w:cs="Times New Roman"/>
          <w:sz w:val="24"/>
          <w:szCs w:val="18"/>
          <w:vertAlign w:val="subscript"/>
          <w:lang w:val="en-US" w:eastAsia="en-US"/>
        </w:rPr>
        <w:t>2</w:t>
      </w:r>
    </w:p>
    <w:p w:rsidR="00A169EB" w:rsidRPr="00014C33" w:rsidRDefault="00A169EB" w:rsidP="00014C33">
      <w:pPr>
        <w:jc w:val="both"/>
        <w:rPr>
          <w:rFonts w:ascii="Times New Roman" w:hAnsi="Times New Roman" w:cs="Times New Roman"/>
          <w:sz w:val="24"/>
        </w:rPr>
      </w:pPr>
      <w:r w:rsidRPr="00014C33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A169EB" w:rsidRPr="00014C33" w:rsidRDefault="00014C33" w:rsidP="00A45AAE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 w:rsidRPr="00014C33">
        <w:rPr>
          <w:rFonts w:ascii="Times New Roman" w:hAnsi="Times New Roman" w:cs="Times New Roman"/>
          <w:sz w:val="24"/>
        </w:rPr>
        <w:t xml:space="preserve">2. </w:t>
      </w:r>
      <w:r w:rsidR="00A169EB" w:rsidRPr="00014C33">
        <w:rPr>
          <w:rFonts w:ascii="Times New Roman" w:hAnsi="Times New Roman" w:cs="Times New Roman"/>
          <w:sz w:val="24"/>
        </w:rPr>
        <w:t>К 300 г 10% - ного раствора фенола прибавил</w:t>
      </w:r>
      <w:r>
        <w:rPr>
          <w:rFonts w:ascii="Times New Roman" w:hAnsi="Times New Roman" w:cs="Times New Roman"/>
          <w:sz w:val="24"/>
        </w:rPr>
        <w:t xml:space="preserve">и гидроксид натрия массой 12 г. </w:t>
      </w:r>
      <w:r w:rsidR="00A169EB" w:rsidRPr="00014C33">
        <w:rPr>
          <w:rFonts w:ascii="Times New Roman" w:hAnsi="Times New Roman" w:cs="Times New Roman"/>
          <w:sz w:val="24"/>
        </w:rPr>
        <w:t>Вычислите массу образовавшегося фенолята натрия.</w:t>
      </w:r>
    </w:p>
    <w:p w:rsidR="00A169EB" w:rsidRPr="00661445" w:rsidRDefault="00A169EB" w:rsidP="00A169EB">
      <w:pPr>
        <w:pStyle w:val="ab"/>
        <w:tabs>
          <w:tab w:val="left" w:pos="0"/>
        </w:tabs>
        <w:ind w:left="142"/>
      </w:pPr>
    </w:p>
    <w:p w:rsidR="00A169EB" w:rsidRPr="00AD3EDB" w:rsidRDefault="00014C33" w:rsidP="00A169EB">
      <w:pPr>
        <w:pStyle w:val="ab"/>
        <w:tabs>
          <w:tab w:val="left" w:pos="0"/>
        </w:tabs>
        <w:ind w:left="142"/>
        <w:jc w:val="center"/>
        <w:rPr>
          <w:b/>
        </w:rPr>
      </w:pPr>
      <w:r>
        <w:rPr>
          <w:b/>
        </w:rPr>
        <w:t>Билет № 16</w:t>
      </w:r>
    </w:p>
    <w:p w:rsidR="00A169EB" w:rsidRPr="00014C33" w:rsidRDefault="00014C33" w:rsidP="00014C33">
      <w:pPr>
        <w:pStyle w:val="ab"/>
        <w:tabs>
          <w:tab w:val="left" w:pos="0"/>
        </w:tabs>
        <w:ind w:left="142"/>
        <w:jc w:val="center"/>
        <w:rPr>
          <w:b/>
        </w:rPr>
      </w:pPr>
      <w:r w:rsidRPr="00014C33">
        <w:rPr>
          <w:b/>
        </w:rPr>
        <w:t>Часть 1</w:t>
      </w:r>
    </w:p>
    <w:p w:rsidR="00A169EB" w:rsidRPr="00014C33" w:rsidRDefault="00014C33" w:rsidP="00014C33">
      <w:pPr>
        <w:tabs>
          <w:tab w:val="left" w:pos="0"/>
        </w:tabs>
        <w:spacing w:after="0"/>
        <w:rPr>
          <w:rFonts w:ascii="Times New Roman" w:hAnsi="Times New Roman" w:cs="Times New Roman"/>
          <w:sz w:val="24"/>
        </w:rPr>
      </w:pPr>
      <w:r w:rsidRPr="00014C33">
        <w:rPr>
          <w:rFonts w:ascii="Times New Roman" w:hAnsi="Times New Roman" w:cs="Times New Roman"/>
          <w:sz w:val="24"/>
        </w:rPr>
        <w:t xml:space="preserve">1. </w:t>
      </w:r>
      <w:r w:rsidR="00A169EB" w:rsidRPr="00014C33">
        <w:rPr>
          <w:rFonts w:ascii="Times New Roman" w:hAnsi="Times New Roman" w:cs="Times New Roman"/>
          <w:sz w:val="24"/>
        </w:rPr>
        <w:t>Установите соответствие между названием вещества и классом (группой) органических соединений, к которому оно принадлежит</w:t>
      </w:r>
    </w:p>
    <w:p w:rsidR="00A169EB" w:rsidRPr="00661445" w:rsidRDefault="00A169EB" w:rsidP="00A169EB">
      <w:pPr>
        <w:pStyle w:val="ab"/>
        <w:tabs>
          <w:tab w:val="left" w:pos="0"/>
        </w:tabs>
        <w:ind w:left="502"/>
        <w:rPr>
          <w:i/>
        </w:rPr>
      </w:pPr>
      <w:r w:rsidRPr="00661445">
        <w:rPr>
          <w:i/>
        </w:rPr>
        <w:t>Название вещества                      Класс (группа) органических соединений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 xml:space="preserve">А) гексен-1    </w:t>
      </w:r>
      <w:r w:rsidR="00014C33">
        <w:t xml:space="preserve">                               </w:t>
      </w:r>
      <w:r w:rsidRPr="00661445">
        <w:t>1) алкены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 xml:space="preserve">Б) толуол       </w:t>
      </w:r>
      <w:r w:rsidR="00014C33">
        <w:t xml:space="preserve">                               </w:t>
      </w:r>
      <w:r w:rsidRPr="00661445">
        <w:t>2) арены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 xml:space="preserve">В) изопрен    </w:t>
      </w:r>
      <w:r w:rsidR="00014C33">
        <w:t xml:space="preserve">                                </w:t>
      </w:r>
      <w:r w:rsidRPr="00661445">
        <w:t>3) алкадиены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 xml:space="preserve">Г) нитроэтан </w:t>
      </w:r>
      <w:r w:rsidR="00014C33">
        <w:t xml:space="preserve">                               </w:t>
      </w:r>
      <w:r w:rsidRPr="00661445">
        <w:t>4) нитросоединения</w:t>
      </w:r>
    </w:p>
    <w:p w:rsidR="00A169EB" w:rsidRPr="00661445" w:rsidRDefault="00014C33" w:rsidP="00A169EB">
      <w:pPr>
        <w:pStyle w:val="ab"/>
        <w:tabs>
          <w:tab w:val="left" w:pos="0"/>
        </w:tabs>
        <w:ind w:left="993"/>
      </w:pPr>
      <w:r>
        <w:tab/>
      </w:r>
      <w:r>
        <w:tab/>
      </w:r>
      <w:r>
        <w:tab/>
      </w:r>
      <w:r>
        <w:tab/>
      </w:r>
      <w:r>
        <w:tab/>
      </w:r>
      <w:r w:rsidR="00A169EB" w:rsidRPr="00661445">
        <w:t>5) многоатомные спирты</w:t>
      </w:r>
    </w:p>
    <w:p w:rsidR="00A169EB" w:rsidRPr="00661445" w:rsidRDefault="00014C33" w:rsidP="00A169EB">
      <w:pPr>
        <w:pStyle w:val="ab"/>
        <w:tabs>
          <w:tab w:val="left" w:pos="0"/>
        </w:tabs>
        <w:ind w:left="993"/>
      </w:pPr>
      <w:r>
        <w:tab/>
      </w:r>
      <w:r>
        <w:tab/>
      </w:r>
      <w:r>
        <w:tab/>
      </w:r>
      <w:r>
        <w:tab/>
      </w:r>
      <w:r>
        <w:tab/>
      </w:r>
      <w:r w:rsidR="00A169EB" w:rsidRPr="00661445">
        <w:t>6) сложные эфиры</w:t>
      </w:r>
    </w:p>
    <w:p w:rsidR="00A169EB" w:rsidRPr="00014C33" w:rsidRDefault="00A169EB" w:rsidP="00A169EB">
      <w:pPr>
        <w:pStyle w:val="ab"/>
        <w:tabs>
          <w:tab w:val="left" w:pos="0"/>
        </w:tabs>
        <w:ind w:left="0"/>
      </w:pPr>
      <w:r w:rsidRPr="00014C33">
        <w:lastRenderedPageBreak/>
        <w:t>2. Изомерами являются</w:t>
      </w:r>
    </w:p>
    <w:p w:rsidR="00A169EB" w:rsidRPr="00661445" w:rsidRDefault="00A169EB" w:rsidP="00A169EB">
      <w:pPr>
        <w:pStyle w:val="ab"/>
        <w:ind w:left="567"/>
      </w:pPr>
      <w:r w:rsidRPr="00661445">
        <w:t>1) пропан и пропен</w:t>
      </w:r>
      <w:r w:rsidR="00014C33">
        <w:t xml:space="preserve">   </w:t>
      </w:r>
      <w:r w:rsidRPr="00661445">
        <w:t>2) этан и пропан</w:t>
      </w:r>
      <w:r w:rsidR="00014C33">
        <w:t xml:space="preserve">   </w:t>
      </w:r>
      <w:r w:rsidRPr="00661445">
        <w:t>3) циклогексан и гексен</w:t>
      </w:r>
      <w:r w:rsidR="00014C33">
        <w:t xml:space="preserve">   </w:t>
      </w:r>
      <w:r w:rsidRPr="00661445">
        <w:t>4) бензол и толуол</w:t>
      </w:r>
    </w:p>
    <w:p w:rsidR="00014C33" w:rsidRDefault="00014C33" w:rsidP="00A169EB">
      <w:pPr>
        <w:pStyle w:val="ab"/>
        <w:tabs>
          <w:tab w:val="left" w:pos="0"/>
        </w:tabs>
        <w:ind w:left="0"/>
        <w:rPr>
          <w:i/>
        </w:rPr>
      </w:pPr>
    </w:p>
    <w:p w:rsidR="00A169EB" w:rsidRPr="00014C33" w:rsidRDefault="00014C33" w:rsidP="00A169EB">
      <w:pPr>
        <w:pStyle w:val="ab"/>
        <w:tabs>
          <w:tab w:val="left" w:pos="0"/>
        </w:tabs>
        <w:ind w:left="0"/>
      </w:pPr>
      <w:r>
        <w:t>3. В молекуле бутина</w:t>
      </w:r>
      <w:r w:rsidR="00A169EB" w:rsidRPr="00014C33">
        <w:t>-2 между вторым и третьим атомом углерода</w:t>
      </w:r>
    </w:p>
    <w:p w:rsidR="00A169EB" w:rsidRPr="00AD3EDB" w:rsidRDefault="00014C33" w:rsidP="00A169EB">
      <w:pPr>
        <w:tabs>
          <w:tab w:val="left" w:pos="5622"/>
        </w:tabs>
        <w:spacing w:after="0"/>
        <w:ind w:left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2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σ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- и 2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π-</w:t>
      </w:r>
      <w:r w:rsidR="00A169EB" w:rsidRPr="00661445">
        <w:rPr>
          <w:rFonts w:ascii="Times New Roman" w:hAnsi="Times New Roman" w:cs="Times New Roman"/>
          <w:sz w:val="24"/>
          <w:szCs w:val="24"/>
        </w:rPr>
        <w:t>связи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2)1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 xml:space="preserve">- и 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1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661445">
        <w:rPr>
          <w:rFonts w:ascii="Times New Roman" w:hAnsi="Times New Roman" w:cs="Times New Roman"/>
          <w:sz w:val="24"/>
          <w:szCs w:val="24"/>
        </w:rPr>
        <w:t>-связь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3) 1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</w:rPr>
        <w:t>- и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 2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π</w:t>
      </w:r>
      <w:r w:rsidR="00A169EB" w:rsidRPr="00661445">
        <w:rPr>
          <w:rFonts w:ascii="Times New Roman" w:hAnsi="Times New Roman" w:cs="Times New Roman"/>
          <w:sz w:val="24"/>
          <w:szCs w:val="24"/>
        </w:rPr>
        <w:t>-связи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4) 2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σ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- и  1  </w:t>
      </w:r>
      <w:r w:rsidR="00A169EB" w:rsidRPr="00014C33">
        <w:rPr>
          <w:rFonts w:ascii="Times New Roman" w:hAnsi="Times New Roman" w:cs="Times New Roman"/>
          <w:i/>
          <w:sz w:val="24"/>
          <w:szCs w:val="24"/>
        </w:rPr>
        <w:t>π-</w:t>
      </w:r>
      <w:r w:rsidR="00A169EB" w:rsidRPr="00661445">
        <w:rPr>
          <w:rFonts w:ascii="Times New Roman" w:hAnsi="Times New Roman" w:cs="Times New Roman"/>
          <w:sz w:val="24"/>
          <w:szCs w:val="24"/>
        </w:rPr>
        <w:t>связь</w:t>
      </w:r>
    </w:p>
    <w:p w:rsidR="00014C33" w:rsidRPr="00A45AAE" w:rsidRDefault="00014C33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014C33" w:rsidRDefault="00A169EB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4. В схеме превращений С</w:t>
      </w:r>
      <w:r w:rsidRPr="00014C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14C33">
        <w:rPr>
          <w:rFonts w:ascii="Times New Roman" w:hAnsi="Times New Roman" w:cs="Times New Roman"/>
          <w:sz w:val="24"/>
          <w:szCs w:val="24"/>
        </w:rPr>
        <w:t>Н</w:t>
      </w:r>
      <w:r w:rsidRPr="00014C3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14C3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14C33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014C33">
        <w:rPr>
          <w:rFonts w:ascii="Times New Roman" w:hAnsi="Times New Roman" w:cs="Times New Roman"/>
          <w:sz w:val="24"/>
          <w:szCs w:val="24"/>
        </w:rPr>
        <w:t xml:space="preserve">Х </w:t>
      </w:r>
      <w:r w:rsidR="00014C33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014C3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14C33">
        <w:rPr>
          <w:rFonts w:ascii="Times New Roman" w:hAnsi="Times New Roman" w:cs="Times New Roman"/>
          <w:sz w:val="24"/>
          <w:szCs w:val="24"/>
        </w:rPr>
        <w:t>С</w:t>
      </w:r>
      <w:r w:rsidRPr="00014C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14C33">
        <w:rPr>
          <w:rFonts w:ascii="Times New Roman" w:hAnsi="Times New Roman" w:cs="Times New Roman"/>
          <w:sz w:val="24"/>
          <w:szCs w:val="24"/>
        </w:rPr>
        <w:t>Н</w:t>
      </w:r>
      <w:r w:rsidRPr="00014C3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14C33">
        <w:rPr>
          <w:rFonts w:ascii="Times New Roman" w:hAnsi="Times New Roman" w:cs="Times New Roman"/>
          <w:sz w:val="24"/>
          <w:szCs w:val="24"/>
        </w:rPr>
        <w:t>ОН веществом Х является</w:t>
      </w:r>
    </w:p>
    <w:p w:rsidR="00A169EB" w:rsidRPr="005E65FB" w:rsidRDefault="00A169EB" w:rsidP="00A169EB">
      <w:pPr>
        <w:tabs>
          <w:tab w:val="left" w:pos="5622"/>
        </w:tabs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661445">
        <w:rPr>
          <w:rFonts w:ascii="Times New Roman" w:hAnsi="Times New Roman" w:cs="Times New Roman"/>
          <w:sz w:val="24"/>
          <w:szCs w:val="24"/>
        </w:rPr>
        <w:t>В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661445">
        <w:rPr>
          <w:rFonts w:ascii="Times New Roman" w:hAnsi="Times New Roman" w:cs="Times New Roman"/>
          <w:sz w:val="24"/>
          <w:szCs w:val="24"/>
        </w:rPr>
        <w:t xml:space="preserve">  </w:t>
      </w:r>
      <w:r w:rsidR="00014C33">
        <w:rPr>
          <w:rFonts w:ascii="Times New Roman" w:hAnsi="Times New Roman" w:cs="Times New Roman"/>
          <w:sz w:val="24"/>
          <w:szCs w:val="24"/>
        </w:rPr>
        <w:t xml:space="preserve">    </w:t>
      </w:r>
      <w:r w:rsidRPr="00661445">
        <w:rPr>
          <w:rFonts w:ascii="Times New Roman" w:hAnsi="Times New Roman" w:cs="Times New Roman"/>
          <w:sz w:val="24"/>
          <w:szCs w:val="24"/>
        </w:rPr>
        <w:t>2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ОН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</w:t>
      </w:r>
      <w:r w:rsidRPr="00661445">
        <w:rPr>
          <w:rFonts w:ascii="Times New Roman" w:hAnsi="Times New Roman" w:cs="Times New Roman"/>
          <w:sz w:val="24"/>
          <w:szCs w:val="24"/>
        </w:rPr>
        <w:t>3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4C33">
        <w:rPr>
          <w:rFonts w:ascii="Times New Roman" w:hAnsi="Times New Roman" w:cs="Times New Roman"/>
          <w:sz w:val="24"/>
          <w:szCs w:val="24"/>
          <w:vertAlign w:val="subscript"/>
        </w:rPr>
        <w:t xml:space="preserve">         </w:t>
      </w:r>
      <w:r w:rsidRPr="00661445">
        <w:rPr>
          <w:rFonts w:ascii="Times New Roman" w:hAnsi="Times New Roman" w:cs="Times New Roman"/>
          <w:sz w:val="24"/>
          <w:szCs w:val="24"/>
        </w:rPr>
        <w:t>4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="00014C3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14C33">
        <w:rPr>
          <w:rFonts w:ascii="Times New Roman" w:hAnsi="Times New Roman" w:cs="Times New Roman"/>
          <w:sz w:val="24"/>
          <w:szCs w:val="24"/>
        </w:rPr>
        <w:t xml:space="preserve">- О - </w:t>
      </w:r>
      <w:r w:rsidRPr="00661445">
        <w:rPr>
          <w:rFonts w:ascii="Times New Roman" w:hAnsi="Times New Roman" w:cs="Times New Roman"/>
          <w:sz w:val="24"/>
          <w:szCs w:val="24"/>
        </w:rPr>
        <w:t>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014C33" w:rsidRDefault="00014C33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014C33" w:rsidRDefault="00A169EB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5. Этилат калия образуется при взаимодействии</w:t>
      </w:r>
    </w:p>
    <w:p w:rsidR="00014C33" w:rsidRDefault="00A169EB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калия и этана</w:t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="00014C33" w:rsidRPr="00661445">
        <w:rPr>
          <w:rFonts w:ascii="Times New Roman" w:hAnsi="Times New Roman" w:cs="Times New Roman"/>
          <w:sz w:val="24"/>
          <w:szCs w:val="24"/>
        </w:rPr>
        <w:t>3) гидроксида калия и хлорэтана</w:t>
      </w:r>
    </w:p>
    <w:p w:rsidR="00A169EB" w:rsidRPr="005E65FB" w:rsidRDefault="00A169EB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калия и</w:t>
      </w:r>
      <w:r w:rsidR="00014C33" w:rsidRPr="00014C33">
        <w:rPr>
          <w:rFonts w:ascii="Times New Roman" w:hAnsi="Times New Roman" w:cs="Times New Roman"/>
          <w:sz w:val="24"/>
          <w:szCs w:val="24"/>
        </w:rPr>
        <w:t xml:space="preserve"> </w:t>
      </w:r>
      <w:r w:rsidR="00014C33" w:rsidRPr="00661445">
        <w:rPr>
          <w:rFonts w:ascii="Times New Roman" w:hAnsi="Times New Roman" w:cs="Times New Roman"/>
          <w:sz w:val="24"/>
          <w:szCs w:val="24"/>
        </w:rPr>
        <w:t>этанола</w:t>
      </w:r>
      <w:r w:rsidRPr="00661445">
        <w:rPr>
          <w:rFonts w:ascii="Times New Roman" w:hAnsi="Times New Roman" w:cs="Times New Roman"/>
          <w:sz w:val="24"/>
          <w:szCs w:val="24"/>
        </w:rPr>
        <w:t xml:space="preserve"> </w:t>
      </w:r>
      <w:r w:rsidR="00014C33">
        <w:rPr>
          <w:rFonts w:ascii="Times New Roman" w:hAnsi="Times New Roman" w:cs="Times New Roman"/>
          <w:sz w:val="24"/>
          <w:szCs w:val="24"/>
        </w:rPr>
        <w:tab/>
        <w:t>4) калия и хлорэтана</w:t>
      </w:r>
    </w:p>
    <w:p w:rsidR="00A45AAE" w:rsidRPr="00CF4684" w:rsidRDefault="00A45AAE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014C33" w:rsidRDefault="00A169EB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6. В одну стадию бутан можно получить из</w:t>
      </w:r>
    </w:p>
    <w:p w:rsidR="00A169EB" w:rsidRPr="005E65FB" w:rsidRDefault="00014C33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бутанола–</w:t>
      </w:r>
      <w:r w:rsidR="00A169EB" w:rsidRPr="00661445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A169EB" w:rsidRPr="00661445">
        <w:rPr>
          <w:rFonts w:ascii="Times New Roman" w:hAnsi="Times New Roman" w:cs="Times New Roman"/>
          <w:sz w:val="24"/>
          <w:szCs w:val="24"/>
        </w:rPr>
        <w:t>2) бутановой кислоты</w:t>
      </w:r>
      <w:r>
        <w:rPr>
          <w:rFonts w:ascii="Times New Roman" w:hAnsi="Times New Roman" w:cs="Times New Roman"/>
          <w:sz w:val="24"/>
          <w:szCs w:val="24"/>
        </w:rPr>
        <w:t xml:space="preserve">      3) бутена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-1 </w:t>
      </w:r>
      <w:r>
        <w:rPr>
          <w:rFonts w:ascii="Times New Roman" w:hAnsi="Times New Roman" w:cs="Times New Roman"/>
          <w:sz w:val="24"/>
          <w:szCs w:val="24"/>
        </w:rPr>
        <w:t xml:space="preserve">     4) бутанола</w:t>
      </w:r>
      <w:r w:rsidR="00A169EB" w:rsidRPr="00661445">
        <w:rPr>
          <w:rFonts w:ascii="Times New Roman" w:hAnsi="Times New Roman" w:cs="Times New Roman"/>
          <w:sz w:val="24"/>
          <w:szCs w:val="24"/>
        </w:rPr>
        <w:t>-2</w:t>
      </w:r>
    </w:p>
    <w:p w:rsidR="00014C33" w:rsidRPr="00A45AAE" w:rsidRDefault="00014C33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014C33" w:rsidRDefault="00A169EB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7. Глюкозу и сахарозу можно распознать:</w:t>
      </w:r>
    </w:p>
    <w:p w:rsidR="00A169EB" w:rsidRPr="00294E5C" w:rsidRDefault="00A169EB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гидроксида кальция</w:t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раствора йода</w:t>
      </w:r>
    </w:p>
    <w:p w:rsidR="00A169EB" w:rsidRPr="005E65FB" w:rsidRDefault="00A169EB" w:rsidP="00A169EB">
      <w:pPr>
        <w:tabs>
          <w:tab w:val="left" w:pos="5622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аммиачным раствором оксида серебра</w:t>
      </w:r>
      <w:r w:rsidR="00014C33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оксидом меди (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661445">
        <w:rPr>
          <w:rFonts w:ascii="Times New Roman" w:hAnsi="Times New Roman" w:cs="Times New Roman"/>
          <w:sz w:val="24"/>
          <w:szCs w:val="24"/>
        </w:rPr>
        <w:t>)</w:t>
      </w:r>
    </w:p>
    <w:p w:rsidR="00014C33" w:rsidRDefault="00014C33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014C33" w:rsidRDefault="00014C33" w:rsidP="00A169EB">
      <w:pPr>
        <w:tabs>
          <w:tab w:val="left" w:pos="562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Для бутадиена–</w:t>
      </w:r>
      <w:r w:rsidR="00A169EB" w:rsidRPr="00014C33">
        <w:rPr>
          <w:rFonts w:ascii="Times New Roman" w:hAnsi="Times New Roman" w:cs="Times New Roman"/>
          <w:sz w:val="24"/>
          <w:szCs w:val="24"/>
        </w:rPr>
        <w:t>1,3 характерна (-о):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-  гибридизация  всех атомов углерода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твердо</w:t>
      </w:r>
      <w:r w:rsidR="00014C33">
        <w:rPr>
          <w:rFonts w:ascii="Times New Roman" w:hAnsi="Times New Roman" w:cs="Times New Roman"/>
          <w:sz w:val="24"/>
          <w:szCs w:val="24"/>
        </w:rPr>
        <w:t>е агрегатное состояние (</w:t>
      </w:r>
      <w:r>
        <w:rPr>
          <w:rFonts w:ascii="Times New Roman" w:hAnsi="Times New Roman" w:cs="Times New Roman"/>
          <w:sz w:val="24"/>
          <w:szCs w:val="24"/>
        </w:rPr>
        <w:t>при</w:t>
      </w:r>
      <w:r w:rsidR="00014C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.у</w:t>
      </w:r>
      <w:r w:rsidRPr="00661445">
        <w:rPr>
          <w:rFonts w:ascii="Times New Roman" w:hAnsi="Times New Roman" w:cs="Times New Roman"/>
          <w:sz w:val="24"/>
          <w:szCs w:val="24"/>
        </w:rPr>
        <w:t>.)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3) реакция присоединения с хлороводородом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4) взаимодействие с бромной водой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5) взаимодействие с натрием</w:t>
      </w:r>
    </w:p>
    <w:p w:rsidR="00A169EB" w:rsidRPr="00661445" w:rsidRDefault="00A169EB" w:rsidP="00014C33">
      <w:pPr>
        <w:tabs>
          <w:tab w:val="left" w:pos="5622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6) взаимодействие с гидроксидом натрия</w:t>
      </w:r>
    </w:p>
    <w:p w:rsidR="00A169EB" w:rsidRPr="00661445" w:rsidRDefault="00A169EB" w:rsidP="00A169EB">
      <w:pPr>
        <w:pStyle w:val="ab"/>
        <w:tabs>
          <w:tab w:val="left" w:pos="0"/>
        </w:tabs>
        <w:ind w:left="0"/>
        <w:rPr>
          <w:u w:val="single"/>
        </w:rPr>
      </w:pPr>
    </w:p>
    <w:p w:rsidR="00A169EB" w:rsidRPr="00014C33" w:rsidRDefault="00014C33" w:rsidP="00014C33">
      <w:pPr>
        <w:pStyle w:val="ab"/>
        <w:tabs>
          <w:tab w:val="left" w:pos="0"/>
        </w:tabs>
        <w:ind w:left="0"/>
        <w:jc w:val="center"/>
        <w:rPr>
          <w:b/>
        </w:rPr>
      </w:pPr>
      <w:r w:rsidRPr="00014C33">
        <w:rPr>
          <w:b/>
        </w:rPr>
        <w:t>Часть 2</w:t>
      </w:r>
    </w:p>
    <w:p w:rsidR="00A169EB" w:rsidRPr="00CF4684" w:rsidRDefault="00A169EB" w:rsidP="00A45A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A169EB" w:rsidRPr="00CF4684" w:rsidRDefault="00A45AAE" w:rsidP="00A45AAE">
      <w:pPr>
        <w:spacing w:after="0" w:line="240" w:lineRule="auto"/>
        <w:ind w:left="284"/>
        <w:jc w:val="center"/>
        <w:rPr>
          <w:rFonts w:ascii="Times New Roman" w:hAnsi="Times New Roman" w:cs="Times New Roman"/>
          <w:i/>
          <w:sz w:val="24"/>
          <w:szCs w:val="20"/>
        </w:rPr>
      </w:pPr>
      <w:r w:rsidRPr="00A45AAE">
        <w:rPr>
          <w:rFonts w:ascii="Times New Roman" w:hAnsi="Times New Roman" w:cs="Times New Roman"/>
          <w:sz w:val="24"/>
          <w:szCs w:val="20"/>
        </w:rPr>
        <w:t xml:space="preserve">глюкоза </w:t>
      </w:r>
      <m:oMath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</w:rPr>
                  <m:t>дрожжи</m:t>
                </m:r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</w:rPr>
              <m:t xml:space="preserve">1 </m:t>
            </m:r>
          </m:sub>
        </m:sSub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>CuO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</w:rPr>
                  <m:t xml:space="preserve">,  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o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0"/>
            <w:lang w:val="en-US"/>
          </w:rPr>
          <m:t>CHO</m:t>
        </m:r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Cu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OH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</w:rPr>
                      <m:t>)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</w:rPr>
                      <m:t>2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</w:rPr>
              <m:t xml:space="preserve">2 </m:t>
            </m:r>
          </m:sub>
        </m:sSub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vertAlign w:val="superscript"/>
                    <w:lang w:val="en-US" w:eastAsia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vertAlign w:val="superscript"/>
                    <w:lang w:eastAsia="en-US"/>
                  </w:rPr>
                  <m:t>ν</m:t>
                </m:r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</w:rPr>
              <m:t>3</m:t>
            </m:r>
          </m:sub>
        </m:sSub>
      </m:oMath>
    </w:p>
    <w:p w:rsidR="00A169EB" w:rsidRPr="00014C33" w:rsidRDefault="00A169EB" w:rsidP="00A45AAE">
      <w:pPr>
        <w:spacing w:after="0"/>
        <w:jc w:val="both"/>
        <w:rPr>
          <w:rFonts w:ascii="Times New Roman" w:hAnsi="Times New Roman" w:cs="Times New Roman"/>
          <w:sz w:val="24"/>
        </w:rPr>
      </w:pPr>
      <w:r w:rsidRPr="00014C33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A169EB" w:rsidRPr="00661445" w:rsidRDefault="00A169EB" w:rsidP="00A169EB">
      <w:pPr>
        <w:pStyle w:val="ab"/>
        <w:ind w:left="1080"/>
      </w:pPr>
    </w:p>
    <w:p w:rsidR="00A169EB" w:rsidRPr="00294E5C" w:rsidRDefault="00014C33" w:rsidP="00014C33">
      <w:pPr>
        <w:pStyle w:val="ab"/>
        <w:spacing w:after="200"/>
        <w:ind w:left="0"/>
      </w:pPr>
      <w:r>
        <w:t xml:space="preserve">2. </w:t>
      </w:r>
      <w:r w:rsidR="00A169EB" w:rsidRPr="00661445">
        <w:t>Из циклогексана массой 9,24 г по реакции дегидрирования в присутствии никелевого катализатора получен бензол. Рассчитайте объем бензола, если его плотность равна 0,88</w:t>
      </w:r>
      <w:r>
        <w:t> </w:t>
      </w:r>
      <w:r w:rsidR="00A169EB" w:rsidRPr="00661445">
        <w:t>г/мл.</w:t>
      </w:r>
    </w:p>
    <w:p w:rsidR="00A169EB" w:rsidRPr="00661445" w:rsidRDefault="00A169EB" w:rsidP="00A169EB">
      <w:pPr>
        <w:pStyle w:val="ab"/>
        <w:ind w:left="0"/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45AAE" w:rsidRPr="00CF4684" w:rsidRDefault="00A45AAE" w:rsidP="00A169EB">
      <w:pPr>
        <w:pStyle w:val="ab"/>
        <w:ind w:left="0"/>
        <w:jc w:val="center"/>
        <w:rPr>
          <w:b/>
        </w:rPr>
      </w:pPr>
    </w:p>
    <w:p w:rsidR="00A169EB" w:rsidRPr="00E2524A" w:rsidRDefault="00014C33" w:rsidP="00A169EB">
      <w:pPr>
        <w:pStyle w:val="ab"/>
        <w:ind w:left="0"/>
        <w:jc w:val="center"/>
        <w:rPr>
          <w:b/>
        </w:rPr>
      </w:pPr>
      <w:r>
        <w:rPr>
          <w:b/>
        </w:rPr>
        <w:lastRenderedPageBreak/>
        <w:t>Билет № 17</w:t>
      </w:r>
    </w:p>
    <w:p w:rsidR="00A169EB" w:rsidRPr="00014C33" w:rsidRDefault="00014C33" w:rsidP="00014C33">
      <w:pPr>
        <w:pStyle w:val="ab"/>
        <w:ind w:left="0"/>
        <w:jc w:val="center"/>
        <w:rPr>
          <w:b/>
        </w:rPr>
      </w:pPr>
      <w:r w:rsidRPr="00014C33">
        <w:rPr>
          <w:b/>
        </w:rPr>
        <w:t>Часть 1</w:t>
      </w:r>
    </w:p>
    <w:p w:rsidR="00A169EB" w:rsidRPr="00014C33" w:rsidRDefault="00014C33" w:rsidP="00014C33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169EB" w:rsidRPr="00014C33">
        <w:rPr>
          <w:rFonts w:ascii="Times New Roman" w:hAnsi="Times New Roman" w:cs="Times New Roman"/>
          <w:sz w:val="24"/>
        </w:rPr>
        <w:t>Установите соответствие между классом (группой) органических</w:t>
      </w:r>
      <w:r>
        <w:rPr>
          <w:rFonts w:ascii="Times New Roman" w:hAnsi="Times New Roman" w:cs="Times New Roman"/>
          <w:sz w:val="24"/>
        </w:rPr>
        <w:t xml:space="preserve"> </w:t>
      </w:r>
      <w:r w:rsidR="00A169EB" w:rsidRPr="00014C33">
        <w:rPr>
          <w:rFonts w:ascii="Times New Roman" w:hAnsi="Times New Roman" w:cs="Times New Roman"/>
          <w:sz w:val="24"/>
        </w:rPr>
        <w:t>соединений и формулой вещества, принадлежащего к этому классу</w:t>
      </w:r>
    </w:p>
    <w:p w:rsidR="00A169EB" w:rsidRPr="00661445" w:rsidRDefault="00A45AAE" w:rsidP="00A45AAE">
      <w:pPr>
        <w:spacing w:after="0" w:line="240" w:lineRule="auto"/>
        <w:ind w:left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Класс (</w:t>
      </w:r>
      <w:r w:rsidR="00A169EB" w:rsidRPr="00661445">
        <w:rPr>
          <w:rFonts w:ascii="Times New Roman" w:hAnsi="Times New Roman" w:cs="Times New Roman"/>
          <w:i/>
          <w:sz w:val="24"/>
          <w:szCs w:val="24"/>
        </w:rPr>
        <w:t>группа)</w:t>
      </w:r>
      <w:r w:rsidRPr="00A45AA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169EB" w:rsidRPr="00661445">
        <w:rPr>
          <w:rFonts w:ascii="Times New Roman" w:hAnsi="Times New Roman" w:cs="Times New Roman"/>
          <w:i/>
          <w:sz w:val="24"/>
          <w:szCs w:val="24"/>
        </w:rPr>
        <w:t>органических соединений                   Формула вещества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А) амины                                                                  1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СОО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арены                                                                   2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8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В) алканы                                                                 3) 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 xml:space="preserve">СНО 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Г) простые эфиры                     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661445">
        <w:rPr>
          <w:rFonts w:ascii="Times New Roman" w:hAnsi="Times New Roman" w:cs="Times New Roman"/>
          <w:sz w:val="24"/>
          <w:szCs w:val="24"/>
        </w:rPr>
        <w:t>4) 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>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5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A169EB" w:rsidRPr="00661445" w:rsidRDefault="00A169EB" w:rsidP="00A169EB">
      <w:pPr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 </w:t>
      </w:r>
      <w:r w:rsidR="00014C3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Pr="00661445">
        <w:rPr>
          <w:rFonts w:ascii="Times New Roman" w:hAnsi="Times New Roman" w:cs="Times New Roman"/>
          <w:sz w:val="24"/>
          <w:szCs w:val="24"/>
        </w:rPr>
        <w:t>6) СН</w:t>
      </w:r>
      <w:r w:rsidRPr="00014C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>ОС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A45AAE" w:rsidRPr="00CF4684" w:rsidRDefault="00A45AAE" w:rsidP="00A1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014C33" w:rsidRDefault="00A169EB" w:rsidP="00A1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14C33">
        <w:rPr>
          <w:rFonts w:ascii="Times New Roman" w:hAnsi="Times New Roman" w:cs="Times New Roman"/>
          <w:sz w:val="24"/>
          <w:szCs w:val="24"/>
        </w:rPr>
        <w:t>2. Цис- , транс- изомеры существуют у вещества структурные формулы которого</w:t>
      </w:r>
    </w:p>
    <w:p w:rsidR="00A169EB" w:rsidRPr="005E65FB" w:rsidRDefault="00A169EB" w:rsidP="00F0433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>1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433A">
        <w:rPr>
          <w:rFonts w:ascii="Times New Roman" w:hAnsi="Times New Roman" w:cs="Times New Roman"/>
          <w:sz w:val="24"/>
          <w:szCs w:val="24"/>
        </w:rPr>
        <w:t>=СН–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433A">
        <w:rPr>
          <w:rFonts w:ascii="Times New Roman" w:hAnsi="Times New Roman" w:cs="Times New Roman"/>
          <w:sz w:val="24"/>
          <w:szCs w:val="24"/>
        </w:rPr>
        <w:t>–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433A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</w:t>
      </w:r>
      <w:r w:rsidRPr="00661445">
        <w:rPr>
          <w:rFonts w:ascii="Times New Roman" w:hAnsi="Times New Roman" w:cs="Times New Roman"/>
          <w:sz w:val="24"/>
          <w:szCs w:val="24"/>
        </w:rPr>
        <w:t>2)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433A">
        <w:rPr>
          <w:rFonts w:ascii="Times New Roman" w:hAnsi="Times New Roman" w:cs="Times New Roman"/>
          <w:sz w:val="24"/>
          <w:szCs w:val="24"/>
        </w:rPr>
        <w:t>–СН=СН–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 </w:t>
      </w:r>
      <w:r w:rsidR="00F0433A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</w:t>
      </w:r>
      <w:r w:rsidRPr="00661445">
        <w:rPr>
          <w:rFonts w:ascii="Times New Roman" w:hAnsi="Times New Roman" w:cs="Times New Roman"/>
          <w:sz w:val="24"/>
          <w:szCs w:val="24"/>
        </w:rPr>
        <w:t>3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433A">
        <w:rPr>
          <w:rFonts w:ascii="Times New Roman" w:hAnsi="Times New Roman" w:cs="Times New Roman"/>
          <w:sz w:val="24"/>
          <w:szCs w:val="24"/>
        </w:rPr>
        <w:t>–СН=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F0433A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</w:t>
      </w:r>
      <w:r w:rsidRPr="00661445">
        <w:rPr>
          <w:rFonts w:ascii="Times New Roman" w:hAnsi="Times New Roman" w:cs="Times New Roman"/>
          <w:sz w:val="24"/>
          <w:szCs w:val="24"/>
        </w:rPr>
        <w:t>4) 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433A">
        <w:rPr>
          <w:rFonts w:ascii="Times New Roman" w:hAnsi="Times New Roman" w:cs="Times New Roman"/>
          <w:sz w:val="24"/>
          <w:szCs w:val="24"/>
        </w:rPr>
        <w:t>=</w:t>
      </w:r>
      <w:r w:rsidRPr="00661445">
        <w:rPr>
          <w:rFonts w:ascii="Times New Roman" w:hAnsi="Times New Roman" w:cs="Times New Roman"/>
          <w:sz w:val="24"/>
          <w:szCs w:val="24"/>
        </w:rPr>
        <w:t>СН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F0433A" w:rsidRDefault="00F0433A" w:rsidP="00A169E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F0433A" w:rsidRDefault="00A169EB" w:rsidP="00A1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433A">
        <w:rPr>
          <w:rFonts w:ascii="Times New Roman" w:hAnsi="Times New Roman" w:cs="Times New Roman"/>
          <w:sz w:val="24"/>
          <w:szCs w:val="24"/>
        </w:rPr>
        <w:t>3. В молекуле бутина – 2 гибридизация орбиталей атома углерода</w:t>
      </w:r>
    </w:p>
    <w:p w:rsidR="00A169EB" w:rsidRPr="005E65FB" w:rsidRDefault="00F0433A" w:rsidP="00A169E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1) только </w:t>
      </w:r>
      <w:r w:rsidR="00A169EB" w:rsidRPr="00661445">
        <w:rPr>
          <w:rFonts w:ascii="Times New Roman" w:hAnsi="Times New Roman" w:cs="Times New Roman"/>
          <w:sz w:val="24"/>
          <w:szCs w:val="24"/>
        </w:rPr>
        <w:t>sp</w:t>
      </w:r>
      <w:r w:rsidR="00A169EB" w:rsidRPr="0066144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2) только sp</w:t>
      </w:r>
      <w:r w:rsidR="00A169EB" w:rsidRPr="00661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3) sp</w:t>
      </w:r>
      <w:r w:rsidR="00A169EB" w:rsidRPr="00661445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="00A169EB" w:rsidRPr="00661445">
        <w:rPr>
          <w:rFonts w:ascii="Times New Roman" w:hAnsi="Times New Roman" w:cs="Times New Roman"/>
          <w:i/>
          <w:sz w:val="24"/>
          <w:szCs w:val="24"/>
        </w:rPr>
        <w:t xml:space="preserve">и </w:t>
      </w:r>
      <w:r w:rsidR="00A169EB" w:rsidRPr="00661445">
        <w:rPr>
          <w:rFonts w:ascii="Times New Roman" w:hAnsi="Times New Roman" w:cs="Times New Roman"/>
          <w:sz w:val="24"/>
          <w:szCs w:val="24"/>
        </w:rPr>
        <w:t>sp</w:t>
      </w:r>
      <w:r w:rsidR="00A169EB" w:rsidRPr="00661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4) sp</w:t>
      </w:r>
      <w:r w:rsidR="00A169EB" w:rsidRPr="00661445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="00A169EB" w:rsidRPr="00661445">
        <w:rPr>
          <w:rFonts w:ascii="Times New Roman" w:hAnsi="Times New Roman" w:cs="Times New Roman"/>
          <w:i/>
          <w:sz w:val="24"/>
          <w:szCs w:val="24"/>
        </w:rPr>
        <w:t xml:space="preserve">и </w:t>
      </w:r>
      <w:r w:rsidR="00A169EB" w:rsidRPr="00661445">
        <w:rPr>
          <w:rFonts w:ascii="Times New Roman" w:hAnsi="Times New Roman" w:cs="Times New Roman"/>
          <w:sz w:val="24"/>
          <w:szCs w:val="24"/>
        </w:rPr>
        <w:t>sp</w:t>
      </w:r>
    </w:p>
    <w:p w:rsidR="00F0433A" w:rsidRDefault="00F0433A" w:rsidP="00A169E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F0433A" w:rsidRDefault="00A169EB" w:rsidP="00A169E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F0433A">
        <w:rPr>
          <w:rFonts w:ascii="Times New Roman" w:hAnsi="Times New Roman" w:cs="Times New Roman"/>
          <w:sz w:val="24"/>
          <w:szCs w:val="24"/>
        </w:rPr>
        <w:t xml:space="preserve">4. В схеме превращений пропен </w:t>
      </w:r>
      <w:r w:rsidR="00F0433A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F0433A">
        <w:rPr>
          <w:rFonts w:ascii="Times New Roman" w:hAnsi="Times New Roman" w:cs="Times New Roman"/>
          <w:sz w:val="24"/>
          <w:szCs w:val="24"/>
        </w:rPr>
        <w:t>Х</w:t>
      </w:r>
      <w:r w:rsidR="00F0433A">
        <w:rPr>
          <w:rFonts w:ascii="Times New Roman" w:hAnsi="Times New Roman" w:cs="Times New Roman"/>
          <w:sz w:val="24"/>
          <w:szCs w:val="24"/>
        </w:rPr>
        <w:t xml:space="preserve"> </w:t>
      </w:r>
      <w:r w:rsidR="00F0433A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F0433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0433A">
        <w:rPr>
          <w:rFonts w:ascii="Times New Roman" w:hAnsi="Times New Roman" w:cs="Times New Roman"/>
          <w:sz w:val="24"/>
          <w:szCs w:val="24"/>
        </w:rPr>
        <w:t>СН</w:t>
      </w:r>
      <w:r w:rsidRPr="00F0433A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F0433A">
        <w:rPr>
          <w:rFonts w:ascii="Times New Roman" w:hAnsi="Times New Roman" w:cs="Times New Roman"/>
          <w:sz w:val="24"/>
          <w:szCs w:val="24"/>
        </w:rPr>
        <w:t>– СН – СН</w:t>
      </w:r>
      <w:r w:rsidRPr="00F043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433A">
        <w:rPr>
          <w:rFonts w:ascii="Times New Roman" w:hAnsi="Times New Roman" w:cs="Times New Roman"/>
          <w:sz w:val="24"/>
          <w:szCs w:val="24"/>
          <w:vertAlign w:val="subscript"/>
        </w:rPr>
        <w:t xml:space="preserve">   </w:t>
      </w:r>
      <w:r w:rsidRPr="00F0433A">
        <w:rPr>
          <w:rFonts w:ascii="Times New Roman" w:hAnsi="Times New Roman" w:cs="Times New Roman"/>
          <w:sz w:val="24"/>
          <w:szCs w:val="24"/>
        </w:rPr>
        <w:t>веществом Х является</w:t>
      </w:r>
    </w:p>
    <w:p w:rsidR="00A169EB" w:rsidRPr="00661445" w:rsidRDefault="00B57434" w:rsidP="00A169EB">
      <w:pPr>
        <w:pStyle w:val="ab"/>
        <w:tabs>
          <w:tab w:val="left" w:pos="0"/>
        </w:tabs>
        <w:ind w:left="0"/>
      </w:pPr>
      <w:r>
        <w:rPr>
          <w:i/>
          <w:noProof/>
        </w:rPr>
        <mc:AlternateContent>
          <mc:Choice Requires="wps">
            <w:drawing>
              <wp:anchor distT="0" distB="0" distL="114299" distR="114299" simplePos="0" relativeHeight="251709440" behindDoc="0" locked="0" layoutInCell="1" allowOverlap="1">
                <wp:simplePos x="0" y="0"/>
                <wp:positionH relativeFrom="column">
                  <wp:posOffset>3034029</wp:posOffset>
                </wp:positionH>
                <wp:positionV relativeFrom="paragraph">
                  <wp:posOffset>23495</wp:posOffset>
                </wp:positionV>
                <wp:extent cx="0" cy="126365"/>
                <wp:effectExtent l="0" t="0" r="0" b="6985"/>
                <wp:wrapNone/>
                <wp:docPr id="44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63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726CA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1" o:spid="_x0000_s1026" type="#_x0000_t32" style="position:absolute;margin-left:238.9pt;margin-top:1.85pt;width:0;height:9.95pt;z-index:2517094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"/>
            </w:pict>
          </mc:Fallback>
        </mc:AlternateContent>
      </w:r>
    </w:p>
    <w:p w:rsidR="00A169EB" w:rsidRPr="005A568A" w:rsidRDefault="00F0433A" w:rsidP="00A169EB">
      <w:pPr>
        <w:pStyle w:val="ab"/>
        <w:tabs>
          <w:tab w:val="left" w:pos="0"/>
        </w:tabs>
        <w:ind w:left="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="00A169EB" w:rsidRPr="00661445">
        <w:t>О</w:t>
      </w:r>
      <w:r w:rsidR="00A169EB">
        <w:rPr>
          <w:lang w:val="en-US"/>
        </w:rPr>
        <w:t>H</w:t>
      </w:r>
    </w:p>
    <w:p w:rsidR="00A169EB" w:rsidRPr="005A568A" w:rsidRDefault="00F0433A" w:rsidP="00792A82">
      <w:pPr>
        <w:pStyle w:val="ab"/>
        <w:numPr>
          <w:ilvl w:val="0"/>
          <w:numId w:val="53"/>
        </w:numPr>
        <w:tabs>
          <w:tab w:val="left" w:pos="0"/>
        </w:tabs>
        <w:spacing w:after="200" w:line="276" w:lineRule="auto"/>
        <w:rPr>
          <w:i/>
        </w:rPr>
      </w:pPr>
      <w:r>
        <w:t>п</w:t>
      </w:r>
      <w:r w:rsidR="00A169EB" w:rsidRPr="00661445">
        <w:t>ропин</w:t>
      </w:r>
      <w:r w:rsidR="00A169EB">
        <w:rPr>
          <w:lang w:val="en-US"/>
        </w:rPr>
        <w:t xml:space="preserve">         2) </w:t>
      </w:r>
      <w:r w:rsidR="00A169EB" w:rsidRPr="005A568A">
        <w:t>2- хлорпропан</w:t>
      </w:r>
      <w:r w:rsidR="00A169EB">
        <w:rPr>
          <w:lang w:val="en-US"/>
        </w:rPr>
        <w:t xml:space="preserve">          3)</w:t>
      </w:r>
      <w:r>
        <w:t xml:space="preserve"> </w:t>
      </w:r>
      <w:r w:rsidR="00A169EB" w:rsidRPr="005A568A">
        <w:t>1- хлорпропан</w:t>
      </w:r>
      <w:r>
        <w:tab/>
      </w:r>
      <w:r>
        <w:tab/>
      </w:r>
      <w:r w:rsidR="00A169EB">
        <w:rPr>
          <w:lang w:val="en-US"/>
        </w:rPr>
        <w:t>4)</w:t>
      </w:r>
      <w:r>
        <w:t xml:space="preserve"> пропадиен</w:t>
      </w:r>
    </w:p>
    <w:p w:rsidR="00A169EB" w:rsidRPr="00F0433A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0433A">
        <w:rPr>
          <w:rFonts w:ascii="Times New Roman" w:hAnsi="Times New Roman" w:cs="Times New Roman"/>
          <w:sz w:val="24"/>
          <w:szCs w:val="24"/>
        </w:rPr>
        <w:t>5.</w:t>
      </w:r>
      <w:r w:rsidR="00F0433A">
        <w:rPr>
          <w:rFonts w:ascii="Times New Roman" w:hAnsi="Times New Roman" w:cs="Times New Roman"/>
          <w:sz w:val="24"/>
          <w:szCs w:val="24"/>
        </w:rPr>
        <w:t xml:space="preserve"> </w:t>
      </w:r>
      <w:r w:rsidRPr="00F0433A">
        <w:rPr>
          <w:rFonts w:ascii="Times New Roman" w:hAnsi="Times New Roman" w:cs="Times New Roman"/>
          <w:sz w:val="24"/>
          <w:szCs w:val="24"/>
        </w:rPr>
        <w:t>При взаимодействии уксусного альдегида с водородом образуется</w:t>
      </w:r>
    </w:p>
    <w:p w:rsidR="00A169EB" w:rsidRPr="005A568A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5A568A">
        <w:rPr>
          <w:rFonts w:ascii="Times New Roman" w:hAnsi="Times New Roman" w:cs="Times New Roman"/>
          <w:sz w:val="24"/>
          <w:szCs w:val="24"/>
        </w:rPr>
        <w:t>1) этан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Pr="005A568A">
        <w:rPr>
          <w:rFonts w:ascii="Times New Roman" w:hAnsi="Times New Roman" w:cs="Times New Roman"/>
          <w:sz w:val="24"/>
          <w:szCs w:val="24"/>
        </w:rPr>
        <w:t>2) этанол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Pr="005A568A">
        <w:rPr>
          <w:rFonts w:ascii="Times New Roman" w:hAnsi="Times New Roman" w:cs="Times New Roman"/>
          <w:sz w:val="24"/>
          <w:szCs w:val="24"/>
        </w:rPr>
        <w:t>3) этановая кислота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Pr="005A568A">
        <w:rPr>
          <w:rFonts w:ascii="Times New Roman" w:hAnsi="Times New Roman" w:cs="Times New Roman"/>
          <w:sz w:val="24"/>
          <w:szCs w:val="24"/>
        </w:rPr>
        <w:t>4) ацетилен</w:t>
      </w:r>
    </w:p>
    <w:p w:rsidR="00F0433A" w:rsidRDefault="00F0433A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F0433A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0433A">
        <w:rPr>
          <w:rFonts w:ascii="Times New Roman" w:hAnsi="Times New Roman" w:cs="Times New Roman"/>
          <w:sz w:val="24"/>
          <w:szCs w:val="24"/>
        </w:rPr>
        <w:t>6. Для получения альдегидов из первичных спиртов используют</w:t>
      </w:r>
    </w:p>
    <w:p w:rsidR="00A169EB" w:rsidRPr="00E91EE5" w:rsidRDefault="00A169EB" w:rsidP="00A169E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91EE5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91E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91E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F0433A" w:rsidRPr="00B018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0433A" w:rsidRPr="00B018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CuO</w:t>
      </w:r>
      <w:r w:rsidR="00F0433A" w:rsidRPr="00B018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0433A" w:rsidRPr="00B0186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E91E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91E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F0433A" w:rsidRPr="00B018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0433A" w:rsidRPr="00B018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91E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5A568A">
        <w:rPr>
          <w:rFonts w:ascii="Times New Roman" w:hAnsi="Times New Roman" w:cs="Times New Roman"/>
          <w:sz w:val="24"/>
          <w:szCs w:val="24"/>
          <w:lang w:val="en-US"/>
        </w:rPr>
        <w:t>Ni</w:t>
      </w:r>
      <w:r w:rsidRPr="00E91EE5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A169EB" w:rsidRPr="00F0433A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0433A">
        <w:rPr>
          <w:rFonts w:ascii="Times New Roman" w:hAnsi="Times New Roman" w:cs="Times New Roman"/>
          <w:sz w:val="24"/>
          <w:szCs w:val="24"/>
        </w:rPr>
        <w:t>7. Уксусную кислоту и этаналь можно распознать</w:t>
      </w:r>
    </w:p>
    <w:p w:rsidR="00A169EB" w:rsidRPr="005A568A" w:rsidRDefault="00A169EB" w:rsidP="00A169E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A568A">
        <w:rPr>
          <w:rFonts w:ascii="Times New Roman" w:hAnsi="Times New Roman" w:cs="Times New Roman"/>
          <w:sz w:val="24"/>
          <w:szCs w:val="24"/>
        </w:rPr>
        <w:t>1) лакмусом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Pr="005A568A">
        <w:rPr>
          <w:rFonts w:ascii="Times New Roman" w:hAnsi="Times New Roman" w:cs="Times New Roman"/>
          <w:sz w:val="24"/>
          <w:szCs w:val="24"/>
        </w:rPr>
        <w:t>2) бромной водой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Pr="005A568A">
        <w:rPr>
          <w:rFonts w:ascii="Times New Roman" w:hAnsi="Times New Roman" w:cs="Times New Roman"/>
          <w:sz w:val="24"/>
          <w:szCs w:val="24"/>
        </w:rPr>
        <w:t>3) хлороводородом</w:t>
      </w:r>
      <w:r w:rsidR="00F0433A">
        <w:rPr>
          <w:rFonts w:ascii="Times New Roman" w:hAnsi="Times New Roman" w:cs="Times New Roman"/>
          <w:sz w:val="24"/>
          <w:szCs w:val="24"/>
        </w:rPr>
        <w:tab/>
      </w:r>
      <w:r w:rsidR="00F0433A">
        <w:rPr>
          <w:rFonts w:ascii="Times New Roman" w:hAnsi="Times New Roman" w:cs="Times New Roman"/>
          <w:sz w:val="24"/>
          <w:szCs w:val="24"/>
        </w:rPr>
        <w:tab/>
        <w:t>4) пропаналем</w:t>
      </w:r>
    </w:p>
    <w:p w:rsidR="00A169EB" w:rsidRPr="00F0433A" w:rsidRDefault="00A169EB" w:rsidP="00F0433A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433A">
        <w:rPr>
          <w:rFonts w:ascii="Times New Roman" w:hAnsi="Times New Roman" w:cs="Times New Roman"/>
          <w:sz w:val="24"/>
          <w:szCs w:val="24"/>
        </w:rPr>
        <w:t>8. Диметиламин может взаимодействовать с</w:t>
      </w:r>
    </w:p>
    <w:p w:rsidR="00A169EB" w:rsidRPr="005A568A" w:rsidRDefault="00A169EB" w:rsidP="00A169EB">
      <w:pPr>
        <w:pStyle w:val="ab"/>
        <w:tabs>
          <w:tab w:val="left" w:pos="0"/>
        </w:tabs>
        <w:ind w:left="502"/>
      </w:pPr>
      <w:r w:rsidRPr="00661445">
        <w:t>1) диэтиловым эфиром</w:t>
      </w:r>
      <w:r w:rsidR="00F0433A">
        <w:tab/>
      </w:r>
      <w:r w:rsidR="00F0433A">
        <w:tab/>
      </w:r>
      <w:r w:rsidR="00F0433A">
        <w:tab/>
      </w:r>
      <w:r w:rsidRPr="00661445">
        <w:t>4) кислородом</w:t>
      </w:r>
    </w:p>
    <w:p w:rsidR="00A169EB" w:rsidRPr="005A568A" w:rsidRDefault="00A169EB" w:rsidP="00A169EB">
      <w:pPr>
        <w:pStyle w:val="ab"/>
        <w:tabs>
          <w:tab w:val="left" w:pos="0"/>
        </w:tabs>
        <w:ind w:left="502"/>
      </w:pPr>
      <w:r w:rsidRPr="00661445">
        <w:t>2) водородом</w:t>
      </w:r>
      <w:r w:rsidR="00F0433A">
        <w:tab/>
      </w:r>
      <w:r w:rsidR="00F0433A">
        <w:tab/>
      </w:r>
      <w:r w:rsidR="00F0433A">
        <w:tab/>
      </w:r>
      <w:r w:rsidR="00F0433A">
        <w:tab/>
      </w:r>
      <w:r w:rsidR="00F0433A">
        <w:tab/>
      </w:r>
      <w:r w:rsidRPr="00661445">
        <w:t>5) хлороводородом</w:t>
      </w:r>
    </w:p>
    <w:p w:rsidR="00A169EB" w:rsidRPr="005E65FB" w:rsidRDefault="00A169EB" w:rsidP="00A45AAE">
      <w:pPr>
        <w:pStyle w:val="ab"/>
        <w:tabs>
          <w:tab w:val="left" w:pos="0"/>
        </w:tabs>
        <w:spacing w:after="240"/>
        <w:ind w:left="502"/>
      </w:pPr>
      <w:r w:rsidRPr="00661445">
        <w:t>3) гидроксидом калия</w:t>
      </w:r>
      <w:r w:rsidR="00F0433A">
        <w:tab/>
      </w:r>
      <w:r w:rsidR="00F0433A">
        <w:tab/>
      </w:r>
      <w:r w:rsidR="00F0433A">
        <w:tab/>
      </w:r>
      <w:r w:rsidR="00F0433A">
        <w:tab/>
      </w:r>
      <w:r w:rsidRPr="00661445">
        <w:t>6) азотной кислотой.</w:t>
      </w:r>
    </w:p>
    <w:p w:rsidR="00A45AAE" w:rsidRPr="00CF4684" w:rsidRDefault="00A45AAE" w:rsidP="00F0433A">
      <w:pPr>
        <w:pStyle w:val="ab"/>
        <w:tabs>
          <w:tab w:val="left" w:pos="0"/>
        </w:tabs>
        <w:spacing w:before="240"/>
        <w:ind w:left="0"/>
        <w:jc w:val="center"/>
        <w:rPr>
          <w:b/>
        </w:rPr>
      </w:pPr>
    </w:p>
    <w:p w:rsidR="00A169EB" w:rsidRPr="00F0433A" w:rsidRDefault="00F0433A" w:rsidP="00F0433A">
      <w:pPr>
        <w:pStyle w:val="ab"/>
        <w:tabs>
          <w:tab w:val="left" w:pos="0"/>
        </w:tabs>
        <w:spacing w:before="240"/>
        <w:ind w:left="0"/>
        <w:jc w:val="center"/>
        <w:rPr>
          <w:b/>
        </w:rPr>
      </w:pPr>
      <w:r w:rsidRPr="00F0433A">
        <w:rPr>
          <w:b/>
        </w:rPr>
        <w:t>Часть 2</w:t>
      </w:r>
    </w:p>
    <w:p w:rsidR="00A169EB" w:rsidRPr="00CF4684" w:rsidRDefault="00A169EB" w:rsidP="00A45A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A45AAE" w:rsidRPr="00A45AAE" w:rsidRDefault="009E48AE" w:rsidP="00A45AAE">
      <w:pPr>
        <w:spacing w:after="0" w:line="240" w:lineRule="auto"/>
        <w:rPr>
          <w:rFonts w:ascii="Times New Roman" w:eastAsiaTheme="minorHAnsi" w:hAnsi="Times New Roman" w:cs="Times New Roman"/>
          <w:sz w:val="24"/>
          <w:szCs w:val="20"/>
          <w:lang w:eastAsia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</w:rPr>
                <m:t>8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  <w:lang w:val="en-US"/>
                        </w:rPr>
                        <m:t>B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</w:rPr>
                        <m:t>2,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vertAlign w:val="superscript"/>
                      <w:lang w:val="en-US"/>
                    </w:rPr>
                    <m:t>hν</m:t>
                  </m:r>
                </m:e>
              </m:groupChr>
              <m:sSub>
                <m:sSubPr>
                  <m:ctrl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  <m:t>1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 xml:space="preserve">KOH,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0"/>
              <w:lang w:val="en-US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0"/>
                              <w:lang w:val="en-US"/>
                            </w:rPr>
                            <m:t>B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0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groupChr>
                </m:e>
              </m:box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3</m:t>
              </m:r>
            </m:sub>
          </m:sSub>
        </m:oMath>
      </m:oMathPara>
    </w:p>
    <w:p w:rsidR="00A169EB" w:rsidRPr="00F0433A" w:rsidRDefault="00A169EB" w:rsidP="00A45AAE">
      <w:pPr>
        <w:spacing w:before="240"/>
        <w:jc w:val="both"/>
        <w:rPr>
          <w:rFonts w:ascii="Times New Roman" w:hAnsi="Times New Roman" w:cs="Times New Roman"/>
          <w:sz w:val="24"/>
        </w:rPr>
      </w:pPr>
      <w:r w:rsidRPr="00F0433A">
        <w:rPr>
          <w:rFonts w:ascii="Times New Roman" w:hAnsi="Times New Roman" w:cs="Times New Roman"/>
          <w:sz w:val="24"/>
        </w:rPr>
        <w:t>При написании уравнений реакций используйте структурны</w:t>
      </w:r>
      <w:r w:rsidR="00F0433A" w:rsidRPr="00F0433A">
        <w:rPr>
          <w:rFonts w:ascii="Times New Roman" w:hAnsi="Times New Roman" w:cs="Times New Roman"/>
          <w:sz w:val="24"/>
        </w:rPr>
        <w:t>е формулы органических веществ.</w:t>
      </w:r>
    </w:p>
    <w:p w:rsidR="00A169EB" w:rsidRPr="00F0433A" w:rsidRDefault="00F0433A" w:rsidP="00F0433A">
      <w:pPr>
        <w:tabs>
          <w:tab w:val="left" w:pos="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. </w:t>
      </w:r>
      <w:r w:rsidR="00A169EB" w:rsidRPr="00F0433A">
        <w:rPr>
          <w:rFonts w:ascii="Times New Roman" w:hAnsi="Times New Roman" w:cs="Times New Roman"/>
          <w:sz w:val="24"/>
        </w:rPr>
        <w:t>Определите молекулярную формулу органического вещества, при полном сжигании 0,3 г которого получили 336 мл оксида углерода (</w:t>
      </w:r>
      <w:r w:rsidR="00A169EB" w:rsidRPr="00F0433A">
        <w:rPr>
          <w:rFonts w:ascii="Times New Roman" w:hAnsi="Times New Roman" w:cs="Times New Roman"/>
          <w:sz w:val="24"/>
          <w:lang w:val="en-US"/>
        </w:rPr>
        <w:t>IV</w:t>
      </w:r>
      <w:r w:rsidR="00A169EB" w:rsidRPr="00F0433A">
        <w:rPr>
          <w:rFonts w:ascii="Times New Roman" w:hAnsi="Times New Roman" w:cs="Times New Roman"/>
          <w:sz w:val="24"/>
        </w:rPr>
        <w:t>) (н.у.)  и 0,36 г воды. Относительная плотность паров этого вещества по водороду равна 30.</w:t>
      </w:r>
    </w:p>
    <w:p w:rsidR="00A169EB" w:rsidRPr="00CF4684" w:rsidRDefault="00A169EB" w:rsidP="00A169EB">
      <w:pPr>
        <w:pStyle w:val="ab"/>
        <w:tabs>
          <w:tab w:val="left" w:pos="0"/>
        </w:tabs>
      </w:pPr>
    </w:p>
    <w:p w:rsidR="00A45AAE" w:rsidRPr="00CF4684" w:rsidRDefault="00A45AAE" w:rsidP="00A169EB">
      <w:pPr>
        <w:pStyle w:val="ab"/>
        <w:tabs>
          <w:tab w:val="left" w:pos="0"/>
        </w:tabs>
      </w:pPr>
    </w:p>
    <w:p w:rsidR="00A169EB" w:rsidRPr="00CA2DFA" w:rsidRDefault="00137302" w:rsidP="00A169EB">
      <w:pPr>
        <w:pStyle w:val="ab"/>
        <w:tabs>
          <w:tab w:val="left" w:pos="0"/>
        </w:tabs>
        <w:jc w:val="center"/>
        <w:rPr>
          <w:b/>
        </w:rPr>
      </w:pPr>
      <w:r>
        <w:rPr>
          <w:b/>
        </w:rPr>
        <w:lastRenderedPageBreak/>
        <w:t>Билет № 18</w:t>
      </w:r>
    </w:p>
    <w:p w:rsidR="00A169EB" w:rsidRPr="00137302" w:rsidRDefault="00137302" w:rsidP="00137302">
      <w:pPr>
        <w:pStyle w:val="ab"/>
        <w:tabs>
          <w:tab w:val="left" w:pos="0"/>
        </w:tabs>
        <w:jc w:val="center"/>
        <w:rPr>
          <w:b/>
        </w:rPr>
      </w:pPr>
      <w:r w:rsidRPr="00137302">
        <w:rPr>
          <w:b/>
        </w:rPr>
        <w:t>Часть 1</w:t>
      </w:r>
    </w:p>
    <w:p w:rsidR="00A169EB" w:rsidRPr="00137302" w:rsidRDefault="00137302" w:rsidP="00137302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169EB" w:rsidRPr="00137302">
        <w:rPr>
          <w:rFonts w:ascii="Times New Roman" w:hAnsi="Times New Roman" w:cs="Times New Roman"/>
          <w:sz w:val="24"/>
        </w:rPr>
        <w:t>Установите соответстви</w:t>
      </w:r>
      <w:r w:rsidR="00A45AAE">
        <w:rPr>
          <w:rFonts w:ascii="Times New Roman" w:hAnsi="Times New Roman" w:cs="Times New Roman"/>
          <w:sz w:val="24"/>
        </w:rPr>
        <w:t>е между общей формулой класса (</w:t>
      </w:r>
      <w:r w:rsidR="00A169EB" w:rsidRPr="00137302">
        <w:rPr>
          <w:rFonts w:ascii="Times New Roman" w:hAnsi="Times New Roman" w:cs="Times New Roman"/>
          <w:sz w:val="24"/>
        </w:rPr>
        <w:t>группы) органических соединений и названием вещества, котор</w:t>
      </w:r>
      <w:r w:rsidR="00A45AAE">
        <w:rPr>
          <w:rFonts w:ascii="Times New Roman" w:hAnsi="Times New Roman" w:cs="Times New Roman"/>
          <w:sz w:val="24"/>
        </w:rPr>
        <w:t>ое принадлежит к этому классу (</w:t>
      </w:r>
      <w:r w:rsidR="00A169EB" w:rsidRPr="00137302">
        <w:rPr>
          <w:rFonts w:ascii="Times New Roman" w:hAnsi="Times New Roman" w:cs="Times New Roman"/>
          <w:sz w:val="24"/>
        </w:rPr>
        <w:t>группе)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  <w:rPr>
          <w:i/>
        </w:rPr>
      </w:pPr>
      <w:r w:rsidRPr="00661445">
        <w:rPr>
          <w:i/>
        </w:rPr>
        <w:t>Общая формула                                           Название вещества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>А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t>-</w:t>
      </w:r>
      <w:r w:rsidRPr="00661445">
        <w:rPr>
          <w:vertAlign w:val="subscript"/>
        </w:rPr>
        <w:t>2</w:t>
      </w:r>
      <w:r w:rsidRPr="00661445">
        <w:t xml:space="preserve">                                                  1) метилацетат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>Б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 xml:space="preserve">+1  </w:t>
      </w:r>
      <w:r w:rsidRPr="00661445">
        <w:t>ОН                                            2) толуол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>В) (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 xml:space="preserve">+1  </w:t>
      </w:r>
      <w:r w:rsidRPr="00661445">
        <w:t xml:space="preserve">) </w:t>
      </w:r>
      <w:r w:rsidRPr="00661445">
        <w:rPr>
          <w:vertAlign w:val="subscript"/>
        </w:rPr>
        <w:t>2</w:t>
      </w:r>
      <w:r w:rsidRPr="00661445">
        <w:t>О                                         3) гексан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>Г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 xml:space="preserve">-6                                                 </w:t>
      </w:r>
      <w:r w:rsidRPr="00661445">
        <w:t xml:space="preserve">  </w:t>
      </w:r>
      <w:r w:rsidR="00137302">
        <w:t xml:space="preserve">                 </w:t>
      </w:r>
      <w:r w:rsidRPr="00661445">
        <w:t>4) дивинил</w:t>
      </w:r>
    </w:p>
    <w:p w:rsidR="00A169EB" w:rsidRPr="00661445" w:rsidRDefault="00A169EB" w:rsidP="00A169EB">
      <w:pPr>
        <w:pStyle w:val="ab"/>
        <w:tabs>
          <w:tab w:val="left" w:pos="0"/>
        </w:tabs>
        <w:ind w:left="993"/>
      </w:pPr>
      <w:r w:rsidRPr="00661445">
        <w:t xml:space="preserve">                                                                     5) пентанол</w:t>
      </w:r>
    </w:p>
    <w:p w:rsidR="00137302" w:rsidRPr="00CF4684" w:rsidRDefault="00A169EB" w:rsidP="00A45AAE">
      <w:pPr>
        <w:pStyle w:val="ab"/>
        <w:tabs>
          <w:tab w:val="left" w:pos="0"/>
        </w:tabs>
        <w:ind w:left="993"/>
      </w:pPr>
      <w:r w:rsidRPr="00661445">
        <w:t xml:space="preserve">                                                                     6) диметиловый эфир</w:t>
      </w:r>
    </w:p>
    <w:p w:rsidR="00A169EB" w:rsidRPr="00137302" w:rsidRDefault="00B57434" w:rsidP="00137302">
      <w:pPr>
        <w:tabs>
          <w:tab w:val="left" w:pos="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413125</wp:posOffset>
                </wp:positionH>
                <wp:positionV relativeFrom="paragraph">
                  <wp:posOffset>182245</wp:posOffset>
                </wp:positionV>
                <wp:extent cx="554990" cy="440055"/>
                <wp:effectExtent l="19050" t="19050" r="16510" b="0"/>
                <wp:wrapNone/>
                <wp:docPr id="39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4990" cy="440055"/>
                        </a:xfrm>
                        <a:prstGeom prst="pentagon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5904EB" id="AutoShape 76" o:spid="_x0000_s1026" type="#_x0000_t56" style="position:absolute;margin-left:268.75pt;margin-top:14.35pt;width:43.7pt;height:34.6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"/>
            </w:pict>
          </mc:Fallback>
        </mc:AlternateContent>
      </w:r>
      <w:r w:rsidR="00137302">
        <w:rPr>
          <w:rFonts w:ascii="Times New Roman" w:hAnsi="Times New Roman" w:cs="Times New Roman"/>
          <w:sz w:val="24"/>
        </w:rPr>
        <w:t>2. Изомером пентина–</w:t>
      </w:r>
      <w:r w:rsidR="00A169EB" w:rsidRPr="00137302">
        <w:rPr>
          <w:rFonts w:ascii="Times New Roman" w:hAnsi="Times New Roman" w:cs="Times New Roman"/>
          <w:sz w:val="24"/>
        </w:rPr>
        <w:t>1 является</w:t>
      </w:r>
    </w:p>
    <w:p w:rsidR="00A169EB" w:rsidRPr="00661445" w:rsidRDefault="00A169EB" w:rsidP="00A169EB">
      <w:pPr>
        <w:pStyle w:val="ab"/>
        <w:tabs>
          <w:tab w:val="left" w:pos="0"/>
        </w:tabs>
        <w:ind w:left="502"/>
      </w:pPr>
      <w:r w:rsidRPr="00661445">
        <w:t>1) СН</w:t>
      </w:r>
      <w:r w:rsidRPr="00661445">
        <w:rPr>
          <w:vertAlign w:val="subscript"/>
        </w:rPr>
        <w:t>3</w:t>
      </w:r>
      <w:r w:rsidRPr="00661445">
        <w:t xml:space="preserve"> – СН</w:t>
      </w:r>
      <w:r w:rsidRPr="00661445">
        <w:rPr>
          <w:vertAlign w:val="subscript"/>
        </w:rPr>
        <w:t>2</w:t>
      </w:r>
      <w:r w:rsidRPr="00661445">
        <w:t xml:space="preserve"> – СН</w:t>
      </w:r>
      <w:r w:rsidRPr="00661445">
        <w:rPr>
          <w:vertAlign w:val="subscript"/>
        </w:rPr>
        <w:t>2</w:t>
      </w:r>
      <w:r w:rsidRPr="00661445">
        <w:t xml:space="preserve"> – СН</w:t>
      </w:r>
      <w:r w:rsidRPr="00661445">
        <w:rPr>
          <w:vertAlign w:val="subscript"/>
        </w:rPr>
        <w:t>2</w:t>
      </w:r>
      <w:r w:rsidRPr="00661445">
        <w:t xml:space="preserve"> – СН</w:t>
      </w:r>
      <w:r w:rsidRPr="00661445">
        <w:rPr>
          <w:vertAlign w:val="subscript"/>
        </w:rPr>
        <w:t>3</w:t>
      </w:r>
      <w:r w:rsidR="00137302">
        <w:rPr>
          <w:vertAlign w:val="subscript"/>
        </w:rPr>
        <w:tab/>
      </w:r>
      <w:r w:rsidR="00137302">
        <w:rPr>
          <w:vertAlign w:val="subscript"/>
        </w:rPr>
        <w:tab/>
      </w:r>
      <w:r w:rsidRPr="00661445">
        <w:t xml:space="preserve">3) </w:t>
      </w:r>
    </w:p>
    <w:p w:rsidR="00A169EB" w:rsidRPr="00661445" w:rsidRDefault="00A169EB" w:rsidP="00A169EB">
      <w:pPr>
        <w:pStyle w:val="ab"/>
        <w:tabs>
          <w:tab w:val="left" w:pos="0"/>
        </w:tabs>
        <w:ind w:left="142"/>
      </w:pPr>
    </w:p>
    <w:p w:rsidR="00A169EB" w:rsidRPr="005E65FB" w:rsidRDefault="00A169EB" w:rsidP="00A169EB">
      <w:pPr>
        <w:pStyle w:val="ab"/>
        <w:tabs>
          <w:tab w:val="left" w:pos="0"/>
        </w:tabs>
        <w:ind w:left="142"/>
      </w:pPr>
      <w:r w:rsidRPr="00661445">
        <w:t>2) СН</w:t>
      </w:r>
      <w:r w:rsidRPr="00661445">
        <w:rPr>
          <w:vertAlign w:val="subscript"/>
        </w:rPr>
        <w:t>2</w:t>
      </w:r>
      <w:r w:rsidRPr="00661445">
        <w:t xml:space="preserve"> = СН – СН</w:t>
      </w:r>
      <w:r w:rsidRPr="00661445">
        <w:rPr>
          <w:vertAlign w:val="subscript"/>
        </w:rPr>
        <w:t>2</w:t>
      </w:r>
      <w:r w:rsidRPr="00661445">
        <w:t xml:space="preserve"> – СН</w:t>
      </w:r>
      <w:r w:rsidRPr="00661445">
        <w:rPr>
          <w:vertAlign w:val="subscript"/>
        </w:rPr>
        <w:t>2</w:t>
      </w:r>
      <w:r w:rsidRPr="00661445">
        <w:t xml:space="preserve"> – СН</w:t>
      </w:r>
      <w:r w:rsidRPr="00661445">
        <w:rPr>
          <w:vertAlign w:val="subscript"/>
        </w:rPr>
        <w:t>3</w:t>
      </w:r>
      <w:r w:rsidR="00137302">
        <w:rPr>
          <w:vertAlign w:val="subscript"/>
        </w:rPr>
        <w:tab/>
      </w:r>
      <w:r w:rsidR="00137302">
        <w:rPr>
          <w:vertAlign w:val="subscript"/>
        </w:rPr>
        <w:tab/>
      </w:r>
      <w:r w:rsidR="00137302">
        <w:rPr>
          <w:vertAlign w:val="subscript"/>
        </w:rPr>
        <w:tab/>
      </w:r>
      <w:r w:rsidRPr="00661445">
        <w:t>4) СН</w:t>
      </w:r>
      <w:r w:rsidRPr="00661445">
        <w:rPr>
          <w:vertAlign w:val="subscript"/>
        </w:rPr>
        <w:t>2</w:t>
      </w:r>
      <w:r w:rsidRPr="00661445">
        <w:t xml:space="preserve"> = СН – СН = СН – СН</w:t>
      </w:r>
      <w:r w:rsidRPr="00661445">
        <w:rPr>
          <w:vertAlign w:val="subscript"/>
        </w:rPr>
        <w:t>3</w:t>
      </w:r>
    </w:p>
    <w:p w:rsidR="00137302" w:rsidRDefault="00137302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137302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>3. В молекуле какого вещества все атомы углерода находятся в состоянии sp</w:t>
      </w:r>
      <w:r w:rsidRPr="00137302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137302">
        <w:rPr>
          <w:rFonts w:ascii="Times New Roman" w:hAnsi="Times New Roman" w:cs="Times New Roman"/>
          <w:sz w:val="24"/>
          <w:szCs w:val="24"/>
        </w:rPr>
        <w:t>–гибридизации</w:t>
      </w:r>
    </w:p>
    <w:p w:rsidR="00A169EB" w:rsidRPr="00CA2DFA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A2DFA">
        <w:rPr>
          <w:rFonts w:ascii="Times New Roman" w:hAnsi="Times New Roman" w:cs="Times New Roman"/>
          <w:sz w:val="24"/>
          <w:szCs w:val="24"/>
        </w:rPr>
        <w:t>1) бензол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2) циклогексан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3) толуол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4) этилбензол</w:t>
      </w:r>
    </w:p>
    <w:p w:rsidR="00A45AAE" w:rsidRPr="00CF4684" w:rsidRDefault="00A45AAE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137302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 xml:space="preserve">4. В схеме превращений этаналь </w:t>
      </w:r>
      <w:r w:rsidR="00137302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Pr="00137302">
        <w:rPr>
          <w:rFonts w:ascii="Times New Roman" w:hAnsi="Times New Roman" w:cs="Times New Roman"/>
          <w:sz w:val="24"/>
          <w:szCs w:val="24"/>
        </w:rPr>
        <w:t xml:space="preserve"> Х </w:t>
      </w:r>
      <w:r w:rsidR="00137302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1373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37302">
        <w:rPr>
          <w:rFonts w:ascii="Times New Roman" w:hAnsi="Times New Roman" w:cs="Times New Roman"/>
          <w:sz w:val="24"/>
          <w:szCs w:val="24"/>
        </w:rPr>
        <w:t xml:space="preserve">ацетат натрия </w:t>
      </w:r>
      <w:r w:rsidR="00137302">
        <w:rPr>
          <w:rFonts w:ascii="Times New Roman" w:hAnsi="Times New Roman" w:cs="Times New Roman"/>
          <w:sz w:val="24"/>
          <w:szCs w:val="24"/>
        </w:rPr>
        <w:t xml:space="preserve"> </w:t>
      </w:r>
      <w:r w:rsidRPr="00137302">
        <w:rPr>
          <w:rFonts w:ascii="Times New Roman" w:hAnsi="Times New Roman" w:cs="Times New Roman"/>
          <w:sz w:val="24"/>
          <w:szCs w:val="24"/>
        </w:rPr>
        <w:t>веществом Х является</w:t>
      </w:r>
    </w:p>
    <w:p w:rsidR="00A169EB" w:rsidRPr="00CA2DFA" w:rsidRDefault="00A169EB" w:rsidP="00A169E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A2DFA">
        <w:rPr>
          <w:rFonts w:ascii="Times New Roman" w:hAnsi="Times New Roman" w:cs="Times New Roman"/>
          <w:sz w:val="24"/>
          <w:szCs w:val="24"/>
        </w:rPr>
        <w:t>1) этанол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2) уксусная кислота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3) ацетилен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  <w:t>4) этилен</w:t>
      </w:r>
    </w:p>
    <w:p w:rsidR="00A169EB" w:rsidRPr="00137302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>5. Проп</w:t>
      </w:r>
      <w:r w:rsidR="00137302">
        <w:rPr>
          <w:rFonts w:ascii="Times New Roman" w:hAnsi="Times New Roman" w:cs="Times New Roman"/>
          <w:sz w:val="24"/>
          <w:szCs w:val="24"/>
        </w:rPr>
        <w:t>анол может вступить в реакцию с</w:t>
      </w:r>
    </w:p>
    <w:p w:rsidR="00A169EB" w:rsidRPr="00CA2DFA" w:rsidRDefault="00A169EB" w:rsidP="00A169E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A2DFA">
        <w:rPr>
          <w:rFonts w:ascii="Times New Roman" w:hAnsi="Times New Roman" w:cs="Times New Roman"/>
          <w:sz w:val="24"/>
          <w:szCs w:val="24"/>
        </w:rPr>
        <w:t>1) бензолом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2) бромной водой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3) водородом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  <w:t>4) хлороводородом</w:t>
      </w:r>
    </w:p>
    <w:p w:rsidR="00A169EB" w:rsidRPr="00137302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>6. Уксусную кислоту можно получить окислением</w:t>
      </w:r>
    </w:p>
    <w:p w:rsidR="00A169EB" w:rsidRPr="00CA2DFA" w:rsidRDefault="00A169EB" w:rsidP="00A169EB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A2DFA">
        <w:rPr>
          <w:rFonts w:ascii="Times New Roman" w:hAnsi="Times New Roman" w:cs="Times New Roman"/>
          <w:sz w:val="24"/>
          <w:szCs w:val="24"/>
        </w:rPr>
        <w:t>1) глицерина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2) ацетальдегида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CA2DFA">
        <w:rPr>
          <w:rFonts w:ascii="Times New Roman" w:hAnsi="Times New Roman" w:cs="Times New Roman"/>
          <w:sz w:val="24"/>
          <w:szCs w:val="24"/>
        </w:rPr>
        <w:t>3) муравьиной кислоты</w:t>
      </w:r>
      <w:r w:rsidR="00137302">
        <w:rPr>
          <w:rFonts w:ascii="Times New Roman" w:hAnsi="Times New Roman" w:cs="Times New Roman"/>
          <w:sz w:val="24"/>
          <w:szCs w:val="24"/>
        </w:rPr>
        <w:tab/>
        <w:t>4) пропанола-1</w:t>
      </w:r>
    </w:p>
    <w:p w:rsidR="00A169EB" w:rsidRPr="00137302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>7. Этаналь и этанол можно распознать:</w:t>
      </w:r>
    </w:p>
    <w:p w:rsidR="00A169EB" w:rsidRPr="00661445" w:rsidRDefault="00A169EB" w:rsidP="00137302">
      <w:pPr>
        <w:tabs>
          <w:tab w:val="left" w:pos="142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утаном</w:t>
      </w:r>
      <w:r w:rsidR="00137302">
        <w:rPr>
          <w:rFonts w:ascii="Times New Roman" w:hAnsi="Times New Roman" w:cs="Times New Roman"/>
          <w:sz w:val="24"/>
          <w:szCs w:val="24"/>
        </w:rPr>
        <w:t xml:space="preserve">  </w:t>
      </w:r>
      <w:r w:rsidR="0013730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661445">
        <w:rPr>
          <w:rFonts w:ascii="Times New Roman" w:hAnsi="Times New Roman" w:cs="Times New Roman"/>
          <w:sz w:val="24"/>
          <w:szCs w:val="24"/>
        </w:rPr>
        <w:t>2) раствором щелочи</w:t>
      </w:r>
      <w:r w:rsidR="00137302">
        <w:rPr>
          <w:rFonts w:ascii="Times New Roman" w:hAnsi="Times New Roman" w:cs="Times New Roman"/>
          <w:sz w:val="24"/>
          <w:szCs w:val="24"/>
        </w:rPr>
        <w:tab/>
        <w:t>3) гидроксидом меди</w:t>
      </w:r>
      <w:r w:rsidRPr="00661445">
        <w:rPr>
          <w:rFonts w:ascii="Times New Roman" w:hAnsi="Times New Roman" w:cs="Times New Roman"/>
          <w:sz w:val="24"/>
          <w:szCs w:val="24"/>
        </w:rPr>
        <w:t>(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661445">
        <w:rPr>
          <w:rFonts w:ascii="Times New Roman" w:hAnsi="Times New Roman" w:cs="Times New Roman"/>
          <w:sz w:val="24"/>
          <w:szCs w:val="24"/>
        </w:rPr>
        <w:t>)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бромной водой</w:t>
      </w:r>
    </w:p>
    <w:p w:rsidR="00A169EB" w:rsidRPr="00661445" w:rsidRDefault="00A169EB" w:rsidP="00A169EB">
      <w:pPr>
        <w:tabs>
          <w:tab w:val="left" w:pos="142"/>
        </w:tabs>
        <w:spacing w:after="0"/>
        <w:ind w:left="142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137302" w:rsidRDefault="00A169EB" w:rsidP="00A169EB">
      <w:pPr>
        <w:tabs>
          <w:tab w:val="left" w:pos="142"/>
        </w:tabs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7302">
        <w:rPr>
          <w:rFonts w:ascii="Times New Roman" w:hAnsi="Times New Roman" w:cs="Times New Roman"/>
          <w:sz w:val="24"/>
          <w:szCs w:val="24"/>
        </w:rPr>
        <w:t>8. Бутаналь взаимодействует с</w:t>
      </w:r>
    </w:p>
    <w:p w:rsidR="00A169EB" w:rsidRPr="00116FA6" w:rsidRDefault="00A169EB" w:rsidP="00A169EB">
      <w:pPr>
        <w:tabs>
          <w:tab w:val="left" w:pos="142"/>
        </w:tabs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сульфатом натрия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кислородом</w:t>
      </w:r>
    </w:p>
    <w:p w:rsidR="00A169EB" w:rsidRPr="00116FA6" w:rsidRDefault="00A169EB" w:rsidP="00A169EB">
      <w:pPr>
        <w:tabs>
          <w:tab w:val="left" w:pos="142"/>
        </w:tabs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водородом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5) гидрокарбонатом натрия</w:t>
      </w:r>
    </w:p>
    <w:p w:rsidR="00A169EB" w:rsidRPr="005E65FB" w:rsidRDefault="00A169EB" w:rsidP="00A169EB">
      <w:pPr>
        <w:tabs>
          <w:tab w:val="left" w:pos="142"/>
        </w:tabs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3) этилацетатом</w:t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="00137302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6) аммиачным раствором оксида сереб</w:t>
      </w:r>
      <w:r w:rsidR="00137302">
        <w:rPr>
          <w:rFonts w:ascii="Times New Roman" w:hAnsi="Times New Roman" w:cs="Times New Roman"/>
          <w:sz w:val="24"/>
          <w:szCs w:val="24"/>
        </w:rPr>
        <w:t>ра</w:t>
      </w:r>
    </w:p>
    <w:p w:rsidR="00A169EB" w:rsidRPr="00137302" w:rsidRDefault="00137302" w:rsidP="00A45AAE">
      <w:pPr>
        <w:pStyle w:val="ab"/>
        <w:tabs>
          <w:tab w:val="left" w:pos="0"/>
        </w:tabs>
        <w:spacing w:before="240"/>
        <w:ind w:left="502"/>
        <w:jc w:val="center"/>
        <w:rPr>
          <w:b/>
        </w:rPr>
      </w:pPr>
      <w:r w:rsidRPr="00137302">
        <w:rPr>
          <w:b/>
        </w:rPr>
        <w:t>Часть 2</w:t>
      </w:r>
    </w:p>
    <w:p w:rsidR="00A169EB" w:rsidRPr="00CF4684" w:rsidRDefault="00A169EB" w:rsidP="00A45A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A169EB" w:rsidRPr="00A45AAE" w:rsidRDefault="009E48AE" w:rsidP="00A45AAE">
      <w:pPr>
        <w:spacing w:after="0" w:line="240" w:lineRule="auto"/>
        <w:ind w:firstLine="284"/>
        <w:rPr>
          <w:rFonts w:ascii="Times New Roman" w:eastAsiaTheme="minorHAnsi" w:hAnsi="Times New Roman" w:cs="Times New Roman"/>
          <w:sz w:val="24"/>
          <w:szCs w:val="20"/>
          <w:lang w:val="en-US" w:eastAsia="en-US"/>
        </w:rPr>
      </w:pPr>
      <m:oMathPara>
        <m:oMath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7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val="en-US" w:eastAsia="en-US"/>
            </w:rPr>
            <m:t>OH</m:t>
          </m:r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4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 xml:space="preserve">,   </m:t>
                  </m:r>
                  <m:sSup>
                    <m:sSup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18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o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C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HCl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 xml:space="preserve">NaOH, </m:t>
                  </m:r>
                  <m:sSub>
                    <m:sSubPr>
                      <m:ctrl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Times New Roman"/>
                          <w:sz w:val="24"/>
                          <w:szCs w:val="20"/>
                          <w:lang w:val="en-US" w:eastAsia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HAnsi" w:hAnsi="Cambria Math" w:cs="Times New Roman"/>
                      <w:sz w:val="24"/>
                      <w:szCs w:val="20"/>
                      <w:lang w:val="en-US" w:eastAsia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HAnsi" w:hAnsi="Cambria Math" w:cs="Times New Roman"/>
              <w:sz w:val="24"/>
              <w:szCs w:val="20"/>
              <w:lang w:val="en-US" w:eastAsia="en-US"/>
            </w:rPr>
            <m:t xml:space="preserve">→ </m:t>
          </m:r>
          <m:sSub>
            <m:sSubPr>
              <m:ctrl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4"/>
                  <w:szCs w:val="20"/>
                  <w:lang w:val="en-US" w:eastAsia="en-US"/>
                </w:rPr>
                <m:t>1</m:t>
              </m:r>
            </m:sub>
          </m:sSub>
        </m:oMath>
      </m:oMathPara>
    </w:p>
    <w:p w:rsidR="00A169EB" w:rsidRPr="00947BCF" w:rsidRDefault="00A169EB" w:rsidP="00A45AAE">
      <w:pPr>
        <w:spacing w:before="240"/>
        <w:jc w:val="both"/>
        <w:rPr>
          <w:rFonts w:ascii="Times New Roman" w:hAnsi="Times New Roman" w:cs="Times New Roman"/>
          <w:sz w:val="24"/>
        </w:rPr>
      </w:pPr>
      <w:r w:rsidRPr="00947BCF">
        <w:rPr>
          <w:rFonts w:ascii="Times New Roman" w:hAnsi="Times New Roman" w:cs="Times New Roman"/>
          <w:sz w:val="24"/>
        </w:rPr>
        <w:t>При написании уравнений реакций используйте структурны</w:t>
      </w:r>
      <w:r w:rsidR="00947BCF" w:rsidRPr="00947BCF">
        <w:rPr>
          <w:rFonts w:ascii="Times New Roman" w:hAnsi="Times New Roman" w:cs="Times New Roman"/>
          <w:sz w:val="24"/>
        </w:rPr>
        <w:t>е формулы органических веществ.</w:t>
      </w:r>
    </w:p>
    <w:p w:rsidR="00A169EB" w:rsidRPr="00947BCF" w:rsidRDefault="00947BCF" w:rsidP="00947BCF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. </w:t>
      </w:r>
      <w:r w:rsidR="00A169EB" w:rsidRPr="00947BCF">
        <w:rPr>
          <w:rFonts w:ascii="Times New Roman" w:hAnsi="Times New Roman" w:cs="Times New Roman"/>
          <w:sz w:val="24"/>
        </w:rPr>
        <w:t>Из технического карбида кальция массой 30г получили ацетилен объемом 8,4 л (н.у.). Рассчитайте массовую долю примесей в образце карбида.</w:t>
      </w:r>
    </w:p>
    <w:p w:rsidR="00A169EB" w:rsidRDefault="00A169EB" w:rsidP="00A169EB">
      <w:pPr>
        <w:pStyle w:val="ab"/>
        <w:ind w:left="426"/>
      </w:pPr>
    </w:p>
    <w:p w:rsidR="00A169EB" w:rsidRPr="00116FA6" w:rsidRDefault="00947BCF" w:rsidP="00A169EB">
      <w:pPr>
        <w:pStyle w:val="ab"/>
        <w:ind w:left="426"/>
        <w:jc w:val="center"/>
        <w:rPr>
          <w:b/>
        </w:rPr>
      </w:pPr>
      <w:r>
        <w:rPr>
          <w:b/>
        </w:rPr>
        <w:lastRenderedPageBreak/>
        <w:t>Билет № 19</w:t>
      </w:r>
    </w:p>
    <w:p w:rsidR="00A169EB" w:rsidRPr="00947BCF" w:rsidRDefault="00947BCF" w:rsidP="00947BCF">
      <w:pPr>
        <w:pStyle w:val="ab"/>
        <w:ind w:left="426"/>
        <w:jc w:val="center"/>
        <w:rPr>
          <w:b/>
        </w:rPr>
      </w:pPr>
      <w:r w:rsidRPr="00947BCF">
        <w:rPr>
          <w:b/>
        </w:rPr>
        <w:t>Часть 1</w:t>
      </w:r>
    </w:p>
    <w:p w:rsidR="00947BCF" w:rsidRPr="00947BCF" w:rsidRDefault="00947BCF" w:rsidP="00947BCF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169EB" w:rsidRPr="00947BCF">
        <w:rPr>
          <w:rFonts w:ascii="Times New Roman" w:hAnsi="Times New Roman" w:cs="Times New Roman"/>
          <w:sz w:val="24"/>
        </w:rPr>
        <w:t>Установите соответствие между названием соединения и общей формулой гомологического ряда, к которому оно принадлежит:</w:t>
      </w:r>
    </w:p>
    <w:tbl>
      <w:tblPr>
        <w:tblStyle w:val="ac"/>
        <w:tblW w:w="0" w:type="auto"/>
        <w:tblInd w:w="13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075"/>
      </w:tblGrid>
      <w:tr w:rsidR="00947BCF" w:rsidTr="00947BCF">
        <w:tc>
          <w:tcPr>
            <w:tcW w:w="4111" w:type="dxa"/>
          </w:tcPr>
          <w:p w:rsidR="00947BCF" w:rsidRPr="00947BCF" w:rsidRDefault="00947BCF" w:rsidP="00947BCF">
            <w:pPr>
              <w:pStyle w:val="ab"/>
              <w:ind w:left="0"/>
              <w:jc w:val="left"/>
              <w:rPr>
                <w:i/>
              </w:rPr>
            </w:pPr>
            <w:r w:rsidRPr="00661445">
              <w:rPr>
                <w:i/>
              </w:rPr>
              <w:t>Название соединения</w:t>
            </w:r>
          </w:p>
        </w:tc>
        <w:tc>
          <w:tcPr>
            <w:tcW w:w="4075" w:type="dxa"/>
          </w:tcPr>
          <w:p w:rsidR="00947BCF" w:rsidRPr="00947BCF" w:rsidRDefault="00947BCF" w:rsidP="00947BCF">
            <w:pPr>
              <w:rPr>
                <w:i/>
              </w:rPr>
            </w:pPr>
            <w:r w:rsidRPr="00947BCF">
              <w:rPr>
                <w:i/>
              </w:rPr>
              <w:t>Общая формула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947BCF">
            <w:pPr>
              <w:pStyle w:val="ab"/>
              <w:ind w:left="317"/>
              <w:jc w:val="left"/>
            </w:pPr>
            <w:r w:rsidRPr="00661445">
              <w:t>А) гексан</w:t>
            </w:r>
          </w:p>
        </w:tc>
        <w:tc>
          <w:tcPr>
            <w:tcW w:w="4075" w:type="dxa"/>
          </w:tcPr>
          <w:p w:rsidR="00947BCF" w:rsidRPr="00947BCF" w:rsidRDefault="00947BCF" w:rsidP="00947BCF">
            <w:pPr>
              <w:pStyle w:val="ab"/>
              <w:numPr>
                <w:ilvl w:val="0"/>
                <w:numId w:val="55"/>
              </w:numPr>
              <w:ind w:hanging="294"/>
              <w:rPr>
                <w:i/>
              </w:rPr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>2п+2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947BCF">
            <w:pPr>
              <w:pStyle w:val="ab"/>
              <w:ind w:left="317"/>
              <w:jc w:val="left"/>
            </w:pPr>
            <w:r w:rsidRPr="00661445">
              <w:t>Б) циклопропан</w:t>
            </w:r>
          </w:p>
        </w:tc>
        <w:tc>
          <w:tcPr>
            <w:tcW w:w="4075" w:type="dxa"/>
          </w:tcPr>
          <w:p w:rsidR="00947BCF" w:rsidRPr="00947BCF" w:rsidRDefault="00947BCF" w:rsidP="00947BCF">
            <w:pPr>
              <w:pStyle w:val="ab"/>
              <w:numPr>
                <w:ilvl w:val="0"/>
                <w:numId w:val="55"/>
              </w:numPr>
              <w:ind w:hanging="294"/>
              <w:rPr>
                <w:i/>
              </w:rPr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>2п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947BCF">
            <w:pPr>
              <w:pStyle w:val="ab"/>
              <w:ind w:left="317"/>
              <w:jc w:val="left"/>
            </w:pPr>
            <w:r w:rsidRPr="00661445">
              <w:t>В) этилбензол</w:t>
            </w:r>
          </w:p>
        </w:tc>
        <w:tc>
          <w:tcPr>
            <w:tcW w:w="4075" w:type="dxa"/>
          </w:tcPr>
          <w:p w:rsidR="00947BCF" w:rsidRPr="00947BCF" w:rsidRDefault="00947BCF" w:rsidP="00947BCF">
            <w:pPr>
              <w:pStyle w:val="ab"/>
              <w:numPr>
                <w:ilvl w:val="0"/>
                <w:numId w:val="55"/>
              </w:numPr>
              <w:ind w:left="567" w:hanging="294"/>
              <w:rPr>
                <w:i/>
              </w:rPr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>2п - 2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947BCF">
            <w:pPr>
              <w:pStyle w:val="ab"/>
              <w:ind w:left="317"/>
              <w:jc w:val="left"/>
            </w:pPr>
            <w:r w:rsidRPr="00661445">
              <w:t>Г) пропан</w:t>
            </w:r>
          </w:p>
        </w:tc>
        <w:tc>
          <w:tcPr>
            <w:tcW w:w="4075" w:type="dxa"/>
          </w:tcPr>
          <w:p w:rsidR="00947BCF" w:rsidRPr="00947BCF" w:rsidRDefault="00947BCF" w:rsidP="00947BCF">
            <w:pPr>
              <w:pStyle w:val="ab"/>
              <w:numPr>
                <w:ilvl w:val="0"/>
                <w:numId w:val="55"/>
              </w:numPr>
              <w:ind w:left="567" w:hanging="294"/>
              <w:rPr>
                <w:i/>
              </w:rPr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 xml:space="preserve">2п </w:t>
            </w:r>
            <w:r w:rsidRPr="00661445">
              <w:rPr>
                <w:i/>
              </w:rPr>
              <w:t xml:space="preserve">- </w:t>
            </w:r>
            <w:r w:rsidRPr="00661445">
              <w:rPr>
                <w:i/>
                <w:vertAlign w:val="subscript"/>
              </w:rPr>
              <w:t>4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B01866">
            <w:pPr>
              <w:pStyle w:val="ab"/>
              <w:ind w:left="1701"/>
            </w:pPr>
          </w:p>
        </w:tc>
        <w:tc>
          <w:tcPr>
            <w:tcW w:w="4075" w:type="dxa"/>
          </w:tcPr>
          <w:p w:rsidR="00947BCF" w:rsidRDefault="00947BCF" w:rsidP="00947BCF">
            <w:pPr>
              <w:pStyle w:val="ab"/>
              <w:numPr>
                <w:ilvl w:val="0"/>
                <w:numId w:val="55"/>
              </w:numPr>
              <w:ind w:left="567" w:hanging="294"/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 xml:space="preserve">2п </w:t>
            </w:r>
            <w:r w:rsidRPr="00661445">
              <w:rPr>
                <w:i/>
              </w:rPr>
              <w:t xml:space="preserve">– </w:t>
            </w:r>
            <w:r w:rsidRPr="00661445">
              <w:rPr>
                <w:i/>
                <w:vertAlign w:val="subscript"/>
              </w:rPr>
              <w:t>6</w:t>
            </w:r>
          </w:p>
        </w:tc>
      </w:tr>
      <w:tr w:rsidR="00947BCF" w:rsidTr="00947BCF">
        <w:tc>
          <w:tcPr>
            <w:tcW w:w="4111" w:type="dxa"/>
          </w:tcPr>
          <w:p w:rsidR="00947BCF" w:rsidRDefault="00947BCF" w:rsidP="00B01866">
            <w:pPr>
              <w:pStyle w:val="ab"/>
              <w:ind w:left="1701"/>
            </w:pPr>
          </w:p>
        </w:tc>
        <w:tc>
          <w:tcPr>
            <w:tcW w:w="4075" w:type="dxa"/>
          </w:tcPr>
          <w:p w:rsidR="00947BCF" w:rsidRPr="00947BCF" w:rsidRDefault="00947BCF" w:rsidP="00947BCF">
            <w:pPr>
              <w:pStyle w:val="ab"/>
              <w:numPr>
                <w:ilvl w:val="0"/>
                <w:numId w:val="55"/>
              </w:numPr>
              <w:ind w:left="567" w:hanging="294"/>
            </w:pPr>
            <w:r w:rsidRPr="00661445">
              <w:rPr>
                <w:i/>
              </w:rPr>
              <w:t>С</w:t>
            </w:r>
            <w:r w:rsidRPr="00661445">
              <w:rPr>
                <w:i/>
                <w:vertAlign w:val="subscript"/>
              </w:rPr>
              <w:t>п</w:t>
            </w:r>
            <w:r w:rsidRPr="00661445">
              <w:rPr>
                <w:i/>
              </w:rPr>
              <w:t xml:space="preserve"> Н</w:t>
            </w:r>
            <w:r w:rsidRPr="00661445">
              <w:rPr>
                <w:i/>
                <w:vertAlign w:val="subscript"/>
              </w:rPr>
              <w:t xml:space="preserve">2п </w:t>
            </w:r>
            <w:r w:rsidRPr="00661445">
              <w:rPr>
                <w:i/>
              </w:rPr>
              <w:t xml:space="preserve">– </w:t>
            </w:r>
            <w:r w:rsidRPr="00661445">
              <w:rPr>
                <w:i/>
                <w:vertAlign w:val="subscript"/>
              </w:rPr>
              <w:t>8</w:t>
            </w:r>
          </w:p>
        </w:tc>
      </w:tr>
    </w:tbl>
    <w:p w:rsidR="00A169EB" w:rsidRPr="00947BCF" w:rsidRDefault="00A169EB" w:rsidP="00A169EB">
      <w:pPr>
        <w:pStyle w:val="ab"/>
      </w:pPr>
    </w:p>
    <w:p w:rsidR="00A169EB" w:rsidRPr="00947BCF" w:rsidRDefault="00947BCF" w:rsidP="00947BCF">
      <w:pPr>
        <w:spacing w:after="0"/>
        <w:rPr>
          <w:rFonts w:ascii="Times New Roman" w:hAnsi="Times New Roman" w:cs="Times New Roman"/>
          <w:sz w:val="24"/>
        </w:rPr>
      </w:pPr>
      <w:r w:rsidRPr="00947BCF">
        <w:rPr>
          <w:rFonts w:ascii="Times New Roman" w:hAnsi="Times New Roman" w:cs="Times New Roman"/>
          <w:sz w:val="24"/>
        </w:rPr>
        <w:t xml:space="preserve">2. </w:t>
      </w:r>
      <w:r w:rsidR="00A45AAE">
        <w:rPr>
          <w:rFonts w:ascii="Times New Roman" w:hAnsi="Times New Roman" w:cs="Times New Roman"/>
          <w:sz w:val="24"/>
        </w:rPr>
        <w:t>Бутанол–1 и бутанол–</w:t>
      </w:r>
      <w:r w:rsidR="00A169EB" w:rsidRPr="00947BCF">
        <w:rPr>
          <w:rFonts w:ascii="Times New Roman" w:hAnsi="Times New Roman" w:cs="Times New Roman"/>
          <w:sz w:val="24"/>
        </w:rPr>
        <w:t>2 являются</w:t>
      </w:r>
    </w:p>
    <w:p w:rsidR="00A169EB" w:rsidRPr="00661445" w:rsidRDefault="00947BCF" w:rsidP="00792A82">
      <w:pPr>
        <w:pStyle w:val="ab"/>
        <w:numPr>
          <w:ilvl w:val="0"/>
          <w:numId w:val="57"/>
        </w:numPr>
        <w:spacing w:after="200"/>
      </w:pPr>
      <w:r>
        <w:t>о</w:t>
      </w:r>
      <w:r w:rsidR="00A169EB" w:rsidRPr="00661445">
        <w:t>дним и тем же веществом</w:t>
      </w:r>
      <w:r w:rsidR="00A169EB">
        <w:t xml:space="preserve">          </w:t>
      </w:r>
      <w:r>
        <w:t xml:space="preserve">  </w:t>
      </w:r>
      <w:r>
        <w:tab/>
        <w:t xml:space="preserve"> </w:t>
      </w:r>
      <w:r w:rsidR="00A169EB">
        <w:t xml:space="preserve"> 3)</w:t>
      </w:r>
      <w:r>
        <w:t xml:space="preserve"> с</w:t>
      </w:r>
      <w:r w:rsidR="00A169EB" w:rsidRPr="00661445">
        <w:t>труктурными изомерами</w:t>
      </w:r>
    </w:p>
    <w:p w:rsidR="00A169EB" w:rsidRPr="00116FA6" w:rsidRDefault="00947BCF" w:rsidP="00792A82">
      <w:pPr>
        <w:pStyle w:val="ab"/>
        <w:numPr>
          <w:ilvl w:val="0"/>
          <w:numId w:val="57"/>
        </w:numPr>
        <w:spacing w:after="200"/>
      </w:pPr>
      <w:r>
        <w:t>г</w:t>
      </w:r>
      <w:r w:rsidR="00A169EB" w:rsidRPr="00661445">
        <w:t>омологами</w:t>
      </w:r>
      <w:r w:rsidR="00A169EB">
        <w:t xml:space="preserve">                                     </w:t>
      </w:r>
      <w:r>
        <w:t xml:space="preserve">   </w:t>
      </w:r>
      <w:r>
        <w:tab/>
        <w:t xml:space="preserve">  </w:t>
      </w:r>
      <w:r w:rsidR="00A169EB">
        <w:t>4)</w:t>
      </w:r>
      <w:r>
        <w:t xml:space="preserve"> г</w:t>
      </w:r>
      <w:r w:rsidR="00A169EB" w:rsidRPr="00661445">
        <w:t>еометрическими изомерами</w:t>
      </w:r>
      <w:r w:rsidR="00A169EB" w:rsidRPr="00116FA6">
        <w:t>.</w:t>
      </w:r>
    </w:p>
    <w:p w:rsidR="00A169EB" w:rsidRPr="00947BCF" w:rsidRDefault="00947BCF" w:rsidP="00947BCF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. </w:t>
      </w:r>
      <w:r w:rsidRPr="00014C33">
        <w:rPr>
          <w:rFonts w:ascii="Times New Roman" w:hAnsi="Times New Roman" w:cs="Times New Roman"/>
          <w:i/>
          <w:sz w:val="24"/>
          <w:szCs w:val="24"/>
        </w:rPr>
        <w:t>π</w:t>
      </w:r>
      <w:r w:rsidRPr="00947BCF">
        <w:rPr>
          <w:rFonts w:ascii="Times New Roman" w:hAnsi="Times New Roman" w:cs="Times New Roman"/>
          <w:sz w:val="24"/>
        </w:rPr>
        <w:t xml:space="preserve"> </w:t>
      </w:r>
      <w:r w:rsidR="00A169EB" w:rsidRPr="00947BCF">
        <w:rPr>
          <w:rFonts w:ascii="Times New Roman" w:hAnsi="Times New Roman" w:cs="Times New Roman"/>
          <w:sz w:val="24"/>
        </w:rPr>
        <w:t>- связь имеется в молекуле</w:t>
      </w:r>
    </w:p>
    <w:p w:rsidR="00A169EB" w:rsidRPr="00947BCF" w:rsidRDefault="00947BCF" w:rsidP="00947BCF">
      <w:pPr>
        <w:ind w:left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) и</w:t>
      </w:r>
      <w:r w:rsidR="00A169EB" w:rsidRPr="00947BCF">
        <w:rPr>
          <w:rFonts w:ascii="Times New Roman" w:hAnsi="Times New Roman" w:cs="Times New Roman"/>
          <w:sz w:val="24"/>
        </w:rPr>
        <w:t>зобутана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2)</w:t>
      </w:r>
      <w:r>
        <w:rPr>
          <w:rFonts w:ascii="Times New Roman" w:hAnsi="Times New Roman" w:cs="Times New Roman"/>
          <w:sz w:val="24"/>
        </w:rPr>
        <w:t xml:space="preserve"> бутанола-</w:t>
      </w:r>
      <w:r w:rsidR="00A169EB" w:rsidRPr="00947BCF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3)</w:t>
      </w:r>
      <w:r>
        <w:rPr>
          <w:rFonts w:ascii="Times New Roman" w:hAnsi="Times New Roman" w:cs="Times New Roman"/>
          <w:sz w:val="24"/>
        </w:rPr>
        <w:t xml:space="preserve"> бутена</w:t>
      </w:r>
      <w:r w:rsidR="00A169EB" w:rsidRPr="00947BCF">
        <w:rPr>
          <w:rFonts w:ascii="Times New Roman" w:hAnsi="Times New Roman" w:cs="Times New Roman"/>
          <w:sz w:val="24"/>
        </w:rPr>
        <w:t>-1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4)</w:t>
      </w:r>
      <w:r>
        <w:rPr>
          <w:rFonts w:ascii="Times New Roman" w:hAnsi="Times New Roman" w:cs="Times New Roman"/>
          <w:sz w:val="24"/>
        </w:rPr>
        <w:t xml:space="preserve"> б</w:t>
      </w:r>
      <w:r w:rsidR="00A169EB" w:rsidRPr="00947BCF">
        <w:rPr>
          <w:rFonts w:ascii="Times New Roman" w:hAnsi="Times New Roman" w:cs="Times New Roman"/>
          <w:sz w:val="24"/>
        </w:rPr>
        <w:t>утана</w:t>
      </w:r>
    </w:p>
    <w:p w:rsidR="00A169EB" w:rsidRPr="00947BCF" w:rsidRDefault="00947BCF" w:rsidP="00955F7D">
      <w:pPr>
        <w:spacing w:after="0"/>
        <w:rPr>
          <w:rFonts w:ascii="Times New Roman" w:hAnsi="Times New Roman" w:cs="Times New Roman"/>
          <w:sz w:val="24"/>
        </w:rPr>
      </w:pPr>
      <w:r w:rsidRPr="00947BCF">
        <w:rPr>
          <w:rFonts w:ascii="Times New Roman" w:hAnsi="Times New Roman" w:cs="Times New Roman"/>
          <w:sz w:val="24"/>
        </w:rPr>
        <w:t xml:space="preserve">4. </w:t>
      </w:r>
      <w:r w:rsidR="00A169EB" w:rsidRPr="00947BCF">
        <w:rPr>
          <w:rFonts w:ascii="Times New Roman" w:hAnsi="Times New Roman" w:cs="Times New Roman"/>
          <w:sz w:val="24"/>
        </w:rPr>
        <w:t xml:space="preserve">В схеме превращения этин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>
        <w:rPr>
          <w:rFonts w:ascii="Times New Roman" w:hAnsi="Times New Roman" w:cs="Times New Roman"/>
          <w:sz w:val="24"/>
        </w:rPr>
        <w:t xml:space="preserve"> Х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>
        <w:rPr>
          <w:rFonts w:ascii="Times New Roman" w:hAnsi="Times New Roman" w:cs="Times New Roman"/>
          <w:sz w:val="24"/>
        </w:rPr>
        <w:t xml:space="preserve"> </w:t>
      </w:r>
      <w:r w:rsidR="00A169EB" w:rsidRPr="00947BCF">
        <w:rPr>
          <w:rFonts w:ascii="Times New Roman" w:hAnsi="Times New Roman" w:cs="Times New Roman"/>
          <w:sz w:val="24"/>
        </w:rPr>
        <w:t xml:space="preserve">уксусная кислота </w:t>
      </w:r>
      <w:r>
        <w:rPr>
          <w:rFonts w:ascii="Times New Roman" w:hAnsi="Times New Roman" w:cs="Times New Roman"/>
          <w:sz w:val="24"/>
        </w:rPr>
        <w:t xml:space="preserve">    </w:t>
      </w:r>
      <w:r w:rsidR="00A169EB" w:rsidRPr="00947BCF">
        <w:rPr>
          <w:rFonts w:ascii="Times New Roman" w:hAnsi="Times New Roman" w:cs="Times New Roman"/>
          <w:sz w:val="24"/>
        </w:rPr>
        <w:t>веществом Х является</w:t>
      </w:r>
    </w:p>
    <w:p w:rsidR="00A169EB" w:rsidRPr="00947BCF" w:rsidRDefault="00947BCF" w:rsidP="00947BCF">
      <w:pPr>
        <w:ind w:left="644"/>
        <w:rPr>
          <w:rFonts w:ascii="Times New Roman" w:hAnsi="Times New Roman" w:cs="Times New Roman"/>
          <w:i/>
          <w:sz w:val="24"/>
        </w:rPr>
      </w:pPr>
      <w:r w:rsidRPr="00947BCF">
        <w:rPr>
          <w:rFonts w:ascii="Times New Roman" w:hAnsi="Times New Roman" w:cs="Times New Roman"/>
          <w:sz w:val="24"/>
        </w:rPr>
        <w:t xml:space="preserve">1) </w:t>
      </w:r>
      <w:r>
        <w:rPr>
          <w:rFonts w:ascii="Times New Roman" w:hAnsi="Times New Roman" w:cs="Times New Roman"/>
          <w:sz w:val="24"/>
        </w:rPr>
        <w:t>э</w:t>
      </w:r>
      <w:r w:rsidR="00A169EB" w:rsidRPr="00947BCF">
        <w:rPr>
          <w:rFonts w:ascii="Times New Roman" w:hAnsi="Times New Roman" w:cs="Times New Roman"/>
          <w:sz w:val="24"/>
        </w:rPr>
        <w:t>танол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2)</w:t>
      </w:r>
      <w:r w:rsidRPr="00947BC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э</w:t>
      </w:r>
      <w:r w:rsidR="00A169EB" w:rsidRPr="00947BCF">
        <w:rPr>
          <w:rFonts w:ascii="Times New Roman" w:hAnsi="Times New Roman" w:cs="Times New Roman"/>
          <w:sz w:val="24"/>
        </w:rPr>
        <w:t>таналь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3)</w:t>
      </w:r>
      <w:r>
        <w:rPr>
          <w:rFonts w:ascii="Times New Roman" w:hAnsi="Times New Roman" w:cs="Times New Roman"/>
          <w:sz w:val="24"/>
        </w:rPr>
        <w:t xml:space="preserve"> э</w:t>
      </w:r>
      <w:r w:rsidR="00A169EB" w:rsidRPr="00947BCF">
        <w:rPr>
          <w:rFonts w:ascii="Times New Roman" w:hAnsi="Times New Roman" w:cs="Times New Roman"/>
          <w:sz w:val="24"/>
        </w:rPr>
        <w:t>тан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47BCF">
        <w:rPr>
          <w:rFonts w:ascii="Times New Roman" w:hAnsi="Times New Roman" w:cs="Times New Roman"/>
          <w:sz w:val="24"/>
        </w:rPr>
        <w:t>4)</w:t>
      </w:r>
      <w:r>
        <w:rPr>
          <w:rFonts w:ascii="Times New Roman" w:hAnsi="Times New Roman" w:cs="Times New Roman"/>
          <w:sz w:val="24"/>
        </w:rPr>
        <w:t xml:space="preserve"> э</w:t>
      </w:r>
      <w:r w:rsidR="00A169EB" w:rsidRPr="00947BCF">
        <w:rPr>
          <w:rFonts w:ascii="Times New Roman" w:hAnsi="Times New Roman" w:cs="Times New Roman"/>
          <w:sz w:val="24"/>
        </w:rPr>
        <w:t>тилацетат</w:t>
      </w:r>
    </w:p>
    <w:p w:rsidR="00A169EB" w:rsidRPr="00955F7D" w:rsidRDefault="00955F7D" w:rsidP="00955F7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</w:t>
      </w:r>
      <w:r w:rsidR="00A169EB" w:rsidRPr="00955F7D">
        <w:rPr>
          <w:rFonts w:ascii="Times New Roman" w:hAnsi="Times New Roman" w:cs="Times New Roman"/>
          <w:sz w:val="24"/>
        </w:rPr>
        <w:t>Как с хлором, так и с карбонатом натрия будет взаимодействовать</w:t>
      </w:r>
    </w:p>
    <w:p w:rsidR="00A169EB" w:rsidRPr="00955F7D" w:rsidRDefault="00955F7D" w:rsidP="00955F7D">
      <w:pPr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sz w:val="24"/>
        </w:rPr>
        <w:t>1) м</w:t>
      </w:r>
      <w:r w:rsidR="00A169EB" w:rsidRPr="00955F7D">
        <w:rPr>
          <w:rFonts w:ascii="Times New Roman" w:hAnsi="Times New Roman" w:cs="Times New Roman"/>
          <w:sz w:val="24"/>
        </w:rPr>
        <w:t>етанол</w:t>
      </w:r>
      <w:r>
        <w:rPr>
          <w:rFonts w:ascii="Times New Roman" w:hAnsi="Times New Roman" w:cs="Times New Roman"/>
          <w:sz w:val="24"/>
        </w:rPr>
        <w:tab/>
      </w:r>
      <w:r w:rsidR="00A169EB" w:rsidRPr="00955F7D">
        <w:rPr>
          <w:rFonts w:ascii="Times New Roman" w:hAnsi="Times New Roman" w:cs="Times New Roman"/>
          <w:sz w:val="24"/>
        </w:rPr>
        <w:t>2)</w:t>
      </w:r>
      <w:r>
        <w:rPr>
          <w:rFonts w:ascii="Times New Roman" w:hAnsi="Times New Roman" w:cs="Times New Roman"/>
          <w:sz w:val="24"/>
        </w:rPr>
        <w:t xml:space="preserve"> д</w:t>
      </w:r>
      <w:r w:rsidR="00A169EB" w:rsidRPr="00955F7D">
        <w:rPr>
          <w:rFonts w:ascii="Times New Roman" w:hAnsi="Times New Roman" w:cs="Times New Roman"/>
          <w:sz w:val="24"/>
        </w:rPr>
        <w:t>иэтиловый эфир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55F7D">
        <w:rPr>
          <w:rFonts w:ascii="Times New Roman" w:hAnsi="Times New Roman" w:cs="Times New Roman"/>
          <w:sz w:val="24"/>
        </w:rPr>
        <w:t>3)</w:t>
      </w:r>
      <w:r>
        <w:rPr>
          <w:rFonts w:ascii="Times New Roman" w:hAnsi="Times New Roman" w:cs="Times New Roman"/>
          <w:sz w:val="24"/>
        </w:rPr>
        <w:t xml:space="preserve"> п</w:t>
      </w:r>
      <w:r w:rsidR="00A169EB" w:rsidRPr="00955F7D">
        <w:rPr>
          <w:rFonts w:ascii="Times New Roman" w:hAnsi="Times New Roman" w:cs="Times New Roman"/>
          <w:sz w:val="24"/>
        </w:rPr>
        <w:t>ропионовая кислота</w:t>
      </w:r>
      <w:r>
        <w:rPr>
          <w:rFonts w:ascii="Times New Roman" w:hAnsi="Times New Roman" w:cs="Times New Roman"/>
          <w:sz w:val="24"/>
        </w:rPr>
        <w:tab/>
      </w:r>
      <w:r w:rsidR="00A169EB" w:rsidRPr="00955F7D">
        <w:rPr>
          <w:rFonts w:ascii="Times New Roman" w:hAnsi="Times New Roman" w:cs="Times New Roman"/>
          <w:sz w:val="24"/>
        </w:rPr>
        <w:t>4)</w:t>
      </w:r>
      <w:r>
        <w:rPr>
          <w:rFonts w:ascii="Times New Roman" w:hAnsi="Times New Roman" w:cs="Times New Roman"/>
          <w:sz w:val="24"/>
        </w:rPr>
        <w:t xml:space="preserve"> м</w:t>
      </w:r>
      <w:r w:rsidR="00A169EB" w:rsidRPr="00955F7D">
        <w:rPr>
          <w:rFonts w:ascii="Times New Roman" w:hAnsi="Times New Roman" w:cs="Times New Roman"/>
          <w:sz w:val="24"/>
        </w:rPr>
        <w:t>етилформиат</w:t>
      </w:r>
    </w:p>
    <w:p w:rsidR="00A169EB" w:rsidRPr="00955F7D" w:rsidRDefault="00955F7D" w:rsidP="00955F7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6. </w:t>
      </w:r>
      <w:r w:rsidR="00A169EB" w:rsidRPr="00955F7D">
        <w:rPr>
          <w:rFonts w:ascii="Times New Roman" w:hAnsi="Times New Roman" w:cs="Times New Roman"/>
          <w:sz w:val="24"/>
        </w:rPr>
        <w:t>Циклогексан можно получить из бензола реакцией</w:t>
      </w:r>
    </w:p>
    <w:p w:rsidR="00A169EB" w:rsidRPr="00955F7D" w:rsidRDefault="00955F7D" w:rsidP="00955F7D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) </w:t>
      </w:r>
      <w:r w:rsidR="00A169EB" w:rsidRPr="00955F7D">
        <w:rPr>
          <w:rFonts w:ascii="Times New Roman" w:hAnsi="Times New Roman" w:cs="Times New Roman"/>
          <w:sz w:val="24"/>
        </w:rPr>
        <w:t xml:space="preserve">гидрирования      </w:t>
      </w:r>
      <w:r>
        <w:rPr>
          <w:rFonts w:ascii="Times New Roman" w:hAnsi="Times New Roman" w:cs="Times New Roman"/>
          <w:sz w:val="24"/>
        </w:rPr>
        <w:t xml:space="preserve">  </w:t>
      </w:r>
      <w:r w:rsidR="00A169EB" w:rsidRPr="00955F7D">
        <w:rPr>
          <w:rFonts w:ascii="Times New Roman" w:hAnsi="Times New Roman" w:cs="Times New Roman"/>
          <w:sz w:val="24"/>
        </w:rPr>
        <w:t xml:space="preserve">2)гидратации      </w:t>
      </w:r>
      <w:r>
        <w:rPr>
          <w:rFonts w:ascii="Times New Roman" w:hAnsi="Times New Roman" w:cs="Times New Roman"/>
          <w:sz w:val="24"/>
        </w:rPr>
        <w:t xml:space="preserve">   </w:t>
      </w:r>
      <w:r w:rsidR="00A169EB" w:rsidRPr="00955F7D">
        <w:rPr>
          <w:rFonts w:ascii="Times New Roman" w:hAnsi="Times New Roman" w:cs="Times New Roman"/>
          <w:sz w:val="24"/>
        </w:rPr>
        <w:t xml:space="preserve"> 3)дегидрирования          4)дегидратации.</w:t>
      </w:r>
    </w:p>
    <w:p w:rsidR="00A169EB" w:rsidRPr="00955F7D" w:rsidRDefault="00955F7D" w:rsidP="00955F7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7. </w:t>
      </w:r>
      <w:r w:rsidR="00A169EB" w:rsidRPr="00955F7D">
        <w:rPr>
          <w:rFonts w:ascii="Times New Roman" w:hAnsi="Times New Roman" w:cs="Times New Roman"/>
          <w:sz w:val="24"/>
        </w:rPr>
        <w:t>Качественной реакцией на белок является его взаимодействие с</w:t>
      </w:r>
    </w:p>
    <w:p w:rsidR="00A169EB" w:rsidRPr="00955F7D" w:rsidRDefault="00955F7D" w:rsidP="00955F7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) с</w:t>
      </w:r>
      <w:r w:rsidR="00A169EB" w:rsidRPr="00955F7D">
        <w:rPr>
          <w:rFonts w:ascii="Times New Roman" w:hAnsi="Times New Roman" w:cs="Times New Roman"/>
          <w:sz w:val="24"/>
        </w:rPr>
        <w:t>ерной кислотой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55F7D">
        <w:rPr>
          <w:rFonts w:ascii="Times New Roman" w:hAnsi="Times New Roman" w:cs="Times New Roman"/>
          <w:sz w:val="24"/>
        </w:rPr>
        <w:t xml:space="preserve">3) </w:t>
      </w:r>
      <w:r>
        <w:rPr>
          <w:rFonts w:ascii="Times New Roman" w:hAnsi="Times New Roman" w:cs="Times New Roman"/>
          <w:sz w:val="24"/>
        </w:rPr>
        <w:t>г</w:t>
      </w:r>
      <w:r w:rsidR="00A169EB" w:rsidRPr="00955F7D">
        <w:rPr>
          <w:rFonts w:ascii="Times New Roman" w:hAnsi="Times New Roman" w:cs="Times New Roman"/>
          <w:sz w:val="24"/>
        </w:rPr>
        <w:t>идроксидом меди (</w:t>
      </w:r>
      <w:r w:rsidR="00A169EB" w:rsidRPr="00955F7D">
        <w:rPr>
          <w:rFonts w:ascii="Times New Roman" w:hAnsi="Times New Roman" w:cs="Times New Roman"/>
          <w:sz w:val="24"/>
          <w:lang w:val="en-US"/>
        </w:rPr>
        <w:t>II</w:t>
      </w:r>
      <w:r w:rsidR="00A169EB" w:rsidRPr="00955F7D">
        <w:rPr>
          <w:rFonts w:ascii="Times New Roman" w:hAnsi="Times New Roman" w:cs="Times New Roman"/>
          <w:sz w:val="24"/>
        </w:rPr>
        <w:t>) в щелочной среде</w:t>
      </w:r>
    </w:p>
    <w:p w:rsidR="00A169EB" w:rsidRPr="00955F7D" w:rsidRDefault="00955F7D" w:rsidP="00955F7D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) м</w:t>
      </w:r>
      <w:r w:rsidR="00A169EB" w:rsidRPr="00955F7D">
        <w:rPr>
          <w:rFonts w:ascii="Times New Roman" w:hAnsi="Times New Roman" w:cs="Times New Roman"/>
          <w:sz w:val="24"/>
        </w:rPr>
        <w:t>етанолом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A169EB" w:rsidRPr="00955F7D">
        <w:rPr>
          <w:rFonts w:ascii="Times New Roman" w:hAnsi="Times New Roman" w:cs="Times New Roman"/>
          <w:sz w:val="24"/>
        </w:rPr>
        <w:t xml:space="preserve">4) </w:t>
      </w:r>
      <w:r>
        <w:rPr>
          <w:rFonts w:ascii="Times New Roman" w:hAnsi="Times New Roman" w:cs="Times New Roman"/>
          <w:sz w:val="24"/>
        </w:rPr>
        <w:t>д</w:t>
      </w:r>
      <w:r w:rsidR="00A169EB" w:rsidRPr="00955F7D">
        <w:rPr>
          <w:rFonts w:ascii="Times New Roman" w:hAnsi="Times New Roman" w:cs="Times New Roman"/>
          <w:sz w:val="24"/>
        </w:rPr>
        <w:t>иэтиловым</w:t>
      </w:r>
      <w:r>
        <w:rPr>
          <w:rFonts w:ascii="Times New Roman" w:hAnsi="Times New Roman" w:cs="Times New Roman"/>
          <w:sz w:val="24"/>
        </w:rPr>
        <w:t xml:space="preserve"> эфиром</w:t>
      </w:r>
    </w:p>
    <w:p w:rsidR="00A169EB" w:rsidRPr="00955F7D" w:rsidRDefault="00955F7D" w:rsidP="00955F7D">
      <w:pPr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8. </w:t>
      </w:r>
      <w:r w:rsidR="00A169EB" w:rsidRPr="00955F7D">
        <w:rPr>
          <w:rFonts w:ascii="Times New Roman" w:hAnsi="Times New Roman" w:cs="Times New Roman"/>
          <w:sz w:val="24"/>
        </w:rPr>
        <w:t>Реакция бромирования пропана протекает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п</w:t>
      </w:r>
      <w:r w:rsidR="00A169EB" w:rsidRPr="00661445">
        <w:t>о ионному механизму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в</w:t>
      </w:r>
      <w:r w:rsidR="00A169EB" w:rsidRPr="00661445">
        <w:t xml:space="preserve"> несколько стадий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с</w:t>
      </w:r>
      <w:r w:rsidR="00A169EB" w:rsidRPr="00661445">
        <w:t xml:space="preserve"> образованием различных бромпроизводных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в</w:t>
      </w:r>
      <w:r w:rsidR="00A169EB" w:rsidRPr="00661445">
        <w:t xml:space="preserve"> соотв</w:t>
      </w:r>
      <w:r>
        <w:t>етствии с правилом В.</w:t>
      </w:r>
      <w:r w:rsidR="00A169EB" w:rsidRPr="00661445">
        <w:t>В. Марковникова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в</w:t>
      </w:r>
      <w:r w:rsidR="00A169EB" w:rsidRPr="00661445">
        <w:t xml:space="preserve"> присутствии катализатора</w:t>
      </w:r>
    </w:p>
    <w:p w:rsidR="00A169EB" w:rsidRPr="00661445" w:rsidRDefault="00955F7D" w:rsidP="00792A82">
      <w:pPr>
        <w:pStyle w:val="ab"/>
        <w:numPr>
          <w:ilvl w:val="0"/>
          <w:numId w:val="63"/>
        </w:numPr>
        <w:spacing w:after="200"/>
      </w:pPr>
      <w:r>
        <w:t>с</w:t>
      </w:r>
      <w:r w:rsidR="00A169EB" w:rsidRPr="00661445">
        <w:t xml:space="preserve"> п</w:t>
      </w:r>
      <w:r>
        <w:t>реимущественным образованием 2-</w:t>
      </w:r>
      <w:r w:rsidR="00A169EB" w:rsidRPr="00661445">
        <w:t>бромпропана.</w:t>
      </w:r>
    </w:p>
    <w:p w:rsidR="00A169EB" w:rsidRPr="00661445" w:rsidRDefault="00A169EB" w:rsidP="00A169EB">
      <w:pPr>
        <w:pStyle w:val="ab"/>
        <w:ind w:left="644"/>
      </w:pPr>
    </w:p>
    <w:p w:rsidR="00A169EB" w:rsidRPr="00955F7D" w:rsidRDefault="00955F7D" w:rsidP="00955F7D">
      <w:pPr>
        <w:pStyle w:val="ab"/>
        <w:ind w:left="644"/>
        <w:jc w:val="center"/>
        <w:rPr>
          <w:b/>
        </w:rPr>
      </w:pPr>
      <w:r w:rsidRPr="00955F7D">
        <w:rPr>
          <w:b/>
        </w:rPr>
        <w:t>Часть 2</w:t>
      </w:r>
    </w:p>
    <w:p w:rsidR="00A45AAE" w:rsidRPr="00CF4684" w:rsidRDefault="00A169EB" w:rsidP="00A45A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. Напишите уравнения реакций, с помощью которых можно осуществить следующие превращения:</w:t>
      </w:r>
    </w:p>
    <w:p w:rsidR="00A45AAE" w:rsidRPr="00A45AAE" w:rsidRDefault="00A45AAE" w:rsidP="00A45AAE">
      <w:pPr>
        <w:spacing w:after="0" w:line="240" w:lineRule="auto"/>
        <w:ind w:firstLine="284"/>
        <w:jc w:val="center"/>
        <w:rPr>
          <w:rFonts w:ascii="Times New Roman" w:eastAsiaTheme="minorHAnsi" w:hAnsi="Times New Roman" w:cs="Times New Roman"/>
          <w:sz w:val="24"/>
          <w:szCs w:val="20"/>
          <w:vertAlign w:val="superscript"/>
          <w:lang w:eastAsia="en-US"/>
        </w:rPr>
      </w:pPr>
      <w:r w:rsidRPr="00A45AAE">
        <w:rPr>
          <w:rFonts w:ascii="Times New Roman" w:eastAsiaTheme="minorHAnsi" w:hAnsi="Times New Roman" w:cs="Times New Roman"/>
          <w:sz w:val="24"/>
          <w:szCs w:val="20"/>
          <w:lang w:eastAsia="en-US"/>
        </w:rPr>
        <w:t>метилат калия</w:t>
      </w:r>
      <m:oMath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 xml:space="preserve"> </m:t>
            </m:r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O</m:t>
                </m:r>
              </m:e>
            </m:groupChr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 xml:space="preserve"> </m:t>
            </m:r>
            <m:sSub>
              <m:sSubPr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1</m:t>
                </m:r>
              </m:sub>
            </m:sSub>
          </m:e>
        </m:box>
        <m:r>
          <m:rPr>
            <m:sty m:val="p"/>
          </m:rPr>
          <w:rPr>
            <w:rFonts w:ascii="Cambria Math" w:eastAsiaTheme="minorHAnsi" w:hAnsi="Cambria Math" w:cs="Times New Roman"/>
            <w:sz w:val="24"/>
            <w:szCs w:val="20"/>
            <w:lang w:eastAsia="en-US"/>
          </w:rPr>
          <m:t xml:space="preserve">→ бромметан </m:t>
        </m:r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val="en-US" w:eastAsia="en-US"/>
                  </w:rPr>
                  <m:t>Na</m:t>
                </m:r>
              </m:e>
            </m:groupChr>
            <m:sSub>
              <m:sSubPr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2 </m:t>
                </m:r>
              </m:sub>
            </m:sSub>
          </m:e>
        </m:box>
        <m:box>
          <m:boxPr>
            <m:opEmu m:val="1"/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4"/>
                        <w:szCs w:val="20"/>
                        <w:lang w:eastAsia="en-US"/>
                      </w:rPr>
                      <m:t>o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4"/>
                    <w:szCs w:val="20"/>
                    <w:lang w:eastAsia="en-US"/>
                  </w:rPr>
                  <m:t xml:space="preserve">,   кат </m:t>
                </m:r>
              </m:e>
            </m:groupChr>
          </m:e>
        </m:box>
        <m:sSub>
          <m:sSubPr>
            <m:ctrl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val="en-US" w:eastAsia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 w:cs="Times New Roman"/>
                <w:sz w:val="24"/>
                <w:szCs w:val="20"/>
                <w:lang w:eastAsia="en-US"/>
              </w:rPr>
              <m:t>3</m:t>
            </m:r>
          </m:sub>
        </m:sSub>
      </m:oMath>
    </w:p>
    <w:p w:rsidR="00955F7D" w:rsidRDefault="00A169EB" w:rsidP="00A45AAE">
      <w:pPr>
        <w:spacing w:after="0"/>
        <w:jc w:val="both"/>
        <w:rPr>
          <w:rFonts w:ascii="Times New Roman" w:hAnsi="Times New Roman" w:cs="Times New Roman"/>
          <w:sz w:val="24"/>
        </w:rPr>
      </w:pPr>
      <w:r w:rsidRPr="00955F7D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A169EB" w:rsidRPr="00955F7D" w:rsidRDefault="00A45AAE" w:rsidP="00955F7D">
      <w:pPr>
        <w:spacing w:before="240"/>
        <w:jc w:val="both"/>
        <w:rPr>
          <w:rFonts w:ascii="Times New Roman" w:hAnsi="Times New Roman" w:cs="Times New Roman"/>
          <w:sz w:val="28"/>
        </w:rPr>
      </w:pPr>
      <w:r w:rsidRPr="00A45AAE">
        <w:rPr>
          <w:rFonts w:ascii="Times New Roman" w:hAnsi="Times New Roman" w:cs="Times New Roman"/>
          <w:sz w:val="24"/>
        </w:rPr>
        <w:t xml:space="preserve">2. </w:t>
      </w:r>
      <w:r w:rsidR="00A169EB" w:rsidRPr="00955F7D">
        <w:rPr>
          <w:rFonts w:ascii="Times New Roman" w:hAnsi="Times New Roman" w:cs="Times New Roman"/>
          <w:sz w:val="24"/>
        </w:rPr>
        <w:t>Рассчитайте массу бромной воды (массовая доля брома 2,4 %), которую может обесцветить пропилен объемом 3,36 л (н.у.)</w:t>
      </w:r>
    </w:p>
    <w:p w:rsidR="00A169EB" w:rsidRPr="00912817" w:rsidRDefault="00955F7D" w:rsidP="00A169EB">
      <w:pPr>
        <w:pStyle w:val="ab"/>
        <w:jc w:val="center"/>
        <w:rPr>
          <w:b/>
        </w:rPr>
      </w:pPr>
      <w:r>
        <w:rPr>
          <w:b/>
        </w:rPr>
        <w:lastRenderedPageBreak/>
        <w:t>Билет № 20</w:t>
      </w:r>
    </w:p>
    <w:p w:rsidR="00A169EB" w:rsidRPr="00CF4684" w:rsidRDefault="00A169EB" w:rsidP="00A45AAE">
      <w:pPr>
        <w:pStyle w:val="ab"/>
        <w:jc w:val="center"/>
        <w:rPr>
          <w:b/>
        </w:rPr>
      </w:pPr>
      <w:r w:rsidRPr="00A45AAE">
        <w:rPr>
          <w:b/>
        </w:rPr>
        <w:t>Часть</w:t>
      </w:r>
      <w:r w:rsidR="00A45AAE" w:rsidRPr="00A45AAE">
        <w:rPr>
          <w:b/>
        </w:rPr>
        <w:t xml:space="preserve"> 1</w:t>
      </w:r>
    </w:p>
    <w:p w:rsidR="00A169EB" w:rsidRPr="00A45AAE" w:rsidRDefault="00A45AAE" w:rsidP="00A45AAE">
      <w:pPr>
        <w:spacing w:after="0"/>
        <w:rPr>
          <w:rFonts w:ascii="Times New Roman" w:hAnsi="Times New Roman" w:cs="Times New Roman"/>
          <w:sz w:val="24"/>
        </w:rPr>
      </w:pPr>
      <w:r w:rsidRPr="00A45AAE">
        <w:rPr>
          <w:rFonts w:ascii="Times New Roman" w:hAnsi="Times New Roman" w:cs="Times New Roman"/>
          <w:sz w:val="24"/>
        </w:rPr>
        <w:t xml:space="preserve">1. </w:t>
      </w:r>
      <w:r w:rsidR="00A169EB" w:rsidRPr="00A45AAE">
        <w:rPr>
          <w:rFonts w:ascii="Times New Roman" w:hAnsi="Times New Roman" w:cs="Times New Roman"/>
          <w:sz w:val="24"/>
        </w:rPr>
        <w:t>Установите соответствие между формулой вещества и классом (группой) органических соединений, к которому оно принадлежит</w:t>
      </w:r>
    </w:p>
    <w:p w:rsidR="00A169EB" w:rsidRPr="00912817" w:rsidRDefault="00A169EB" w:rsidP="00A169EB">
      <w:pPr>
        <w:pStyle w:val="ab"/>
        <w:rPr>
          <w:i/>
        </w:rPr>
      </w:pPr>
      <w:r w:rsidRPr="00661445">
        <w:rPr>
          <w:i/>
        </w:rPr>
        <w:t xml:space="preserve">Формула   </w:t>
      </w:r>
      <w:r>
        <w:rPr>
          <w:i/>
        </w:rPr>
        <w:t>вещества</w:t>
      </w:r>
      <w:r w:rsidRPr="00661445">
        <w:rPr>
          <w:i/>
        </w:rPr>
        <w:t xml:space="preserve">                                     Класс (группа) органических веществ</w:t>
      </w:r>
    </w:p>
    <w:p w:rsidR="00A169EB" w:rsidRPr="00661445" w:rsidRDefault="00A169EB" w:rsidP="00A169EB">
      <w:pPr>
        <w:pStyle w:val="ab"/>
        <w:ind w:left="1276"/>
      </w:pPr>
      <w:r w:rsidRPr="00661445">
        <w:t>А) С</w:t>
      </w:r>
      <w:r w:rsidRPr="00661445">
        <w:rPr>
          <w:vertAlign w:val="subscript"/>
        </w:rPr>
        <w:t xml:space="preserve">6 </w:t>
      </w:r>
      <w:r w:rsidRPr="00661445">
        <w:t>Н</w:t>
      </w:r>
      <w:r w:rsidRPr="00661445">
        <w:rPr>
          <w:vertAlign w:val="subscript"/>
        </w:rPr>
        <w:t>12</w:t>
      </w:r>
      <w:r w:rsidRPr="00661445">
        <w:t>О</w:t>
      </w:r>
      <w:r w:rsidRPr="00661445">
        <w:rPr>
          <w:vertAlign w:val="subscript"/>
        </w:rPr>
        <w:t xml:space="preserve">6 </w:t>
      </w:r>
      <w:r w:rsidR="00A45AAE" w:rsidRPr="00CF4684">
        <w:tab/>
      </w:r>
      <w:r w:rsidR="00A45AAE" w:rsidRPr="00CF4684">
        <w:tab/>
      </w:r>
      <w:r w:rsidR="00A45AAE" w:rsidRPr="00CF4684">
        <w:tab/>
      </w:r>
      <w:r w:rsidR="00A45AAE" w:rsidRPr="00CF4684">
        <w:tab/>
      </w:r>
      <w:r w:rsidR="00390E3B" w:rsidRPr="00CF4684">
        <w:tab/>
      </w:r>
      <w:r w:rsidRPr="00661445">
        <w:t>1) простые эфиры</w:t>
      </w:r>
    </w:p>
    <w:p w:rsidR="00A169EB" w:rsidRPr="00661445" w:rsidRDefault="00A169EB" w:rsidP="00A169EB">
      <w:pPr>
        <w:pStyle w:val="ab"/>
        <w:ind w:left="1276"/>
      </w:pPr>
      <w:r w:rsidRPr="00661445">
        <w:t>Б) С</w:t>
      </w:r>
      <w:r w:rsidRPr="00661445">
        <w:rPr>
          <w:vertAlign w:val="subscript"/>
        </w:rPr>
        <w:t>6</w:t>
      </w:r>
      <w:r w:rsidRPr="00661445">
        <w:t>Н</w:t>
      </w:r>
      <w:r w:rsidRPr="00661445">
        <w:rPr>
          <w:vertAlign w:val="subscript"/>
        </w:rPr>
        <w:t>5</w:t>
      </w:r>
      <w:r w:rsidRPr="00661445">
        <w:t>С</w:t>
      </w:r>
      <w:r w:rsidRPr="00661445">
        <w:rPr>
          <w:vertAlign w:val="subscript"/>
        </w:rPr>
        <w:t>2</w:t>
      </w:r>
      <w:r w:rsidRPr="00661445">
        <w:t>Н</w:t>
      </w:r>
      <w:r w:rsidRPr="00661445">
        <w:rPr>
          <w:vertAlign w:val="subscript"/>
        </w:rPr>
        <w:t>5</w:t>
      </w:r>
      <w:r w:rsidR="00A45AAE" w:rsidRPr="00CF4684">
        <w:rPr>
          <w:vertAlign w:val="subscript"/>
        </w:rPr>
        <w:tab/>
      </w:r>
      <w:r w:rsidR="00A45AAE" w:rsidRPr="00CF4684">
        <w:rPr>
          <w:vertAlign w:val="subscript"/>
        </w:rPr>
        <w:tab/>
      </w:r>
      <w:r w:rsidR="00A45AAE" w:rsidRPr="00CF4684">
        <w:rPr>
          <w:vertAlign w:val="subscript"/>
        </w:rPr>
        <w:tab/>
      </w:r>
      <w:r w:rsidR="00A45AAE" w:rsidRPr="00CF4684">
        <w:rPr>
          <w:vertAlign w:val="subscript"/>
        </w:rPr>
        <w:tab/>
      </w:r>
      <w:r w:rsidR="00390E3B" w:rsidRPr="00CF4684">
        <w:rPr>
          <w:vertAlign w:val="subscript"/>
        </w:rPr>
        <w:tab/>
      </w:r>
      <w:r w:rsidRPr="00661445">
        <w:t>2) сложные эфиры</w:t>
      </w:r>
    </w:p>
    <w:p w:rsidR="00A169EB" w:rsidRPr="00661445" w:rsidRDefault="00A169EB" w:rsidP="00A169EB">
      <w:pPr>
        <w:pStyle w:val="ab"/>
        <w:ind w:left="1276"/>
      </w:pPr>
      <w:r w:rsidRPr="00661445">
        <w:t>В) С</w:t>
      </w:r>
      <w:r w:rsidRPr="00661445">
        <w:rPr>
          <w:vertAlign w:val="subscript"/>
        </w:rPr>
        <w:t>6</w:t>
      </w:r>
      <w:r w:rsidRPr="00661445">
        <w:t>Н</w:t>
      </w:r>
      <w:r w:rsidRPr="00661445">
        <w:rPr>
          <w:vertAlign w:val="subscript"/>
        </w:rPr>
        <w:t>5</w:t>
      </w:r>
      <w:r w:rsidRPr="00661445">
        <w:t>СН</w:t>
      </w:r>
      <w:r w:rsidRPr="00661445">
        <w:rPr>
          <w:vertAlign w:val="subscript"/>
        </w:rPr>
        <w:t>2</w:t>
      </w:r>
      <w:r w:rsidRPr="00661445">
        <w:t>ОН</w:t>
      </w:r>
      <w:r w:rsidR="00A45AAE" w:rsidRPr="00CF4684">
        <w:tab/>
      </w:r>
      <w:r w:rsidR="00A45AAE" w:rsidRPr="00CF4684">
        <w:tab/>
      </w:r>
      <w:r w:rsidR="00A45AAE" w:rsidRPr="00CF4684">
        <w:tab/>
      </w:r>
      <w:r w:rsidR="00A45AAE" w:rsidRPr="00CF4684">
        <w:tab/>
      </w:r>
      <w:r w:rsidR="00390E3B" w:rsidRPr="00CF4684">
        <w:tab/>
      </w:r>
      <w:r w:rsidRPr="00661445">
        <w:t>3) углеводороды</w:t>
      </w:r>
    </w:p>
    <w:p w:rsidR="00A169EB" w:rsidRPr="00661445" w:rsidRDefault="00A169EB" w:rsidP="00A169EB">
      <w:pPr>
        <w:pStyle w:val="ab"/>
        <w:ind w:left="1276"/>
      </w:pPr>
      <w:r w:rsidRPr="00661445">
        <w:t>Г) С</w:t>
      </w:r>
      <w:r w:rsidRPr="00661445">
        <w:rPr>
          <w:vertAlign w:val="subscript"/>
        </w:rPr>
        <w:t>6</w:t>
      </w:r>
      <w:r w:rsidRPr="00661445">
        <w:t>Н</w:t>
      </w:r>
      <w:r w:rsidRPr="00661445">
        <w:rPr>
          <w:vertAlign w:val="subscript"/>
        </w:rPr>
        <w:t xml:space="preserve">5 </w:t>
      </w:r>
      <w:r w:rsidRPr="00661445">
        <w:t>СООСН</w:t>
      </w:r>
      <w:r w:rsidRPr="00661445">
        <w:rPr>
          <w:vertAlign w:val="subscript"/>
        </w:rPr>
        <w:t>3</w:t>
      </w:r>
      <w:r w:rsidR="00A45AAE" w:rsidRPr="00CF4684">
        <w:rPr>
          <w:vertAlign w:val="subscript"/>
        </w:rPr>
        <w:tab/>
      </w:r>
      <w:r w:rsidR="00A45AAE" w:rsidRPr="00CF4684">
        <w:rPr>
          <w:vertAlign w:val="subscript"/>
        </w:rPr>
        <w:tab/>
      </w:r>
      <w:r w:rsidR="00A45AAE" w:rsidRPr="00CF4684">
        <w:rPr>
          <w:vertAlign w:val="subscript"/>
        </w:rPr>
        <w:tab/>
      </w:r>
      <w:r w:rsidR="00390E3B" w:rsidRPr="00CF4684">
        <w:rPr>
          <w:vertAlign w:val="subscript"/>
        </w:rPr>
        <w:tab/>
      </w:r>
      <w:r w:rsidRPr="00661445">
        <w:t>4) альдегиды</w:t>
      </w:r>
    </w:p>
    <w:p w:rsidR="00A169EB" w:rsidRPr="00661445" w:rsidRDefault="00A169EB" w:rsidP="00390E3B">
      <w:pPr>
        <w:pStyle w:val="ab"/>
        <w:ind w:left="5524" w:firstLine="140"/>
      </w:pPr>
      <w:r w:rsidRPr="00661445">
        <w:t>5) углеводы</w:t>
      </w:r>
    </w:p>
    <w:p w:rsidR="00A169EB" w:rsidRPr="00661445" w:rsidRDefault="00A169EB" w:rsidP="00390E3B">
      <w:pPr>
        <w:pStyle w:val="ab"/>
        <w:ind w:left="5244" w:firstLine="280"/>
      </w:pPr>
      <w:r w:rsidRPr="00661445">
        <w:t>6) спирты</w:t>
      </w:r>
    </w:p>
    <w:p w:rsidR="00A169EB" w:rsidRPr="00390E3B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2. Изомером метилциклогексана является</w:t>
      </w:r>
    </w:p>
    <w:p w:rsidR="00A169EB" w:rsidRPr="00912817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12817">
        <w:rPr>
          <w:rFonts w:ascii="Times New Roman" w:hAnsi="Times New Roman" w:cs="Times New Roman"/>
          <w:sz w:val="24"/>
          <w:szCs w:val="24"/>
        </w:rPr>
        <w:t>1) гептен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Pr="00912817">
        <w:rPr>
          <w:rFonts w:ascii="Times New Roman" w:hAnsi="Times New Roman" w:cs="Times New Roman"/>
          <w:sz w:val="24"/>
          <w:szCs w:val="24"/>
        </w:rPr>
        <w:t>2) гексан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Pr="00912817">
        <w:rPr>
          <w:rFonts w:ascii="Times New Roman" w:hAnsi="Times New Roman" w:cs="Times New Roman"/>
          <w:sz w:val="24"/>
          <w:szCs w:val="24"/>
        </w:rPr>
        <w:t>3) гептан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Pr="00912817">
        <w:rPr>
          <w:rFonts w:ascii="Times New Roman" w:hAnsi="Times New Roman" w:cs="Times New Roman"/>
          <w:sz w:val="24"/>
          <w:szCs w:val="24"/>
        </w:rPr>
        <w:t>4) гептин</w:t>
      </w:r>
    </w:p>
    <w:p w:rsidR="00390E3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CF4684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3. Каждый атом углерод</w:t>
      </w:r>
      <w:r w:rsidR="00390E3B">
        <w:rPr>
          <w:rFonts w:ascii="Times New Roman" w:hAnsi="Times New Roman" w:cs="Times New Roman"/>
          <w:sz w:val="24"/>
          <w:szCs w:val="24"/>
        </w:rPr>
        <w:t>а в молекуле ацетилена образует</w:t>
      </w:r>
    </w:p>
    <w:p w:rsidR="00A169EB" w:rsidRPr="005E65FB" w:rsidRDefault="00A169EB" w:rsidP="00A169EB">
      <w:pPr>
        <w:spacing w:line="240" w:lineRule="auto"/>
        <w:ind w:left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D0F96">
        <w:rPr>
          <w:rFonts w:ascii="Times New Roman" w:hAnsi="Times New Roman" w:cs="Times New Roman"/>
          <w:sz w:val="24"/>
          <w:szCs w:val="24"/>
        </w:rPr>
        <w:t xml:space="preserve">1) четыре </w:t>
      </w:r>
      <w:r w:rsidRPr="00390E3B">
        <w:rPr>
          <w:rFonts w:ascii="Times New Roman" w:hAnsi="Times New Roman" w:cs="Times New Roman"/>
          <w:i/>
          <w:sz w:val="24"/>
          <w:szCs w:val="24"/>
        </w:rPr>
        <w:t>σ</w:t>
      </w:r>
      <w:r w:rsidRPr="00BD0F96">
        <w:rPr>
          <w:rFonts w:ascii="Times New Roman" w:hAnsi="Times New Roman" w:cs="Times New Roman"/>
          <w:sz w:val="24"/>
          <w:szCs w:val="24"/>
        </w:rPr>
        <w:t xml:space="preserve">-связи                                3) три </w:t>
      </w:r>
      <w:r w:rsidRPr="00390E3B">
        <w:rPr>
          <w:rFonts w:ascii="Times New Roman" w:hAnsi="Times New Roman" w:cs="Times New Roman"/>
          <w:i/>
          <w:sz w:val="24"/>
          <w:szCs w:val="24"/>
        </w:rPr>
        <w:t>σ</w:t>
      </w:r>
      <w:r w:rsidRPr="00BD0F96">
        <w:rPr>
          <w:rFonts w:ascii="Times New Roman" w:hAnsi="Times New Roman" w:cs="Times New Roman"/>
          <w:sz w:val="24"/>
          <w:szCs w:val="24"/>
        </w:rPr>
        <w:t xml:space="preserve">-связи и одну </w:t>
      </w:r>
      <w:r w:rsidRPr="00390E3B">
        <w:rPr>
          <w:rFonts w:ascii="Times New Roman" w:hAnsi="Times New Roman" w:cs="Times New Roman"/>
          <w:i/>
          <w:sz w:val="24"/>
          <w:szCs w:val="24"/>
        </w:rPr>
        <w:t>π</w:t>
      </w:r>
      <w:r w:rsidRPr="00BD0F96">
        <w:rPr>
          <w:rFonts w:ascii="Times New Roman" w:hAnsi="Times New Roman" w:cs="Times New Roman"/>
          <w:sz w:val="24"/>
          <w:szCs w:val="24"/>
        </w:rPr>
        <w:t>- связь</w:t>
      </w:r>
    </w:p>
    <w:p w:rsidR="00A169EB" w:rsidRPr="00BD0F96" w:rsidRDefault="00A169EB" w:rsidP="00A169EB">
      <w:pPr>
        <w:spacing w:line="240" w:lineRule="auto"/>
        <w:ind w:left="85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D0F96">
        <w:rPr>
          <w:rFonts w:ascii="Times New Roman" w:hAnsi="Times New Roman" w:cs="Times New Roman"/>
          <w:sz w:val="24"/>
          <w:szCs w:val="24"/>
        </w:rPr>
        <w:t xml:space="preserve">2) две </w:t>
      </w:r>
      <w:r w:rsidRPr="00390E3B">
        <w:rPr>
          <w:rFonts w:ascii="Times New Roman" w:hAnsi="Times New Roman" w:cs="Times New Roman"/>
          <w:i/>
          <w:sz w:val="24"/>
          <w:szCs w:val="24"/>
        </w:rPr>
        <w:t>σ</w:t>
      </w:r>
      <w:r w:rsidRPr="00BD0F96">
        <w:rPr>
          <w:rFonts w:ascii="Times New Roman" w:hAnsi="Times New Roman" w:cs="Times New Roman"/>
          <w:sz w:val="24"/>
          <w:szCs w:val="24"/>
        </w:rPr>
        <w:t xml:space="preserve">-связи и две </w:t>
      </w:r>
      <w:r w:rsidRPr="00390E3B">
        <w:rPr>
          <w:rFonts w:ascii="Times New Roman" w:hAnsi="Times New Roman" w:cs="Times New Roman"/>
          <w:i/>
          <w:sz w:val="24"/>
          <w:szCs w:val="24"/>
        </w:rPr>
        <w:t>π</w:t>
      </w:r>
      <w:r w:rsidRPr="00BD0F96">
        <w:rPr>
          <w:rFonts w:ascii="Times New Roman" w:hAnsi="Times New Roman" w:cs="Times New Roman"/>
          <w:sz w:val="24"/>
          <w:szCs w:val="24"/>
        </w:rPr>
        <w:t xml:space="preserve">- связи              4) одну  </w:t>
      </w:r>
      <w:r w:rsidRPr="00390E3B">
        <w:rPr>
          <w:rFonts w:ascii="Times New Roman" w:hAnsi="Times New Roman" w:cs="Times New Roman"/>
          <w:i/>
          <w:sz w:val="24"/>
          <w:szCs w:val="24"/>
        </w:rPr>
        <w:t>σ</w:t>
      </w:r>
      <w:r w:rsidRPr="00BD0F96">
        <w:rPr>
          <w:rFonts w:ascii="Times New Roman" w:hAnsi="Times New Roman" w:cs="Times New Roman"/>
          <w:sz w:val="24"/>
          <w:szCs w:val="24"/>
        </w:rPr>
        <w:t xml:space="preserve">-связь и три </w:t>
      </w:r>
      <w:r w:rsidRPr="00390E3B">
        <w:rPr>
          <w:rFonts w:ascii="Times New Roman" w:hAnsi="Times New Roman" w:cs="Times New Roman"/>
          <w:i/>
          <w:sz w:val="24"/>
          <w:szCs w:val="24"/>
        </w:rPr>
        <w:t>π</w:t>
      </w:r>
      <w:r w:rsidRPr="00BD0F96">
        <w:rPr>
          <w:rFonts w:ascii="Times New Roman" w:hAnsi="Times New Roman" w:cs="Times New Roman"/>
          <w:sz w:val="24"/>
          <w:szCs w:val="24"/>
        </w:rPr>
        <w:t>- связи</w:t>
      </w:r>
    </w:p>
    <w:p w:rsidR="00390E3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390E3B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4. В схеме превращений С</w:t>
      </w:r>
      <w:r w:rsidRPr="00390E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90E3B">
        <w:rPr>
          <w:rFonts w:ascii="Times New Roman" w:hAnsi="Times New Roman" w:cs="Times New Roman"/>
          <w:sz w:val="24"/>
          <w:szCs w:val="24"/>
        </w:rPr>
        <w:t>Н</w:t>
      </w:r>
      <w:r w:rsidRPr="00390E3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90E3B">
        <w:rPr>
          <w:rFonts w:ascii="Times New Roman" w:hAnsi="Times New Roman" w:cs="Times New Roman"/>
          <w:sz w:val="24"/>
          <w:szCs w:val="24"/>
        </w:rPr>
        <w:t>ОК</w:t>
      </w:r>
      <w:r w:rsidR="00390E3B" w:rsidRPr="00390E3B">
        <w:rPr>
          <w:rFonts w:ascii="Times New Roman" w:hAnsi="Times New Roman" w:cs="Times New Roman"/>
          <w:sz w:val="24"/>
          <w:szCs w:val="24"/>
        </w:rPr>
        <w:t xml:space="preserve"> </w:t>
      </w:r>
      <w:r w:rsidR="00390E3B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390E3B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390E3B">
        <w:rPr>
          <w:rFonts w:ascii="Times New Roman" w:hAnsi="Times New Roman" w:cs="Times New Roman"/>
          <w:sz w:val="24"/>
          <w:szCs w:val="24"/>
        </w:rPr>
        <w:t>Х</w:t>
      </w:r>
      <w:r w:rsidR="00390E3B" w:rsidRPr="00390E3B">
        <w:rPr>
          <w:rFonts w:ascii="Times New Roman" w:hAnsi="Times New Roman" w:cs="Times New Roman"/>
          <w:sz w:val="24"/>
          <w:szCs w:val="24"/>
        </w:rPr>
        <w:t xml:space="preserve"> </w:t>
      </w:r>
      <w:r w:rsidR="00390E3B"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390E3B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390E3B">
        <w:rPr>
          <w:rFonts w:ascii="Times New Roman" w:hAnsi="Times New Roman" w:cs="Times New Roman"/>
          <w:sz w:val="24"/>
          <w:szCs w:val="24"/>
        </w:rPr>
        <w:t>С</w:t>
      </w:r>
      <w:r w:rsidRPr="00390E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90E3B">
        <w:rPr>
          <w:rFonts w:ascii="Times New Roman" w:hAnsi="Times New Roman" w:cs="Times New Roman"/>
          <w:sz w:val="24"/>
          <w:szCs w:val="24"/>
        </w:rPr>
        <w:t>Н</w:t>
      </w:r>
      <w:r w:rsidRPr="00390E3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90E3B">
        <w:rPr>
          <w:rFonts w:ascii="Times New Roman" w:hAnsi="Times New Roman" w:cs="Times New Roman"/>
          <w:sz w:val="24"/>
          <w:szCs w:val="24"/>
        </w:rPr>
        <w:t xml:space="preserve">  веществом Х является</w:t>
      </w:r>
    </w:p>
    <w:p w:rsidR="00A169EB" w:rsidRPr="00912817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912817">
        <w:rPr>
          <w:rFonts w:ascii="Times New Roman" w:hAnsi="Times New Roman" w:cs="Times New Roman"/>
          <w:sz w:val="24"/>
          <w:szCs w:val="24"/>
        </w:rPr>
        <w:t>1) С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817">
        <w:rPr>
          <w:rFonts w:ascii="Times New Roman" w:hAnsi="Times New Roman" w:cs="Times New Roman"/>
          <w:sz w:val="24"/>
          <w:szCs w:val="24"/>
        </w:rPr>
        <w:t>Н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90E3B" w:rsidRPr="00390E3B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90E3B">
        <w:rPr>
          <w:rFonts w:ascii="Times New Roman" w:hAnsi="Times New Roman" w:cs="Times New Roman"/>
          <w:sz w:val="24"/>
          <w:szCs w:val="24"/>
        </w:rPr>
        <w:t xml:space="preserve">2) </w:t>
      </w:r>
      <w:r w:rsidRPr="00912817">
        <w:rPr>
          <w:rFonts w:ascii="Times New Roman" w:hAnsi="Times New Roman" w:cs="Times New Roman"/>
          <w:sz w:val="24"/>
          <w:szCs w:val="24"/>
        </w:rPr>
        <w:t>С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817">
        <w:rPr>
          <w:rFonts w:ascii="Times New Roman" w:hAnsi="Times New Roman" w:cs="Times New Roman"/>
          <w:sz w:val="24"/>
          <w:szCs w:val="24"/>
        </w:rPr>
        <w:t>Н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912817">
        <w:rPr>
          <w:rFonts w:ascii="Times New Roman" w:hAnsi="Times New Roman" w:cs="Times New Roman"/>
          <w:sz w:val="24"/>
          <w:szCs w:val="24"/>
        </w:rPr>
        <w:t>СООН</w:t>
      </w:r>
      <w:r w:rsidR="00390E3B" w:rsidRPr="00390E3B">
        <w:rPr>
          <w:rFonts w:ascii="Times New Roman" w:hAnsi="Times New Roman" w:cs="Times New Roman"/>
          <w:sz w:val="24"/>
          <w:szCs w:val="24"/>
        </w:rPr>
        <w:tab/>
      </w:r>
      <w:r w:rsidR="00390E3B">
        <w:rPr>
          <w:rFonts w:ascii="Times New Roman" w:hAnsi="Times New Roman" w:cs="Times New Roman"/>
          <w:sz w:val="24"/>
          <w:szCs w:val="24"/>
        </w:rPr>
        <w:t xml:space="preserve">3) </w:t>
      </w:r>
      <w:r w:rsidRPr="00912817">
        <w:rPr>
          <w:rFonts w:ascii="Times New Roman" w:hAnsi="Times New Roman" w:cs="Times New Roman"/>
          <w:sz w:val="24"/>
          <w:szCs w:val="24"/>
        </w:rPr>
        <w:t>С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817">
        <w:rPr>
          <w:rFonts w:ascii="Times New Roman" w:hAnsi="Times New Roman" w:cs="Times New Roman"/>
          <w:sz w:val="24"/>
          <w:szCs w:val="24"/>
        </w:rPr>
        <w:t>Н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912817">
        <w:rPr>
          <w:rFonts w:ascii="Times New Roman" w:hAnsi="Times New Roman" w:cs="Times New Roman"/>
          <w:sz w:val="24"/>
          <w:szCs w:val="24"/>
        </w:rPr>
        <w:t xml:space="preserve"> ОН</w:t>
      </w:r>
      <w:r w:rsidR="00390E3B" w:rsidRPr="00390E3B">
        <w:rPr>
          <w:rFonts w:ascii="Times New Roman" w:hAnsi="Times New Roman" w:cs="Times New Roman"/>
          <w:sz w:val="24"/>
          <w:szCs w:val="24"/>
        </w:rPr>
        <w:tab/>
      </w:r>
      <w:r w:rsidR="00390E3B" w:rsidRPr="00390E3B">
        <w:rPr>
          <w:rFonts w:ascii="Times New Roman" w:hAnsi="Times New Roman" w:cs="Times New Roman"/>
          <w:sz w:val="24"/>
          <w:szCs w:val="24"/>
        </w:rPr>
        <w:tab/>
      </w:r>
      <w:r w:rsidR="00390E3B">
        <w:rPr>
          <w:rFonts w:ascii="Times New Roman" w:hAnsi="Times New Roman" w:cs="Times New Roman"/>
          <w:sz w:val="24"/>
          <w:szCs w:val="24"/>
        </w:rPr>
        <w:t xml:space="preserve">4) </w:t>
      </w:r>
      <w:r w:rsidRPr="00912817">
        <w:rPr>
          <w:rFonts w:ascii="Times New Roman" w:hAnsi="Times New Roman" w:cs="Times New Roman"/>
          <w:sz w:val="24"/>
          <w:szCs w:val="24"/>
        </w:rPr>
        <w:t>С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2817">
        <w:rPr>
          <w:rFonts w:ascii="Times New Roman" w:hAnsi="Times New Roman" w:cs="Times New Roman"/>
          <w:sz w:val="24"/>
          <w:szCs w:val="24"/>
        </w:rPr>
        <w:t>Н</w:t>
      </w:r>
      <w:r w:rsidRPr="00912817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912817">
        <w:rPr>
          <w:rFonts w:ascii="Times New Roman" w:hAnsi="Times New Roman" w:cs="Times New Roman"/>
          <w:sz w:val="24"/>
          <w:szCs w:val="24"/>
          <w:lang w:val="en-US"/>
        </w:rPr>
        <w:t>CL</w:t>
      </w:r>
    </w:p>
    <w:p w:rsidR="00390E3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Пентан взаимодействует с</w:t>
      </w:r>
    </w:p>
    <w:p w:rsidR="00A169EB" w:rsidRPr="00912817" w:rsidRDefault="00A169EB" w:rsidP="00A169EB">
      <w:pPr>
        <w:spacing w:line="240" w:lineRule="auto"/>
        <w:ind w:left="567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912817">
        <w:rPr>
          <w:rFonts w:ascii="Times New Roman" w:hAnsi="Times New Roman" w:cs="Times New Roman"/>
          <w:sz w:val="24"/>
          <w:szCs w:val="24"/>
        </w:rPr>
        <w:t>1) хлором на свету                                        3) бромной водой</w:t>
      </w:r>
    </w:p>
    <w:p w:rsidR="00A169EB" w:rsidRPr="00912817" w:rsidRDefault="00A169EB" w:rsidP="00A169EB">
      <w:pPr>
        <w:spacing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912817">
        <w:rPr>
          <w:rFonts w:ascii="Times New Roman" w:hAnsi="Times New Roman" w:cs="Times New Roman"/>
          <w:sz w:val="24"/>
          <w:szCs w:val="24"/>
        </w:rPr>
        <w:t>2) раствором перманганата калия               4) раствором гидроксидом калия.</w:t>
      </w:r>
    </w:p>
    <w:p w:rsidR="00A169EB" w:rsidRPr="00390E3B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6. Ацетилен можно получить при взаимодействии воды с</w:t>
      </w:r>
    </w:p>
    <w:p w:rsidR="00390E3B" w:rsidRPr="00390E3B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D0F96">
        <w:rPr>
          <w:rFonts w:ascii="Times New Roman" w:hAnsi="Times New Roman" w:cs="Times New Roman"/>
          <w:sz w:val="24"/>
          <w:szCs w:val="24"/>
        </w:rPr>
        <w:t>1) карбидом кальция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BD0F96">
        <w:rPr>
          <w:rFonts w:ascii="Times New Roman" w:hAnsi="Times New Roman" w:cs="Times New Roman"/>
          <w:sz w:val="24"/>
          <w:szCs w:val="24"/>
        </w:rPr>
        <w:t>3) карбидом алюминия</w:t>
      </w:r>
    </w:p>
    <w:p w:rsidR="00A169EB" w:rsidRPr="00BD0F96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D0F96">
        <w:rPr>
          <w:rFonts w:ascii="Times New Roman" w:hAnsi="Times New Roman" w:cs="Times New Roman"/>
          <w:sz w:val="24"/>
          <w:szCs w:val="24"/>
        </w:rPr>
        <w:t>2) гидридом натрия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Pr="00BD0F96">
        <w:rPr>
          <w:rFonts w:ascii="Times New Roman" w:hAnsi="Times New Roman" w:cs="Times New Roman"/>
          <w:sz w:val="24"/>
          <w:szCs w:val="24"/>
        </w:rPr>
        <w:t>4) карбонатом калия.</w:t>
      </w:r>
    </w:p>
    <w:p w:rsidR="00390E3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390E3B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7. Бутан и бутен можно распознать:</w:t>
      </w:r>
    </w:p>
    <w:p w:rsidR="00390E3B" w:rsidRPr="00390E3B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гидроксидом меди</w:t>
      </w:r>
      <w:r w:rsidR="00A169EB" w:rsidRPr="00BD0F96">
        <w:rPr>
          <w:rFonts w:ascii="Times New Roman" w:hAnsi="Times New Roman" w:cs="Times New Roman"/>
          <w:sz w:val="24"/>
          <w:szCs w:val="24"/>
        </w:rPr>
        <w:t>(</w:t>
      </w:r>
      <w:r w:rsidR="00A169EB" w:rsidRPr="00BD0F96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="00A169EB" w:rsidRPr="00BD0F96">
        <w:rPr>
          <w:rFonts w:ascii="Times New Roman" w:hAnsi="Times New Roman" w:cs="Times New Roman"/>
          <w:sz w:val="24"/>
          <w:szCs w:val="24"/>
        </w:rPr>
        <w:t>)</w:t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Pr="00BD0F96">
        <w:rPr>
          <w:rFonts w:ascii="Times New Roman" w:hAnsi="Times New Roman" w:cs="Times New Roman"/>
          <w:sz w:val="24"/>
          <w:szCs w:val="24"/>
        </w:rPr>
        <w:t>3) раствором перманганата калия</w:t>
      </w:r>
    </w:p>
    <w:p w:rsidR="00A169EB" w:rsidRPr="00CF4684" w:rsidRDefault="00A169E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D0F96">
        <w:rPr>
          <w:rFonts w:ascii="Times New Roman" w:hAnsi="Times New Roman" w:cs="Times New Roman"/>
          <w:sz w:val="24"/>
          <w:szCs w:val="24"/>
        </w:rPr>
        <w:t>2) натрием</w:t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 w:rsidRPr="00CF4684">
        <w:rPr>
          <w:rFonts w:ascii="Times New Roman" w:hAnsi="Times New Roman" w:cs="Times New Roman"/>
          <w:sz w:val="24"/>
          <w:szCs w:val="24"/>
        </w:rPr>
        <w:tab/>
      </w:r>
      <w:r w:rsidR="00390E3B">
        <w:rPr>
          <w:rFonts w:ascii="Times New Roman" w:hAnsi="Times New Roman" w:cs="Times New Roman"/>
          <w:sz w:val="24"/>
          <w:szCs w:val="24"/>
        </w:rPr>
        <w:t>4) бутанолом</w:t>
      </w:r>
    </w:p>
    <w:p w:rsidR="00390E3B" w:rsidRPr="00CF4684" w:rsidRDefault="00390E3B" w:rsidP="00A169E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390E3B" w:rsidRDefault="00A169EB" w:rsidP="00390E3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90E3B">
        <w:rPr>
          <w:rFonts w:ascii="Times New Roman" w:hAnsi="Times New Roman" w:cs="Times New Roman"/>
          <w:sz w:val="24"/>
          <w:szCs w:val="24"/>
        </w:rPr>
        <w:t>8. Сложные эфиры можно получить при взаимодействии</w:t>
      </w:r>
    </w:p>
    <w:p w:rsidR="00A169EB" w:rsidRPr="00BD0F96" w:rsidRDefault="00A169EB" w:rsidP="00A169EB">
      <w:pPr>
        <w:pStyle w:val="ab"/>
      </w:pPr>
      <w:r w:rsidRPr="00661445">
        <w:t>1) метановой кислоты и метанола</w:t>
      </w:r>
      <w:r w:rsidR="00390E3B" w:rsidRPr="00CF4684">
        <w:tab/>
      </w:r>
      <w:r w:rsidR="00390E3B" w:rsidRPr="00CF4684">
        <w:tab/>
      </w:r>
      <w:r w:rsidR="00390E3B" w:rsidRPr="00CF4684">
        <w:tab/>
      </w:r>
      <w:r w:rsidRPr="00661445">
        <w:t>4) этанола и пропанола</w:t>
      </w:r>
    </w:p>
    <w:p w:rsidR="00A169EB" w:rsidRPr="00661445" w:rsidRDefault="00A169EB" w:rsidP="00A169EB">
      <w:pPr>
        <w:pStyle w:val="ab"/>
      </w:pPr>
      <w:r w:rsidRPr="00661445">
        <w:t>2) уксусной кислоты и этанола</w:t>
      </w:r>
      <w:r w:rsidR="00390E3B" w:rsidRPr="00CF4684">
        <w:tab/>
      </w:r>
      <w:r w:rsidR="00390E3B" w:rsidRPr="00CF4684">
        <w:tab/>
      </w:r>
      <w:r w:rsidR="00390E3B" w:rsidRPr="00CF4684">
        <w:tab/>
      </w:r>
      <w:r w:rsidRPr="00661445">
        <w:t>5) глицерина и азотной кислоты</w:t>
      </w:r>
    </w:p>
    <w:p w:rsidR="00A169EB" w:rsidRPr="00CF4684" w:rsidRDefault="00A169EB" w:rsidP="00A169EB">
      <w:pPr>
        <w:pStyle w:val="ab"/>
      </w:pPr>
      <w:r w:rsidRPr="00661445">
        <w:t>3) бутанола и метанола</w:t>
      </w:r>
      <w:r w:rsidR="00390E3B" w:rsidRPr="00CF4684">
        <w:tab/>
      </w:r>
      <w:r w:rsidR="00390E3B" w:rsidRPr="00CF4684">
        <w:tab/>
      </w:r>
      <w:r w:rsidR="00390E3B" w:rsidRPr="00CF4684">
        <w:tab/>
      </w:r>
      <w:r w:rsidR="00390E3B" w:rsidRPr="00CF4684">
        <w:tab/>
      </w:r>
      <w:r w:rsidR="00390E3B">
        <w:t>6) метанола и уксусной кислоты</w:t>
      </w:r>
    </w:p>
    <w:p w:rsidR="00A169EB" w:rsidRPr="00CF4684" w:rsidRDefault="00A169EB" w:rsidP="00390E3B">
      <w:pPr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0E3B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390E3B" w:rsidP="00390E3B">
      <w:pPr>
        <w:spacing w:after="0"/>
        <w:rPr>
          <w:rFonts w:ascii="Times New Roman" w:hAnsi="Times New Roman" w:cs="Times New Roman"/>
          <w:sz w:val="24"/>
        </w:rPr>
      </w:pPr>
      <w:r w:rsidRPr="00390E3B">
        <w:rPr>
          <w:rFonts w:ascii="Times New Roman" w:hAnsi="Times New Roman" w:cs="Times New Roman"/>
          <w:sz w:val="24"/>
        </w:rPr>
        <w:t xml:space="preserve">1. </w:t>
      </w:r>
      <w:r w:rsidR="00A169EB" w:rsidRPr="00390E3B">
        <w:rPr>
          <w:rFonts w:ascii="Times New Roman" w:hAnsi="Times New Roman" w:cs="Times New Roman"/>
          <w:sz w:val="24"/>
        </w:rPr>
        <w:t>Напишите уравнения реакций, с помощью которых можно осуществить следующие превращения:</w:t>
      </w:r>
    </w:p>
    <w:p w:rsidR="00390E3B" w:rsidRPr="00390E3B" w:rsidRDefault="009E48AE" w:rsidP="00390E3B">
      <w:pPr>
        <w:spacing w:after="0" w:line="240" w:lineRule="auto"/>
        <w:ind w:firstLine="284"/>
        <w:rPr>
          <w:rFonts w:ascii="Times New Roman" w:eastAsiaTheme="minorHAnsi" w:hAnsi="Times New Roman" w:cs="Times New Roman"/>
          <w:sz w:val="24"/>
          <w:szCs w:val="20"/>
          <w:vertAlign w:val="subscript"/>
          <w:lang w:val="en-US" w:eastAsia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  <w:lang w:val="en-US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pacing w:val="-4"/>
                          <w:sz w:val="24"/>
                          <w:szCs w:val="20"/>
                        </w:rPr>
                        <m:t>2,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vertAlign w:val="superscript"/>
                      <w:lang w:val="en-US"/>
                    </w:rPr>
                    <m:t>hν</m:t>
                  </m:r>
                </m:e>
              </m:groupChr>
              <m:sSub>
                <m:sSubPr>
                  <m:ctrl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pacing w:val="-4"/>
                      <w:sz w:val="24"/>
                      <w:szCs w:val="20"/>
                      <w:lang w:val="en-US"/>
                    </w:rPr>
                    <m:t>1</m:t>
                  </m:r>
                </m:sub>
              </m:sSub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 xml:space="preserve">NaOH,  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 xml:space="preserve">CuO,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 xml:space="preserve"> 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3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A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 xml:space="preserve">O,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 xml:space="preserve"> 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lang w:val="en-US"/>
                        </w:rPr>
                        <m:t>o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lang w:val="en-US"/>
                    </w:rPr>
                    <m:t xml:space="preserve">,  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</w:rPr>
                    <m:t>аммачный р-р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lang w:val="en-US"/>
                </w:rPr>
                <m:t>4</m:t>
              </m:r>
            </m:sub>
          </m:sSub>
        </m:oMath>
      </m:oMathPara>
    </w:p>
    <w:p w:rsidR="00A169EB" w:rsidRPr="00390E3B" w:rsidRDefault="00A169EB" w:rsidP="00390E3B">
      <w:pPr>
        <w:rPr>
          <w:rFonts w:ascii="Times New Roman" w:hAnsi="Times New Roman" w:cs="Times New Roman"/>
          <w:sz w:val="24"/>
        </w:rPr>
      </w:pPr>
      <w:r w:rsidRPr="00390E3B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A169EB" w:rsidRPr="00390E3B" w:rsidRDefault="00390E3B" w:rsidP="00390E3B">
      <w:pPr>
        <w:jc w:val="both"/>
        <w:rPr>
          <w:rFonts w:ascii="Times New Roman" w:hAnsi="Times New Roman" w:cs="Times New Roman"/>
          <w:sz w:val="24"/>
        </w:rPr>
      </w:pPr>
      <w:r w:rsidRPr="00390E3B">
        <w:rPr>
          <w:rFonts w:ascii="Times New Roman" w:hAnsi="Times New Roman" w:cs="Times New Roman"/>
          <w:sz w:val="24"/>
        </w:rPr>
        <w:t xml:space="preserve">2. </w:t>
      </w:r>
      <w:r w:rsidR="00A169EB" w:rsidRPr="00390E3B">
        <w:rPr>
          <w:rFonts w:ascii="Times New Roman" w:hAnsi="Times New Roman" w:cs="Times New Roman"/>
          <w:sz w:val="24"/>
        </w:rPr>
        <w:t>Рассчитайте массу гексана</w:t>
      </w:r>
      <w:r w:rsidRPr="00390E3B">
        <w:rPr>
          <w:rFonts w:ascii="Times New Roman" w:hAnsi="Times New Roman" w:cs="Times New Roman"/>
          <w:sz w:val="24"/>
        </w:rPr>
        <w:t>,</w:t>
      </w:r>
      <w:r w:rsidR="00A169EB" w:rsidRPr="00390E3B">
        <w:rPr>
          <w:rFonts w:ascii="Times New Roman" w:hAnsi="Times New Roman" w:cs="Times New Roman"/>
          <w:sz w:val="24"/>
        </w:rPr>
        <w:t xml:space="preserve"> который может бы</w:t>
      </w:r>
      <w:r>
        <w:rPr>
          <w:rFonts w:ascii="Times New Roman" w:hAnsi="Times New Roman" w:cs="Times New Roman"/>
          <w:sz w:val="24"/>
        </w:rPr>
        <w:t>ть получен при взаимодействии 1</w:t>
      </w:r>
      <w:r w:rsidRPr="00390E3B">
        <w:rPr>
          <w:rFonts w:ascii="Times New Roman" w:hAnsi="Times New Roman" w:cs="Times New Roman"/>
          <w:sz w:val="24"/>
        </w:rPr>
        <w:t>-</w:t>
      </w:r>
      <w:r w:rsidR="00A169EB" w:rsidRPr="00390E3B">
        <w:rPr>
          <w:rFonts w:ascii="Times New Roman" w:hAnsi="Times New Roman" w:cs="Times New Roman"/>
          <w:sz w:val="24"/>
        </w:rPr>
        <w:t>хлорпропана массой 9,24 г с металлическим натрием массой 3,22 г.</w:t>
      </w:r>
    </w:p>
    <w:p w:rsidR="00A169EB" w:rsidRDefault="00A169EB" w:rsidP="00A169EB">
      <w:pPr>
        <w:pStyle w:val="ab"/>
      </w:pPr>
    </w:p>
    <w:p w:rsidR="00A169EB" w:rsidRDefault="00A169EB" w:rsidP="00A169EB">
      <w:pPr>
        <w:pStyle w:val="ab"/>
      </w:pPr>
    </w:p>
    <w:p w:rsidR="00A169EB" w:rsidRPr="00A169EB" w:rsidRDefault="00A169EB" w:rsidP="00A169EB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169EB" w:rsidRPr="00CF4684" w:rsidRDefault="00390E3B" w:rsidP="00A169EB">
      <w:pPr>
        <w:pStyle w:val="ab"/>
        <w:jc w:val="center"/>
        <w:rPr>
          <w:b/>
        </w:rPr>
      </w:pPr>
      <w:r>
        <w:rPr>
          <w:b/>
        </w:rPr>
        <w:lastRenderedPageBreak/>
        <w:t>Билет № 21</w:t>
      </w:r>
    </w:p>
    <w:p w:rsidR="00A169EB" w:rsidRPr="00C86CFF" w:rsidRDefault="00390E3B" w:rsidP="00C86CFF">
      <w:pPr>
        <w:pStyle w:val="ab"/>
        <w:jc w:val="center"/>
        <w:rPr>
          <w:b/>
        </w:rPr>
      </w:pPr>
      <w:r w:rsidRPr="00C86CFF">
        <w:rPr>
          <w:b/>
        </w:rPr>
        <w:t>Часть 1</w:t>
      </w:r>
    </w:p>
    <w:p w:rsidR="00A169EB" w:rsidRPr="00C86CFF" w:rsidRDefault="00C86CFF" w:rsidP="00C86CFF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 xml:space="preserve">1. </w:t>
      </w:r>
      <w:r w:rsidR="00A169EB" w:rsidRPr="00C86CFF">
        <w:rPr>
          <w:rFonts w:ascii="Times New Roman" w:hAnsi="Times New Roman" w:cs="Times New Roman"/>
          <w:sz w:val="24"/>
        </w:rPr>
        <w:t>Установите соответстви</w:t>
      </w:r>
      <w:r>
        <w:rPr>
          <w:rFonts w:ascii="Times New Roman" w:hAnsi="Times New Roman" w:cs="Times New Roman"/>
          <w:sz w:val="24"/>
        </w:rPr>
        <w:t>е между общей формулой класса (</w:t>
      </w:r>
      <w:r w:rsidR="00A169EB" w:rsidRPr="00C86CFF">
        <w:rPr>
          <w:rFonts w:ascii="Times New Roman" w:hAnsi="Times New Roman" w:cs="Times New Roman"/>
          <w:sz w:val="24"/>
        </w:rPr>
        <w:t>группы) органических соединений и названием вещества, котор</w:t>
      </w:r>
      <w:r>
        <w:rPr>
          <w:rFonts w:ascii="Times New Roman" w:hAnsi="Times New Roman" w:cs="Times New Roman"/>
          <w:sz w:val="24"/>
        </w:rPr>
        <w:t>ое принадлежит к этому классу (</w:t>
      </w:r>
      <w:r w:rsidR="00A169EB" w:rsidRPr="00C86CFF">
        <w:rPr>
          <w:rFonts w:ascii="Times New Roman" w:hAnsi="Times New Roman" w:cs="Times New Roman"/>
          <w:sz w:val="24"/>
        </w:rPr>
        <w:t>группе)</w:t>
      </w:r>
    </w:p>
    <w:p w:rsidR="00A169EB" w:rsidRPr="00661445" w:rsidRDefault="00A169EB" w:rsidP="00C86CFF">
      <w:pPr>
        <w:spacing w:after="0"/>
        <w:ind w:left="993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61445">
        <w:rPr>
          <w:rFonts w:ascii="Times New Roman" w:hAnsi="Times New Roman" w:cs="Times New Roman"/>
          <w:i/>
          <w:sz w:val="24"/>
          <w:szCs w:val="24"/>
        </w:rPr>
        <w:t>Название вещества                                   Общая формула</w:t>
      </w:r>
    </w:p>
    <w:p w:rsidR="00A169EB" w:rsidRPr="00661445" w:rsidRDefault="00A169EB" w:rsidP="00A169EB">
      <w:pPr>
        <w:pStyle w:val="ab"/>
        <w:ind w:left="993"/>
      </w:pPr>
      <w:r w:rsidRPr="00661445">
        <w:t>А) этилбензол                                             1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+2</w:t>
      </w:r>
    </w:p>
    <w:p w:rsidR="00A169EB" w:rsidRPr="00661445" w:rsidRDefault="00A169EB" w:rsidP="00A169EB">
      <w:pPr>
        <w:pStyle w:val="ab"/>
        <w:ind w:left="993"/>
      </w:pPr>
      <w:r w:rsidRPr="00661445">
        <w:t>Б) гептан                                                     2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</w:p>
    <w:p w:rsidR="00A169EB" w:rsidRPr="00661445" w:rsidRDefault="00A169EB" w:rsidP="00A169EB">
      <w:pPr>
        <w:pStyle w:val="ab"/>
        <w:ind w:left="993"/>
      </w:pPr>
      <w:r w:rsidRPr="00661445">
        <w:t>В) бутен - 2                                                 3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 xml:space="preserve">-2 </w:t>
      </w:r>
    </w:p>
    <w:p w:rsidR="00A169EB" w:rsidRPr="00CF4684" w:rsidRDefault="00A169EB" w:rsidP="00A169EB">
      <w:pPr>
        <w:pStyle w:val="ab"/>
        <w:ind w:left="993"/>
      </w:pPr>
      <w:r w:rsidRPr="00661445">
        <w:t>Г) пентадиен                                               4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-4</w:t>
      </w:r>
    </w:p>
    <w:p w:rsidR="00A169EB" w:rsidRPr="00CF4684" w:rsidRDefault="00A169EB" w:rsidP="00A169EB">
      <w:pPr>
        <w:pStyle w:val="ab"/>
        <w:ind w:left="993"/>
      </w:pPr>
      <w:r w:rsidRPr="00661445">
        <w:t xml:space="preserve">                                                                     5) С</w:t>
      </w:r>
      <w:r w:rsidRPr="00661445">
        <w:rPr>
          <w:vertAlign w:val="subscript"/>
          <w:lang w:val="en-US"/>
        </w:rPr>
        <w:t>n</w:t>
      </w:r>
      <w:r w:rsidRPr="00661445">
        <w:t xml:space="preserve"> Н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-6</w:t>
      </w:r>
    </w:p>
    <w:p w:rsidR="00A169EB" w:rsidRPr="00C86CFF" w:rsidRDefault="00C86CFF" w:rsidP="00C86CFF">
      <w:pPr>
        <w:spacing w:after="0"/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 xml:space="preserve">2. </w:t>
      </w:r>
      <w:r w:rsidR="00A169EB" w:rsidRPr="00C86CFF">
        <w:rPr>
          <w:rFonts w:ascii="Times New Roman" w:hAnsi="Times New Roman" w:cs="Times New Roman"/>
          <w:sz w:val="24"/>
        </w:rPr>
        <w:t>Изомером 3-метилбутаналя является</w:t>
      </w:r>
    </w:p>
    <w:p w:rsidR="00A169EB" w:rsidRPr="00C86CFF" w:rsidRDefault="00C86CFF" w:rsidP="00C86CFF">
      <w:pPr>
        <w:ind w:left="142"/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 xml:space="preserve">1) </w:t>
      </w:r>
      <w:r w:rsidR="00A169EB" w:rsidRPr="00C86CFF">
        <w:rPr>
          <w:rFonts w:ascii="Times New Roman" w:hAnsi="Times New Roman" w:cs="Times New Roman"/>
          <w:sz w:val="24"/>
        </w:rPr>
        <w:t>Этилацетат</w:t>
      </w:r>
      <w:r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ab/>
      </w:r>
      <w:r w:rsidR="00A169EB" w:rsidRPr="00C86CFF">
        <w:rPr>
          <w:rFonts w:ascii="Times New Roman" w:hAnsi="Times New Roman" w:cs="Times New Roman"/>
          <w:sz w:val="24"/>
        </w:rPr>
        <w:t>2)</w:t>
      </w:r>
      <w:r w:rsidRPr="00C86CFF">
        <w:rPr>
          <w:rFonts w:ascii="Times New Roman" w:hAnsi="Times New Roman" w:cs="Times New Roman"/>
          <w:sz w:val="24"/>
        </w:rPr>
        <w:t xml:space="preserve"> </w:t>
      </w:r>
      <w:r w:rsidR="00A169EB" w:rsidRPr="00C86CFF">
        <w:rPr>
          <w:rFonts w:ascii="Times New Roman" w:hAnsi="Times New Roman" w:cs="Times New Roman"/>
          <w:sz w:val="24"/>
        </w:rPr>
        <w:t>Глицерин</w:t>
      </w:r>
      <w:r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ab/>
      </w:r>
      <w:r w:rsidR="00A169EB" w:rsidRPr="00C86CFF">
        <w:rPr>
          <w:rFonts w:ascii="Times New Roman" w:hAnsi="Times New Roman" w:cs="Times New Roman"/>
          <w:sz w:val="24"/>
        </w:rPr>
        <w:t>3)</w:t>
      </w:r>
      <w:r w:rsidRPr="00C86CFF">
        <w:rPr>
          <w:rFonts w:ascii="Times New Roman" w:hAnsi="Times New Roman" w:cs="Times New Roman"/>
          <w:sz w:val="24"/>
        </w:rPr>
        <w:t xml:space="preserve"> </w:t>
      </w:r>
      <w:r w:rsidR="00A169EB" w:rsidRPr="00C86CFF">
        <w:rPr>
          <w:rFonts w:ascii="Times New Roman" w:hAnsi="Times New Roman" w:cs="Times New Roman"/>
          <w:sz w:val="24"/>
        </w:rPr>
        <w:t>Пентанол</w:t>
      </w:r>
      <w:r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ab/>
      </w:r>
      <w:r w:rsidR="00A169EB" w:rsidRPr="00C86CFF">
        <w:rPr>
          <w:rFonts w:ascii="Times New Roman" w:hAnsi="Times New Roman" w:cs="Times New Roman"/>
          <w:sz w:val="24"/>
        </w:rPr>
        <w:t>4)</w:t>
      </w:r>
      <w:r w:rsidRPr="00C86CFF">
        <w:rPr>
          <w:rFonts w:ascii="Times New Roman" w:hAnsi="Times New Roman" w:cs="Times New Roman"/>
          <w:sz w:val="24"/>
        </w:rPr>
        <w:t xml:space="preserve"> </w:t>
      </w:r>
      <w:r w:rsidR="00A169EB" w:rsidRPr="00C86CFF">
        <w:rPr>
          <w:rFonts w:ascii="Times New Roman" w:hAnsi="Times New Roman" w:cs="Times New Roman"/>
          <w:sz w:val="24"/>
        </w:rPr>
        <w:t>Пентаналь</w:t>
      </w:r>
    </w:p>
    <w:p w:rsidR="00A169EB" w:rsidRPr="00C86CFF" w:rsidRDefault="00C86CFF" w:rsidP="00C86CFF">
      <w:pPr>
        <w:spacing w:after="0"/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 xml:space="preserve">3. </w:t>
      </w:r>
      <w:r w:rsidR="00A169EB" w:rsidRPr="00C86CFF">
        <w:rPr>
          <w:rFonts w:ascii="Times New Roman" w:hAnsi="Times New Roman" w:cs="Times New Roman"/>
          <w:sz w:val="24"/>
        </w:rPr>
        <w:t>В молекулах какой пары веществ имеется тройная связь?</w:t>
      </w:r>
    </w:p>
    <w:p w:rsidR="00A169EB" w:rsidRPr="00C86CFF" w:rsidRDefault="00A169EB" w:rsidP="00C86CFF">
      <w:pPr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>1)</w:t>
      </w:r>
      <w:r w:rsidR="00C86CFF" w:rsidRPr="00C86CFF">
        <w:rPr>
          <w:rFonts w:ascii="Times New Roman" w:hAnsi="Times New Roman" w:cs="Times New Roman"/>
          <w:sz w:val="24"/>
        </w:rPr>
        <w:t xml:space="preserve"> </w:t>
      </w:r>
      <w:r w:rsidRPr="00C86CFF">
        <w:rPr>
          <w:rFonts w:ascii="Times New Roman" w:hAnsi="Times New Roman" w:cs="Times New Roman"/>
          <w:sz w:val="24"/>
        </w:rPr>
        <w:t>Бутан и бутин</w:t>
      </w:r>
      <w:r w:rsidR="00C86CFF"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>2)Пропин и бутин</w:t>
      </w:r>
      <w:r w:rsidR="00C86CFF" w:rsidRPr="00C86CFF">
        <w:rPr>
          <w:rFonts w:ascii="Times New Roman" w:hAnsi="Times New Roman" w:cs="Times New Roman"/>
          <w:sz w:val="24"/>
        </w:rPr>
        <w:tab/>
      </w:r>
      <w:r w:rsidR="00C86CFF"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>3)Пропен и бутин</w:t>
      </w:r>
      <w:r w:rsidR="00C86CFF" w:rsidRPr="00C86CFF">
        <w:rPr>
          <w:rFonts w:ascii="Times New Roman" w:hAnsi="Times New Roman" w:cs="Times New Roman"/>
          <w:sz w:val="24"/>
        </w:rPr>
        <w:tab/>
      </w:r>
      <w:r w:rsidRPr="00C86CFF">
        <w:rPr>
          <w:rFonts w:ascii="Times New Roman" w:hAnsi="Times New Roman" w:cs="Times New Roman"/>
          <w:sz w:val="24"/>
        </w:rPr>
        <w:t>4)Пропен и бутен</w:t>
      </w:r>
    </w:p>
    <w:p w:rsidR="00A169EB" w:rsidRPr="00C86CFF" w:rsidRDefault="00C86CFF" w:rsidP="00C86CFF">
      <w:pPr>
        <w:spacing w:after="0"/>
        <w:rPr>
          <w:rFonts w:ascii="Times New Roman" w:hAnsi="Times New Roman" w:cs="Times New Roman"/>
          <w:sz w:val="24"/>
        </w:rPr>
      </w:pPr>
      <w:r w:rsidRPr="00C86CFF">
        <w:rPr>
          <w:rFonts w:ascii="Times New Roman" w:hAnsi="Times New Roman" w:cs="Times New Roman"/>
          <w:sz w:val="24"/>
        </w:rPr>
        <w:t xml:space="preserve">4. </w:t>
      </w:r>
      <w:r w:rsidR="00A169EB" w:rsidRPr="00C86CFF">
        <w:rPr>
          <w:rFonts w:ascii="Times New Roman" w:hAnsi="Times New Roman" w:cs="Times New Roman"/>
          <w:sz w:val="24"/>
        </w:rPr>
        <w:t>В схеме превращений С</w:t>
      </w:r>
      <w:r w:rsidR="00A169EB" w:rsidRPr="00C86CFF">
        <w:rPr>
          <w:rFonts w:ascii="Times New Roman" w:hAnsi="Times New Roman" w:cs="Times New Roman"/>
          <w:sz w:val="24"/>
          <w:vertAlign w:val="subscript"/>
        </w:rPr>
        <w:t>2</w:t>
      </w:r>
      <w:r w:rsidR="00A169EB" w:rsidRPr="00C86CFF">
        <w:rPr>
          <w:rFonts w:ascii="Times New Roman" w:hAnsi="Times New Roman" w:cs="Times New Roman"/>
          <w:sz w:val="24"/>
        </w:rPr>
        <w:t>Н</w:t>
      </w:r>
      <w:r w:rsidR="00A169EB" w:rsidRPr="00C86CFF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 w:rsidR="00A169EB" w:rsidRPr="00C86CFF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A169EB" w:rsidRPr="00C86CFF">
        <w:rPr>
          <w:rFonts w:ascii="Times New Roman" w:hAnsi="Times New Roman" w:cs="Times New Roman"/>
          <w:sz w:val="24"/>
        </w:rPr>
        <w:t xml:space="preserve">Х </w:t>
      </w:r>
      <w:r w:rsidRPr="00FD08F4">
        <w:rPr>
          <w:rFonts w:ascii="Times New Roman" w:eastAsia="Times New Roman" w:hAnsi="Times New Roman" w:cs="Times New Roman"/>
          <w:sz w:val="24"/>
          <w:szCs w:val="24"/>
          <w:lang w:val="de-DE"/>
        </w:rPr>
        <w:t>→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="00A169EB" w:rsidRPr="00C86CFF">
        <w:rPr>
          <w:rFonts w:ascii="Times New Roman" w:hAnsi="Times New Roman" w:cs="Times New Roman"/>
          <w:sz w:val="24"/>
        </w:rPr>
        <w:t>С</w:t>
      </w:r>
      <w:r w:rsidR="00A169EB" w:rsidRPr="00C86CFF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69EB" w:rsidRPr="00C86CFF">
        <w:rPr>
          <w:rFonts w:ascii="Times New Roman" w:hAnsi="Times New Roman" w:cs="Times New Roman"/>
          <w:sz w:val="24"/>
        </w:rPr>
        <w:t>Н</w:t>
      </w:r>
      <w:r w:rsidR="00A169EB" w:rsidRPr="00C86CFF">
        <w:rPr>
          <w:rFonts w:ascii="Times New Roman" w:hAnsi="Times New Roman" w:cs="Times New Roman"/>
          <w:sz w:val="24"/>
          <w:vertAlign w:val="subscript"/>
        </w:rPr>
        <w:t>5</w:t>
      </w:r>
      <w:r w:rsidR="00A169EB" w:rsidRPr="00C86CFF">
        <w:rPr>
          <w:rFonts w:ascii="Times New Roman" w:hAnsi="Times New Roman" w:cs="Times New Roman"/>
          <w:sz w:val="24"/>
        </w:rPr>
        <w:t xml:space="preserve">ОН </w:t>
      </w:r>
      <w:r w:rsidRPr="00881EDA">
        <w:rPr>
          <w:rFonts w:ascii="Times New Roman" w:hAnsi="Times New Roman" w:cs="Times New Roman"/>
          <w:sz w:val="24"/>
        </w:rPr>
        <w:t xml:space="preserve"> </w:t>
      </w:r>
      <w:r w:rsidR="00A169EB" w:rsidRPr="00C86CFF">
        <w:rPr>
          <w:rFonts w:ascii="Times New Roman" w:hAnsi="Times New Roman" w:cs="Times New Roman"/>
          <w:sz w:val="24"/>
        </w:rPr>
        <w:t>веществом Х является</w:t>
      </w:r>
    </w:p>
    <w:p w:rsidR="00A169EB" w:rsidRPr="00881EDA" w:rsidRDefault="00881EDA" w:rsidP="00881EDA">
      <w:pPr>
        <w:rPr>
          <w:rFonts w:ascii="Times New Roman" w:hAnsi="Times New Roman" w:cs="Times New Roman"/>
          <w:i/>
          <w:sz w:val="24"/>
        </w:rPr>
      </w:pPr>
      <w:r w:rsidRPr="00881EDA">
        <w:rPr>
          <w:rFonts w:ascii="Times New Roman" w:hAnsi="Times New Roman" w:cs="Times New Roman"/>
          <w:sz w:val="24"/>
        </w:rPr>
        <w:t xml:space="preserve">1) </w:t>
      </w:r>
      <w:r w:rsidR="00A169EB" w:rsidRPr="00881EDA">
        <w:rPr>
          <w:rFonts w:ascii="Times New Roman" w:hAnsi="Times New Roman" w:cs="Times New Roman"/>
          <w:sz w:val="24"/>
        </w:rPr>
        <w:t>СН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>3</w:t>
      </w:r>
      <w:r w:rsidR="00A169EB" w:rsidRPr="00881EDA">
        <w:rPr>
          <w:rFonts w:ascii="Times New Roman" w:hAnsi="Times New Roman" w:cs="Times New Roman"/>
          <w:sz w:val="24"/>
        </w:rPr>
        <w:t>СООН</w:t>
      </w:r>
      <w:r w:rsidRPr="00881EDA">
        <w:rPr>
          <w:rFonts w:ascii="Times New Roman" w:hAnsi="Times New Roman" w:cs="Times New Roman"/>
          <w:sz w:val="24"/>
        </w:rPr>
        <w:tab/>
      </w:r>
      <w:r w:rsidRPr="00881EDA">
        <w:rPr>
          <w:rFonts w:ascii="Times New Roman" w:hAnsi="Times New Roman" w:cs="Times New Roman"/>
          <w:sz w:val="24"/>
        </w:rPr>
        <w:tab/>
      </w:r>
      <w:r w:rsidR="00A169EB" w:rsidRPr="00881EDA">
        <w:rPr>
          <w:rFonts w:ascii="Times New Roman" w:hAnsi="Times New Roman" w:cs="Times New Roman"/>
          <w:sz w:val="24"/>
        </w:rPr>
        <w:t>2)</w:t>
      </w:r>
      <w:r w:rsidRPr="00881EDA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С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>2</w:t>
      </w:r>
      <w:r w:rsidR="00A169EB" w:rsidRPr="00881EDA">
        <w:rPr>
          <w:rFonts w:ascii="Times New Roman" w:hAnsi="Times New Roman" w:cs="Times New Roman"/>
          <w:sz w:val="24"/>
        </w:rPr>
        <w:t>Н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69EB" w:rsidRPr="00881EDA">
        <w:rPr>
          <w:rFonts w:ascii="Times New Roman" w:hAnsi="Times New Roman" w:cs="Times New Roman"/>
          <w:sz w:val="24"/>
        </w:rPr>
        <w:t>С</w:t>
      </w:r>
      <w:r w:rsidR="00A169EB" w:rsidRPr="00881EDA">
        <w:rPr>
          <w:rFonts w:ascii="Times New Roman" w:hAnsi="Times New Roman" w:cs="Times New Roman"/>
          <w:sz w:val="24"/>
          <w:lang w:val="en-US"/>
        </w:rPr>
        <w:t>l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>2</w:t>
      </w:r>
      <w:r w:rsidRPr="00881EDA">
        <w:rPr>
          <w:rFonts w:ascii="Times New Roman" w:hAnsi="Times New Roman" w:cs="Times New Roman"/>
          <w:sz w:val="24"/>
        </w:rPr>
        <w:tab/>
      </w:r>
      <w:r w:rsidRPr="00881EDA">
        <w:rPr>
          <w:rFonts w:ascii="Times New Roman" w:hAnsi="Times New Roman" w:cs="Times New Roman"/>
          <w:sz w:val="24"/>
        </w:rPr>
        <w:tab/>
      </w:r>
      <w:r w:rsidR="00A169EB" w:rsidRPr="00881EDA">
        <w:rPr>
          <w:rFonts w:ascii="Times New Roman" w:hAnsi="Times New Roman" w:cs="Times New Roman"/>
          <w:sz w:val="24"/>
        </w:rPr>
        <w:t>3)</w:t>
      </w:r>
      <w:r w:rsidRPr="00881EDA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СН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 xml:space="preserve">3 </w:t>
      </w:r>
      <w:r w:rsidR="00A169EB" w:rsidRPr="00881EDA">
        <w:rPr>
          <w:rFonts w:ascii="Times New Roman" w:hAnsi="Times New Roman" w:cs="Times New Roman"/>
          <w:sz w:val="24"/>
        </w:rPr>
        <w:t>СНО</w:t>
      </w:r>
      <w:r w:rsidRPr="00881EDA">
        <w:rPr>
          <w:rFonts w:ascii="Times New Roman" w:hAnsi="Times New Roman" w:cs="Times New Roman"/>
          <w:sz w:val="24"/>
        </w:rPr>
        <w:tab/>
      </w:r>
      <w:r w:rsidRPr="00881EDA">
        <w:rPr>
          <w:rFonts w:ascii="Times New Roman" w:hAnsi="Times New Roman" w:cs="Times New Roman"/>
          <w:sz w:val="24"/>
        </w:rPr>
        <w:tab/>
      </w:r>
      <w:r w:rsidR="00A169EB" w:rsidRPr="00881EDA">
        <w:rPr>
          <w:rFonts w:ascii="Times New Roman" w:hAnsi="Times New Roman" w:cs="Times New Roman"/>
          <w:sz w:val="24"/>
        </w:rPr>
        <w:t>4)</w:t>
      </w:r>
      <w:r w:rsidRPr="00881EDA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С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>2</w:t>
      </w:r>
      <w:r w:rsidR="00A169EB" w:rsidRPr="00881EDA">
        <w:rPr>
          <w:rFonts w:ascii="Times New Roman" w:hAnsi="Times New Roman" w:cs="Times New Roman"/>
          <w:sz w:val="24"/>
        </w:rPr>
        <w:t>Н</w:t>
      </w:r>
      <w:r w:rsidR="00A169EB" w:rsidRPr="00881EDA">
        <w:rPr>
          <w:rFonts w:ascii="Times New Roman" w:hAnsi="Times New Roman" w:cs="Times New Roman"/>
          <w:sz w:val="24"/>
          <w:vertAlign w:val="subscript"/>
        </w:rPr>
        <w:t>6</w:t>
      </w:r>
    </w:p>
    <w:p w:rsidR="00A169EB" w:rsidRPr="00881EDA" w:rsidRDefault="00881EDA" w:rsidP="00881EDA">
      <w:pPr>
        <w:spacing w:after="0"/>
        <w:jc w:val="both"/>
        <w:rPr>
          <w:rFonts w:ascii="Times New Roman" w:hAnsi="Times New Roman" w:cs="Times New Roman"/>
          <w:sz w:val="24"/>
        </w:rPr>
      </w:pPr>
      <w:r w:rsidRPr="00881EDA">
        <w:rPr>
          <w:rFonts w:ascii="Times New Roman" w:hAnsi="Times New Roman" w:cs="Times New Roman"/>
          <w:sz w:val="24"/>
        </w:rPr>
        <w:t xml:space="preserve">5. </w:t>
      </w:r>
      <w:r w:rsidR="00A169EB" w:rsidRPr="00881EDA">
        <w:rPr>
          <w:rFonts w:ascii="Times New Roman" w:hAnsi="Times New Roman" w:cs="Times New Roman"/>
          <w:sz w:val="24"/>
        </w:rPr>
        <w:t>При окислении этилена водным раствором перманганата калия образуется</w:t>
      </w:r>
    </w:p>
    <w:p w:rsidR="00A169EB" w:rsidRPr="00881EDA" w:rsidRDefault="00881EDA" w:rsidP="00881EDA">
      <w:pPr>
        <w:rPr>
          <w:rFonts w:ascii="Times New Roman" w:hAnsi="Times New Roman" w:cs="Times New Roman"/>
          <w:sz w:val="24"/>
        </w:rPr>
      </w:pPr>
      <w:r w:rsidRPr="00CF4684">
        <w:rPr>
          <w:rFonts w:ascii="Times New Roman" w:hAnsi="Times New Roman" w:cs="Times New Roman"/>
          <w:sz w:val="24"/>
        </w:rPr>
        <w:t xml:space="preserve">1) </w:t>
      </w:r>
      <w:r w:rsidR="00A169EB" w:rsidRPr="00881EDA">
        <w:rPr>
          <w:rFonts w:ascii="Times New Roman" w:hAnsi="Times New Roman" w:cs="Times New Roman"/>
          <w:sz w:val="24"/>
        </w:rPr>
        <w:t>Этан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>2)</w:t>
      </w:r>
      <w:r w:rsidRPr="00CF4684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Этанол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 xml:space="preserve">3) </w:t>
      </w:r>
      <w:r w:rsidR="00A169EB" w:rsidRPr="00881EDA">
        <w:rPr>
          <w:rFonts w:ascii="Times New Roman" w:hAnsi="Times New Roman" w:cs="Times New Roman"/>
          <w:sz w:val="24"/>
        </w:rPr>
        <w:t>Глицерин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>4)</w:t>
      </w:r>
      <w:r w:rsidRPr="00CF4684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Этиленгликоль</w:t>
      </w:r>
    </w:p>
    <w:p w:rsidR="00A169EB" w:rsidRPr="00881EDA" w:rsidRDefault="00A169EB" w:rsidP="00A169EB">
      <w:pPr>
        <w:pStyle w:val="ab"/>
        <w:ind w:left="0"/>
      </w:pPr>
      <w:r w:rsidRPr="00881EDA">
        <w:t>6. Этиленгликоль можно получить при окислении перманганатом калия</w:t>
      </w:r>
    </w:p>
    <w:p w:rsidR="00A169EB" w:rsidRPr="00881EDA" w:rsidRDefault="00881EDA" w:rsidP="00881EDA">
      <w:pPr>
        <w:rPr>
          <w:rFonts w:ascii="Times New Roman" w:hAnsi="Times New Roman" w:cs="Times New Roman"/>
          <w:i/>
          <w:sz w:val="24"/>
        </w:rPr>
      </w:pPr>
      <w:r w:rsidRPr="00CF4684">
        <w:rPr>
          <w:rFonts w:ascii="Times New Roman" w:hAnsi="Times New Roman" w:cs="Times New Roman"/>
          <w:sz w:val="24"/>
        </w:rPr>
        <w:t xml:space="preserve">1) </w:t>
      </w:r>
      <w:r w:rsidR="00A169EB" w:rsidRPr="00881EDA">
        <w:rPr>
          <w:rFonts w:ascii="Times New Roman" w:hAnsi="Times New Roman" w:cs="Times New Roman"/>
          <w:sz w:val="24"/>
        </w:rPr>
        <w:t>Этана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>2)</w:t>
      </w:r>
      <w:r w:rsidRPr="00CF4684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Этанола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>3)</w:t>
      </w:r>
      <w:r w:rsidRPr="00CF4684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Этина</w:t>
      </w:r>
      <w:r w:rsidRPr="00CF4684">
        <w:rPr>
          <w:rFonts w:ascii="Times New Roman" w:hAnsi="Times New Roman" w:cs="Times New Roman"/>
          <w:sz w:val="24"/>
        </w:rPr>
        <w:tab/>
      </w:r>
      <w:r w:rsidRPr="00CF4684">
        <w:rPr>
          <w:rFonts w:ascii="Times New Roman" w:hAnsi="Times New Roman" w:cs="Times New Roman"/>
          <w:sz w:val="24"/>
        </w:rPr>
        <w:tab/>
      </w:r>
      <w:r w:rsidR="00A169EB" w:rsidRPr="00CF4684">
        <w:rPr>
          <w:rFonts w:ascii="Times New Roman" w:hAnsi="Times New Roman" w:cs="Times New Roman"/>
          <w:sz w:val="24"/>
        </w:rPr>
        <w:t>4)</w:t>
      </w:r>
      <w:r w:rsidRPr="00CF4684">
        <w:rPr>
          <w:rFonts w:ascii="Times New Roman" w:hAnsi="Times New Roman" w:cs="Times New Roman"/>
          <w:sz w:val="24"/>
        </w:rPr>
        <w:t xml:space="preserve"> </w:t>
      </w:r>
      <w:r w:rsidR="00A169EB" w:rsidRPr="00881EDA">
        <w:rPr>
          <w:rFonts w:ascii="Times New Roman" w:hAnsi="Times New Roman" w:cs="Times New Roman"/>
          <w:sz w:val="24"/>
        </w:rPr>
        <w:t>Этена</w:t>
      </w:r>
    </w:p>
    <w:p w:rsidR="00A169EB" w:rsidRPr="00881EDA" w:rsidRDefault="00A169EB" w:rsidP="00A169EB">
      <w:pPr>
        <w:pStyle w:val="ab"/>
        <w:ind w:left="0"/>
      </w:pPr>
      <w:r w:rsidRPr="00881EDA">
        <w:t>7. Бензол и толуол можно распознать:</w:t>
      </w:r>
    </w:p>
    <w:p w:rsidR="00A169EB" w:rsidRPr="002A3ED8" w:rsidRDefault="00A169EB" w:rsidP="00A169EB">
      <w:pPr>
        <w:pStyle w:val="ab"/>
        <w:ind w:left="851"/>
      </w:pPr>
      <w:r w:rsidRPr="00661445">
        <w:t>1) раствором йода</w:t>
      </w:r>
      <w:r w:rsidR="00881EDA" w:rsidRPr="00CF4684">
        <w:tab/>
      </w:r>
      <w:r w:rsidR="00881EDA" w:rsidRPr="00CF4684">
        <w:tab/>
      </w:r>
      <w:r w:rsidR="00881EDA" w:rsidRPr="00CF4684">
        <w:tab/>
      </w:r>
      <w:r w:rsidRPr="00661445">
        <w:t>3) раствором пе</w:t>
      </w:r>
      <w:r>
        <w:t>рманганата калия при нагревании</w:t>
      </w:r>
    </w:p>
    <w:p w:rsidR="00A169EB" w:rsidRPr="005E65FB" w:rsidRDefault="00A169EB" w:rsidP="00881EDA">
      <w:pPr>
        <w:pStyle w:val="ab"/>
        <w:spacing w:after="240"/>
        <w:ind w:left="851"/>
      </w:pPr>
      <w:r w:rsidRPr="00661445">
        <w:t>2) раствором щелочи</w:t>
      </w:r>
      <w:r w:rsidR="00881EDA" w:rsidRPr="00CF4684">
        <w:tab/>
      </w:r>
      <w:r w:rsidR="00881EDA" w:rsidRPr="00CF4684">
        <w:tab/>
      </w:r>
      <w:r>
        <w:t>4) этанолом.</w:t>
      </w:r>
    </w:p>
    <w:p w:rsidR="00881EDA" w:rsidRPr="00CF4684" w:rsidRDefault="00881EDA" w:rsidP="00881EDA">
      <w:pPr>
        <w:pStyle w:val="ab"/>
        <w:spacing w:before="240"/>
        <w:ind w:left="0"/>
      </w:pPr>
    </w:p>
    <w:p w:rsidR="00A169EB" w:rsidRPr="00881EDA" w:rsidRDefault="00A169EB" w:rsidP="00881EDA">
      <w:pPr>
        <w:pStyle w:val="ab"/>
        <w:spacing w:before="240"/>
        <w:ind w:left="0"/>
      </w:pPr>
      <w:r w:rsidRPr="00881EDA">
        <w:t xml:space="preserve">8. Толуолом реагирует с </w:t>
      </w:r>
    </w:p>
    <w:p w:rsidR="00A169EB" w:rsidRPr="00661445" w:rsidRDefault="00A169EB" w:rsidP="00881EDA">
      <w:pPr>
        <w:pStyle w:val="ab"/>
        <w:ind w:left="0" w:firstLine="709"/>
      </w:pPr>
      <w:r w:rsidRPr="00661445">
        <w:t>1) водородом</w:t>
      </w:r>
    </w:p>
    <w:p w:rsidR="00A169EB" w:rsidRPr="00661445" w:rsidRDefault="00A169EB" w:rsidP="00881EDA">
      <w:pPr>
        <w:pStyle w:val="ab"/>
        <w:ind w:left="0" w:firstLine="709"/>
      </w:pPr>
      <w:r w:rsidRPr="00661445">
        <w:t>2) водой</w:t>
      </w:r>
    </w:p>
    <w:p w:rsidR="00A169EB" w:rsidRPr="00661445" w:rsidRDefault="00A169EB" w:rsidP="00881EDA">
      <w:pPr>
        <w:pStyle w:val="ab"/>
        <w:ind w:left="0" w:firstLine="709"/>
      </w:pPr>
      <w:r w:rsidRPr="00661445">
        <w:t>3) цинком</w:t>
      </w:r>
    </w:p>
    <w:p w:rsidR="00A169EB" w:rsidRPr="00661445" w:rsidRDefault="00A169EB" w:rsidP="00881EDA">
      <w:pPr>
        <w:pStyle w:val="ab"/>
        <w:ind w:left="0" w:firstLine="709"/>
      </w:pPr>
      <w:r w:rsidRPr="00661445">
        <w:t>4) азотной кислотой</w:t>
      </w:r>
    </w:p>
    <w:p w:rsidR="00A169EB" w:rsidRPr="00661445" w:rsidRDefault="00A169EB" w:rsidP="00881EDA">
      <w:pPr>
        <w:pStyle w:val="ab"/>
        <w:ind w:left="0" w:firstLine="709"/>
      </w:pPr>
      <w:r w:rsidRPr="00661445">
        <w:t>5) хлороводородом</w:t>
      </w:r>
    </w:p>
    <w:p w:rsidR="00A169EB" w:rsidRPr="00CF4684" w:rsidRDefault="00881EDA" w:rsidP="00881EDA">
      <w:pPr>
        <w:pStyle w:val="ab"/>
        <w:ind w:left="0" w:firstLine="709"/>
      </w:pPr>
      <w:r>
        <w:t>6) хлором</w:t>
      </w:r>
    </w:p>
    <w:p w:rsidR="00A169EB" w:rsidRPr="00661445" w:rsidRDefault="00A169EB" w:rsidP="00A169EB">
      <w:pPr>
        <w:pStyle w:val="ab"/>
      </w:pPr>
    </w:p>
    <w:p w:rsidR="00A169EB" w:rsidRPr="00CF4684" w:rsidRDefault="00A169EB" w:rsidP="00881E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1EDA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881EDA" w:rsidP="00342CA6">
      <w:pPr>
        <w:spacing w:after="0"/>
        <w:rPr>
          <w:rFonts w:ascii="Times New Roman" w:hAnsi="Times New Roman" w:cs="Times New Roman"/>
          <w:sz w:val="24"/>
        </w:rPr>
      </w:pPr>
      <w:r w:rsidRPr="00881EDA">
        <w:rPr>
          <w:rFonts w:ascii="Times New Roman" w:hAnsi="Times New Roman" w:cs="Times New Roman"/>
          <w:sz w:val="24"/>
        </w:rPr>
        <w:t xml:space="preserve">1. </w:t>
      </w:r>
      <w:r w:rsidR="00A169EB" w:rsidRPr="00881EDA">
        <w:rPr>
          <w:rFonts w:ascii="Times New Roman" w:hAnsi="Times New Roman" w:cs="Times New Roman"/>
          <w:sz w:val="24"/>
        </w:rPr>
        <w:t>Напишите уравнения реакций, с помощью которых можно осуществить следующие превращения:</w:t>
      </w:r>
    </w:p>
    <w:p w:rsidR="00342CA6" w:rsidRPr="00342CA6" w:rsidRDefault="00B57434" w:rsidP="00342CA6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0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1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106680</wp:posOffset>
                </wp:positionV>
                <wp:extent cx="437515" cy="272415"/>
                <wp:effectExtent l="19050" t="0" r="635" b="0"/>
                <wp:wrapNone/>
                <wp:docPr id="18" name="AutoSha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7515" cy="272415"/>
                        </a:xfrm>
                        <a:prstGeom prst="hexagon">
                          <a:avLst>
                            <a:gd name="adj" fmla="val 40152"/>
                            <a:gd name="vf" fmla="val 1154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F8F028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AutoShape 101" o:spid="_x0000_s1026" type="#_x0000_t9" style="position:absolute;margin-left:71.9pt;margin-top:8.4pt;width:34.45pt;height:21.45pt;z-index:-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"/>
            </w:pict>
          </mc:Fallback>
        </mc:AlternateContent>
      </w:r>
      <m:oMath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 xml:space="preserve"> 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o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>,   Ni</m:t>
                </m:r>
              </m:e>
            </m:groupChr>
          </m:e>
        </m:box>
        <m:r>
          <m:rPr>
            <m:sty m:val="p"/>
          </m:rPr>
          <w:rPr>
            <w:rFonts w:ascii="Cambria Math" w:hAnsi="Cambria Math" w:cs="Times New Roman"/>
            <w:sz w:val="24"/>
            <w:szCs w:val="20"/>
            <w:lang w:val="en-US"/>
          </w:rPr>
          <m:t xml:space="preserve">    </m:t>
        </m:r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0"/>
            <w:lang w:val="en-US"/>
          </w:rPr>
          <m:t xml:space="preserve">  </m:t>
        </m:r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B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>Fe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B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3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 xml:space="preserve">NaOH, 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 xml:space="preserve"> 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>O</m:t>
                </m:r>
                <m:r>
                  <w:rPr>
                    <w:rFonts w:ascii="Cambria Math" w:hAnsi="Cambria Math" w:cs="Times New Roman"/>
                    <w:sz w:val="24"/>
                    <w:szCs w:val="20"/>
                    <w:lang w:val="en-US"/>
                  </w:rPr>
                  <m:t xml:space="preserve">, 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 xml:space="preserve"> 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0"/>
                        <w:lang w:val="en-US"/>
                      </w:rPr>
                      <m:t>o</m:t>
                    </m:r>
                  </m:sup>
                </m:sSup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0"/>
                <w:lang w:val="en-US"/>
              </w:rPr>
              <m:t>3</m:t>
            </m:r>
          </m:sub>
        </m:sSub>
        <m:groupChr>
          <m:groupChrPr>
            <m:chr m:val="→"/>
            <m:vertJc m:val="bot"/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  <m:t>NaOH</m:t>
            </m:r>
          </m:e>
        </m:groupChr>
        <m:sSub>
          <m:sSubPr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  <m:t>4</m:t>
            </m:r>
          </m:sub>
        </m:sSub>
      </m:oMath>
    </w:p>
    <w:p w:rsidR="00A169EB" w:rsidRPr="00342CA6" w:rsidRDefault="00A169EB" w:rsidP="00342CA6">
      <w:pPr>
        <w:spacing w:before="240"/>
        <w:rPr>
          <w:rFonts w:ascii="Times New Roman" w:hAnsi="Times New Roman" w:cs="Times New Roman"/>
          <w:sz w:val="24"/>
        </w:rPr>
      </w:pPr>
      <w:r w:rsidRPr="00342CA6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A169EB" w:rsidRPr="00342CA6" w:rsidRDefault="00342CA6" w:rsidP="00342CA6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 w:rsidRPr="00342CA6">
        <w:rPr>
          <w:rFonts w:ascii="Times New Roman" w:hAnsi="Times New Roman" w:cs="Times New Roman"/>
          <w:sz w:val="24"/>
        </w:rPr>
        <w:t xml:space="preserve">2. </w:t>
      </w:r>
      <w:r w:rsidR="00A169EB" w:rsidRPr="00342CA6">
        <w:rPr>
          <w:rFonts w:ascii="Times New Roman" w:hAnsi="Times New Roman" w:cs="Times New Roman"/>
          <w:sz w:val="24"/>
        </w:rPr>
        <w:t>При бромировании бензола получили бромбензол массой</w:t>
      </w:r>
      <w:r w:rsidRPr="00342CA6">
        <w:rPr>
          <w:rFonts w:ascii="Times New Roman" w:hAnsi="Times New Roman" w:cs="Times New Roman"/>
          <w:sz w:val="24"/>
        </w:rPr>
        <w:t xml:space="preserve"> </w:t>
      </w:r>
      <w:r w:rsidR="00A169EB" w:rsidRPr="00342CA6">
        <w:rPr>
          <w:rFonts w:ascii="Times New Roman" w:hAnsi="Times New Roman" w:cs="Times New Roman"/>
          <w:sz w:val="24"/>
        </w:rPr>
        <w:t>251,2г., что составляет 80% от теоретически возможного выхода. Вычислите, какое количество вещества бензола вступило в реакцию.</w:t>
      </w:r>
    </w:p>
    <w:p w:rsidR="00A169EB" w:rsidRDefault="00A169EB" w:rsidP="00A169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69EB" w:rsidRPr="00CF4684" w:rsidRDefault="00342CA6" w:rsidP="00342C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Билет № 22</w:t>
      </w:r>
    </w:p>
    <w:p w:rsidR="00A169EB" w:rsidRPr="00CF4684" w:rsidRDefault="00342CA6" w:rsidP="00342CA6">
      <w:pPr>
        <w:pStyle w:val="ab"/>
        <w:ind w:left="0"/>
        <w:jc w:val="center"/>
        <w:rPr>
          <w:b/>
        </w:rPr>
      </w:pPr>
      <w:r w:rsidRPr="00342CA6">
        <w:rPr>
          <w:b/>
        </w:rPr>
        <w:t>Часть 1</w:t>
      </w:r>
    </w:p>
    <w:p w:rsidR="00A169EB" w:rsidRPr="00342CA6" w:rsidRDefault="00A169EB" w:rsidP="00342CA6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1.</w:t>
      </w:r>
      <w:r w:rsidR="00342CA6" w:rsidRPr="00342CA6">
        <w:rPr>
          <w:rFonts w:ascii="Times New Roman" w:hAnsi="Times New Roman" w:cs="Times New Roman"/>
          <w:sz w:val="24"/>
          <w:szCs w:val="24"/>
        </w:rPr>
        <w:t xml:space="preserve"> </w:t>
      </w:r>
      <w:r w:rsidRPr="00342CA6">
        <w:rPr>
          <w:rFonts w:ascii="Times New Roman" w:hAnsi="Times New Roman" w:cs="Times New Roman"/>
          <w:sz w:val="24"/>
          <w:szCs w:val="24"/>
        </w:rPr>
        <w:t>Установите соответствие между названием соединения и функциональной группой этого соединения</w:t>
      </w:r>
    </w:p>
    <w:p w:rsidR="00A169EB" w:rsidRPr="00661445" w:rsidRDefault="00A169EB" w:rsidP="00A169EB">
      <w:pPr>
        <w:ind w:left="1276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61445">
        <w:rPr>
          <w:rFonts w:ascii="Times New Roman" w:hAnsi="Times New Roman" w:cs="Times New Roman"/>
          <w:i/>
          <w:sz w:val="24"/>
          <w:szCs w:val="24"/>
        </w:rPr>
        <w:t>Название соединения                             Функциональная группа</w:t>
      </w:r>
    </w:p>
    <w:p w:rsidR="00A169EB" w:rsidRPr="00661445" w:rsidRDefault="00A169EB" w:rsidP="00A169EB">
      <w:pPr>
        <w:spacing w:after="0"/>
        <w:ind w:left="12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А) пропанол-2                                        </w:t>
      </w:r>
      <w:r w:rsidR="00342CA6" w:rsidRPr="00CF4684">
        <w:rPr>
          <w:rFonts w:ascii="Times New Roman" w:hAnsi="Times New Roman" w:cs="Times New Roman"/>
          <w:sz w:val="24"/>
          <w:szCs w:val="24"/>
        </w:rPr>
        <w:t xml:space="preserve"> </w:t>
      </w:r>
      <w:r w:rsidRPr="00661445">
        <w:rPr>
          <w:rFonts w:ascii="Times New Roman" w:hAnsi="Times New Roman" w:cs="Times New Roman"/>
          <w:sz w:val="24"/>
          <w:szCs w:val="24"/>
        </w:rPr>
        <w:t>1)аминогруппа</w:t>
      </w:r>
    </w:p>
    <w:p w:rsidR="00A169EB" w:rsidRPr="00661445" w:rsidRDefault="00A169EB" w:rsidP="00A169EB">
      <w:pPr>
        <w:spacing w:after="0"/>
        <w:ind w:left="12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этановая кислота                                2) гидроксильная группа</w:t>
      </w:r>
    </w:p>
    <w:p w:rsidR="00A169EB" w:rsidRPr="00661445" w:rsidRDefault="00A169EB" w:rsidP="00A169EB">
      <w:pPr>
        <w:spacing w:after="0"/>
        <w:ind w:left="12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В) ацетальдегид                                      3) нитрогруппа</w:t>
      </w:r>
    </w:p>
    <w:p w:rsidR="00A169EB" w:rsidRPr="00661445" w:rsidRDefault="00A169EB" w:rsidP="00A169EB">
      <w:pPr>
        <w:spacing w:after="0"/>
        <w:ind w:left="12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Г) анилин                                               </w:t>
      </w:r>
      <w:r w:rsidR="00342CA6" w:rsidRPr="00CF4684">
        <w:rPr>
          <w:rFonts w:ascii="Times New Roman" w:hAnsi="Times New Roman" w:cs="Times New Roman"/>
          <w:sz w:val="24"/>
          <w:szCs w:val="24"/>
        </w:rPr>
        <w:t xml:space="preserve">  </w:t>
      </w:r>
      <w:r w:rsidRPr="00661445">
        <w:rPr>
          <w:rFonts w:ascii="Times New Roman" w:hAnsi="Times New Roman" w:cs="Times New Roman"/>
          <w:sz w:val="24"/>
          <w:szCs w:val="24"/>
        </w:rPr>
        <w:t>4) карбоксильная группа</w:t>
      </w:r>
    </w:p>
    <w:p w:rsidR="00A169EB" w:rsidRPr="00661445" w:rsidRDefault="00A169EB" w:rsidP="00A169EB">
      <w:pPr>
        <w:spacing w:after="0"/>
        <w:ind w:left="1276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5) альдегидная группа</w:t>
      </w:r>
    </w:p>
    <w:p w:rsidR="00342CA6" w:rsidRPr="00CF4684" w:rsidRDefault="00342CA6" w:rsidP="00A169EB">
      <w:pPr>
        <w:tabs>
          <w:tab w:val="left" w:pos="0"/>
        </w:tabs>
        <w:spacing w:after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342CA6" w:rsidRDefault="00A169EB" w:rsidP="00342CA6">
      <w:pPr>
        <w:tabs>
          <w:tab w:val="left" w:pos="0"/>
        </w:tabs>
        <w:spacing w:before="240"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2.</w:t>
      </w:r>
      <w:r w:rsidR="00342CA6" w:rsidRPr="00342CA6">
        <w:rPr>
          <w:rFonts w:ascii="Times New Roman" w:hAnsi="Times New Roman" w:cs="Times New Roman"/>
          <w:sz w:val="24"/>
          <w:szCs w:val="24"/>
        </w:rPr>
        <w:t xml:space="preserve"> </w:t>
      </w:r>
      <w:r w:rsidRPr="00342CA6">
        <w:rPr>
          <w:rFonts w:ascii="Times New Roman" w:hAnsi="Times New Roman" w:cs="Times New Roman"/>
          <w:sz w:val="24"/>
          <w:szCs w:val="24"/>
        </w:rPr>
        <w:t>Бутен-2 является структурным изомером</w:t>
      </w:r>
    </w:p>
    <w:p w:rsidR="00A169EB" w:rsidRPr="00661445" w:rsidRDefault="00A169EB" w:rsidP="00A169EB">
      <w:pPr>
        <w:tabs>
          <w:tab w:val="left" w:pos="567"/>
          <w:tab w:val="center" w:pos="4677"/>
        </w:tabs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утана</w:t>
      </w:r>
      <w:r w:rsidRPr="00661445">
        <w:rPr>
          <w:rFonts w:ascii="Times New Roman" w:hAnsi="Times New Roman" w:cs="Times New Roman"/>
          <w:sz w:val="24"/>
          <w:szCs w:val="24"/>
        </w:rPr>
        <w:tab/>
      </w:r>
      <w:r w:rsidR="00342CA6" w:rsidRPr="00CF4684">
        <w:rPr>
          <w:rFonts w:ascii="Times New Roman" w:hAnsi="Times New Roman" w:cs="Times New Roman"/>
          <w:sz w:val="24"/>
          <w:szCs w:val="24"/>
        </w:rPr>
        <w:tab/>
      </w:r>
      <w:r w:rsidR="00342CA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бутина-2</w:t>
      </w:r>
    </w:p>
    <w:p w:rsidR="00A169EB" w:rsidRPr="00661445" w:rsidRDefault="00342CA6" w:rsidP="00A169EB">
      <w:pPr>
        <w:tabs>
          <w:tab w:val="left" w:pos="567"/>
          <w:tab w:val="left" w:pos="5132"/>
        </w:tabs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циклобутана</w:t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4) бутадиена-1,3</w:t>
      </w:r>
    </w:p>
    <w:p w:rsidR="00342CA6" w:rsidRPr="00CF4684" w:rsidRDefault="00342CA6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69EB" w:rsidRPr="00342CA6" w:rsidRDefault="00A169EB" w:rsidP="00342CA6">
      <w:pPr>
        <w:tabs>
          <w:tab w:val="left" w:pos="0"/>
        </w:tabs>
        <w:spacing w:before="24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3. В молекуле бутена-2 гибридизация орбиталей атома углерода</w:t>
      </w:r>
    </w:p>
    <w:p w:rsidR="00A169EB" w:rsidRPr="00661445" w:rsidRDefault="00A169EB" w:rsidP="00A169EB">
      <w:pPr>
        <w:tabs>
          <w:tab w:val="left" w:pos="426"/>
          <w:tab w:val="left" w:pos="5814"/>
        </w:tabs>
        <w:ind w:left="993"/>
        <w:contextualSpacing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1445">
        <w:rPr>
          <w:rFonts w:ascii="Times New Roman" w:hAnsi="Times New Roman" w:cs="Times New Roman"/>
          <w:sz w:val="24"/>
          <w:szCs w:val="24"/>
        </w:rPr>
        <w:t>1) только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 xml:space="preserve">3                                                                    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661445">
        <w:rPr>
          <w:rFonts w:ascii="Times New Roman" w:hAnsi="Times New Roman" w:cs="Times New Roman"/>
          <w:sz w:val="24"/>
          <w:szCs w:val="24"/>
        </w:rPr>
        <w:t xml:space="preserve"> и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</w:p>
    <w:p w:rsidR="00A169EB" w:rsidRPr="00661445" w:rsidRDefault="00A169EB" w:rsidP="00A169EB">
      <w:pPr>
        <w:tabs>
          <w:tab w:val="left" w:pos="426"/>
        </w:tabs>
        <w:ind w:left="993"/>
        <w:contextualSpacing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1445">
        <w:rPr>
          <w:rFonts w:ascii="Times New Roman" w:hAnsi="Times New Roman" w:cs="Times New Roman"/>
          <w:sz w:val="24"/>
          <w:szCs w:val="24"/>
        </w:rPr>
        <w:t>2) только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 xml:space="preserve">2                                                                          </w:t>
      </w:r>
      <w:r w:rsidRPr="00661445">
        <w:rPr>
          <w:rFonts w:ascii="Times New Roman" w:hAnsi="Times New Roman" w:cs="Times New Roman"/>
          <w:sz w:val="24"/>
          <w:szCs w:val="24"/>
        </w:rPr>
        <w:t>4) sp</w:t>
      </w:r>
      <w:r w:rsidRPr="0066144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61445">
        <w:rPr>
          <w:rFonts w:ascii="Times New Roman" w:hAnsi="Times New Roman" w:cs="Times New Roman"/>
          <w:sz w:val="24"/>
          <w:szCs w:val="24"/>
        </w:rPr>
        <w:t xml:space="preserve"> и sp</w:t>
      </w:r>
    </w:p>
    <w:p w:rsidR="00A169EB" w:rsidRPr="00342CA6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4. В схеме превращений  СН</w:t>
      </w:r>
      <w:r w:rsidRPr="00342CA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42CA6">
        <w:rPr>
          <w:rFonts w:ascii="Times New Roman" w:hAnsi="Times New Roman" w:cs="Times New Roman"/>
          <w:sz w:val="24"/>
          <w:szCs w:val="24"/>
        </w:rPr>
        <w:t>ОН</w:t>
      </w:r>
      <w:r w:rsidR="00342CA6" w:rsidRPr="00342CA6">
        <w:rPr>
          <w:rFonts w:ascii="Times New Roman" w:hAnsi="Times New Roman" w:cs="Times New Roman"/>
          <w:sz w:val="24"/>
          <w:szCs w:val="24"/>
        </w:rPr>
        <w:t xml:space="preserve"> </w:t>
      </w:r>
      <w:r w:rsidRPr="00342CA6">
        <w:rPr>
          <w:rFonts w:ascii="Times New Roman" w:hAnsi="Times New Roman" w:cs="Times New Roman"/>
          <w:sz w:val="24"/>
          <w:szCs w:val="24"/>
        </w:rPr>
        <w:t>→ Х  → НСООН веществом Х является</w:t>
      </w:r>
    </w:p>
    <w:p w:rsidR="00A169EB" w:rsidRPr="00661445" w:rsidRDefault="00A169EB" w:rsidP="00A169EB">
      <w:pPr>
        <w:tabs>
          <w:tab w:val="left" w:pos="284"/>
        </w:tabs>
        <w:ind w:left="426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1) C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Cl                                                   </w:t>
      </w:r>
      <w:r w:rsidR="00342CA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3) 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-O-C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A169EB" w:rsidRPr="00661445" w:rsidRDefault="00A169EB" w:rsidP="00A169EB">
      <w:pPr>
        <w:tabs>
          <w:tab w:val="left" w:pos="284"/>
        </w:tabs>
        <w:ind w:left="426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</w:rPr>
        <w:t>С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CHO                                               </w:t>
      </w:r>
      <w:r w:rsidR="00342CA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4) HCHO</w:t>
      </w:r>
    </w:p>
    <w:p w:rsidR="00A169EB" w:rsidRPr="00342CA6" w:rsidRDefault="00A169EB" w:rsidP="00342CA6">
      <w:pPr>
        <w:tabs>
          <w:tab w:val="left" w:pos="0"/>
        </w:tabs>
        <w:spacing w:before="24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5. С каждым из</w:t>
      </w:r>
      <w:r w:rsidR="00342CA6">
        <w:rPr>
          <w:rFonts w:ascii="Times New Roman" w:hAnsi="Times New Roman" w:cs="Times New Roman"/>
          <w:sz w:val="24"/>
          <w:szCs w:val="24"/>
        </w:rPr>
        <w:t xml:space="preserve"> веществ: водой, хлороводородом</w:t>
      </w:r>
      <w:r w:rsidRPr="00342CA6">
        <w:rPr>
          <w:rFonts w:ascii="Times New Roman" w:hAnsi="Times New Roman" w:cs="Times New Roman"/>
          <w:sz w:val="24"/>
          <w:szCs w:val="24"/>
        </w:rPr>
        <w:t>, водородом может реагировать</w:t>
      </w:r>
    </w:p>
    <w:p w:rsidR="00A169EB" w:rsidRPr="00661445" w:rsidRDefault="00A169EB" w:rsidP="00A169EB">
      <w:pPr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утан                                                       3) бензол</w:t>
      </w:r>
    </w:p>
    <w:p w:rsidR="00A169EB" w:rsidRPr="00661445" w:rsidRDefault="00A169EB" w:rsidP="00A169EB">
      <w:pPr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хлорэтан                                                  4) пентен-2</w:t>
      </w:r>
    </w:p>
    <w:p w:rsidR="00A169EB" w:rsidRPr="00342CA6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6. Пропионовую кислоту можно получить взаимодействием</w:t>
      </w:r>
    </w:p>
    <w:p w:rsidR="00A169EB" w:rsidRPr="00661445" w:rsidRDefault="00A169EB" w:rsidP="00A169EB">
      <w:pPr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1) пропина и серной кислоты                     </w:t>
      </w:r>
      <w:r w:rsidR="00342CA6" w:rsidRPr="00342CA6">
        <w:rPr>
          <w:rFonts w:ascii="Times New Roman" w:hAnsi="Times New Roman" w:cs="Times New Roman"/>
          <w:sz w:val="24"/>
          <w:szCs w:val="24"/>
        </w:rPr>
        <w:t xml:space="preserve"> </w:t>
      </w:r>
      <w:r w:rsidRPr="00661445">
        <w:rPr>
          <w:rFonts w:ascii="Times New Roman" w:hAnsi="Times New Roman" w:cs="Times New Roman"/>
          <w:sz w:val="24"/>
          <w:szCs w:val="24"/>
        </w:rPr>
        <w:t>3) пропена и воды</w:t>
      </w:r>
    </w:p>
    <w:p w:rsidR="00A169EB" w:rsidRPr="00661445" w:rsidRDefault="00A169EB" w:rsidP="00A169EB">
      <w:pPr>
        <w:ind w:left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пропанола и воды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4) пропаналя</w:t>
      </w:r>
      <w:r w:rsidRPr="00661445">
        <w:rPr>
          <w:rFonts w:ascii="Times New Roman" w:hAnsi="Times New Roman" w:cs="Times New Roman"/>
          <w:sz w:val="24"/>
          <w:szCs w:val="24"/>
        </w:rPr>
        <w:t xml:space="preserve"> и гидроксида меди(II)</w:t>
      </w:r>
    </w:p>
    <w:p w:rsidR="00A169EB" w:rsidRPr="00342CA6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7.Метиамин и анилин можно распознать</w:t>
      </w:r>
    </w:p>
    <w:p w:rsidR="00A169EB" w:rsidRPr="00661445" w:rsidRDefault="00A169EB" w:rsidP="00A169EB">
      <w:pPr>
        <w:tabs>
          <w:tab w:val="left" w:pos="426"/>
        </w:tabs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1) соляной кислотой                                    </w:t>
      </w:r>
      <w:r w:rsidR="00342CA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гидрокарбонатом натрия</w:t>
      </w:r>
    </w:p>
    <w:p w:rsidR="00A169EB" w:rsidRPr="00661445" w:rsidRDefault="00A169EB" w:rsidP="00A169EB">
      <w:pPr>
        <w:tabs>
          <w:tab w:val="left" w:pos="426"/>
        </w:tabs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аммиачным раствором оксида серебра    </w:t>
      </w:r>
      <w:r w:rsidR="00342CA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бромной водой</w:t>
      </w:r>
    </w:p>
    <w:p w:rsidR="00A169EB" w:rsidRPr="00342CA6" w:rsidRDefault="00A169EB" w:rsidP="00A169EB">
      <w:pPr>
        <w:tabs>
          <w:tab w:val="left" w:pos="0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42CA6">
        <w:rPr>
          <w:rFonts w:ascii="Times New Roman" w:hAnsi="Times New Roman" w:cs="Times New Roman"/>
          <w:sz w:val="24"/>
          <w:szCs w:val="24"/>
        </w:rPr>
        <w:t>8.С гидроксидом меди(II) может взаимодействовать</w:t>
      </w:r>
    </w:p>
    <w:p w:rsidR="00A169EB" w:rsidRPr="00661445" w:rsidRDefault="00A169EB" w:rsidP="00A169EB">
      <w:pPr>
        <w:tabs>
          <w:tab w:val="left" w:pos="851"/>
        </w:tabs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этилацетат                                               4) этановая кислота</w:t>
      </w:r>
    </w:p>
    <w:p w:rsidR="00A169EB" w:rsidRPr="00661445" w:rsidRDefault="00A169EB" w:rsidP="00A169EB">
      <w:pPr>
        <w:tabs>
          <w:tab w:val="left" w:pos="851"/>
        </w:tabs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этандиол-1,2                                            5) пропанол-1</w:t>
      </w:r>
    </w:p>
    <w:p w:rsidR="00A169EB" w:rsidRPr="00661445" w:rsidRDefault="00A169EB" w:rsidP="00A169EB">
      <w:pPr>
        <w:tabs>
          <w:tab w:val="left" w:pos="851"/>
        </w:tabs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3) формальдегид                                          6) пропанол-2</w:t>
      </w:r>
    </w:p>
    <w:p w:rsidR="00A169EB" w:rsidRPr="00CF4684" w:rsidRDefault="00342CA6" w:rsidP="00342CA6">
      <w:pPr>
        <w:tabs>
          <w:tab w:val="left" w:pos="0"/>
        </w:tabs>
        <w:spacing w:before="24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42CA6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342CA6" w:rsidP="007F29CE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 w:rsidRPr="00342CA6">
        <w:rPr>
          <w:rFonts w:ascii="Times New Roman" w:hAnsi="Times New Roman" w:cs="Times New Roman"/>
          <w:sz w:val="24"/>
        </w:rPr>
        <w:t xml:space="preserve">1. </w:t>
      </w:r>
      <w:r w:rsidR="00A169EB" w:rsidRPr="00342CA6">
        <w:rPr>
          <w:rFonts w:ascii="Times New Roman" w:hAnsi="Times New Roman" w:cs="Times New Roman"/>
          <w:sz w:val="24"/>
        </w:rPr>
        <w:t>Напишите уравнение реакций, с помощью которых можно осуществить следующие превращения:</w:t>
      </w:r>
    </w:p>
    <w:p w:rsidR="007F29CE" w:rsidRDefault="009E48AE" w:rsidP="007F29CE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C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0"/>
              <w:lang w:val="en-US"/>
            </w:rPr>
            <m:t>Cl</m:t>
          </m:r>
          <m:box>
            <m:boxPr>
              <m:opEmu m:val="1"/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NaO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 xml:space="preserve"> 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>O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 xml:space="preserve">CuO, 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 xml:space="preserve"> 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>A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0"/>
                          <w:lang w:val="en-US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  <w:lang w:val="en-US"/>
                    </w:rPr>
                    <m:t xml:space="preserve">O, 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0"/>
                    </w:rPr>
                    <m:t>аммачный р-р</m:t>
                  </m:r>
                </m:e>
              </m:groupChr>
            </m:e>
          </m:box>
          <m:sSub>
            <m:sSubPr>
              <m:ctrlPr>
                <w:rPr>
                  <w:rFonts w:ascii="Cambria Math" w:hAnsi="Cambria Math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0"/>
                  <w:lang w:val="en-US"/>
                </w:rPr>
                <m:t>3</m:t>
              </m:r>
            </m:sub>
          </m:sSub>
          <m:groupChr>
            <m:groupChrPr>
              <m:chr m:val="→"/>
              <m:vertJc m:val="bot"/>
              <m:ctrlPr>
                <w:rPr>
                  <w:rFonts w:ascii="Cambria Math" w:hAnsi="Cambria Math"/>
                  <w:spacing w:val="-4"/>
                  <w:sz w:val="24"/>
                  <w:szCs w:val="20"/>
                  <w:lang w:val="en-US"/>
                </w:rPr>
              </m:ctrlPr>
            </m:groupChrPr>
            <m:e>
              <m:sSub>
                <m:sSubPr>
                  <m:ctrlPr>
                    <w:rPr>
                      <w:rFonts w:ascii="Cambria Math" w:hAnsi="Cambria Math"/>
                      <w:spacing w:val="-4"/>
                      <w:sz w:val="24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pacing w:val="-4"/>
                      <w:sz w:val="24"/>
                      <w:szCs w:val="20"/>
                      <w:lang w:val="en-US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pacing w:val="-4"/>
                      <w:sz w:val="24"/>
                      <w:szCs w:val="20"/>
                    </w:rPr>
                    <m:t>2,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pacing w:val="-4"/>
                  <w:sz w:val="24"/>
                  <w:szCs w:val="20"/>
                  <w:vertAlign w:val="superscript"/>
                  <w:lang w:val="en-US"/>
                </w:rPr>
                <m:t>hν</m:t>
              </m:r>
            </m:e>
          </m:groupChr>
          <m:sSub>
            <m:sSubPr>
              <m:ctrlPr>
                <w:rPr>
                  <w:rFonts w:ascii="Cambria Math" w:hAnsi="Cambria Math"/>
                  <w:spacing w:val="-4"/>
                  <w:sz w:val="24"/>
                  <w:szCs w:val="20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pacing w:val="-4"/>
                  <w:sz w:val="24"/>
                  <w:szCs w:val="20"/>
                  <w:lang w:val="en-US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pacing w:val="-4"/>
                  <w:sz w:val="24"/>
                  <w:szCs w:val="20"/>
                  <w:lang w:val="en-US"/>
                </w:rPr>
                <m:t>4</m:t>
              </m:r>
            </m:sub>
          </m:sSub>
        </m:oMath>
      </m:oMathPara>
    </w:p>
    <w:p w:rsidR="00A169EB" w:rsidRPr="00CF4684" w:rsidRDefault="00A169EB" w:rsidP="007F29CE">
      <w:pPr>
        <w:jc w:val="both"/>
        <w:rPr>
          <w:rFonts w:ascii="Times New Roman" w:hAnsi="Times New Roman" w:cs="Times New Roman"/>
          <w:sz w:val="24"/>
        </w:rPr>
      </w:pPr>
      <w:r w:rsidRPr="007F29CE">
        <w:rPr>
          <w:rFonts w:ascii="Times New Roman" w:hAnsi="Times New Roman" w:cs="Times New Roman"/>
          <w:sz w:val="24"/>
        </w:rPr>
        <w:t>При написании уравнений реакций используйте структурны</w:t>
      </w:r>
      <w:r w:rsidR="007F29CE" w:rsidRPr="007F29CE">
        <w:rPr>
          <w:rFonts w:ascii="Times New Roman" w:hAnsi="Times New Roman" w:cs="Times New Roman"/>
          <w:sz w:val="24"/>
        </w:rPr>
        <w:t>е формулы органических веществ.</w:t>
      </w:r>
    </w:p>
    <w:p w:rsidR="00A169EB" w:rsidRPr="007F29CE" w:rsidRDefault="007F29CE" w:rsidP="007F29CE">
      <w:pPr>
        <w:jc w:val="both"/>
        <w:rPr>
          <w:rFonts w:ascii="Times New Roman" w:hAnsi="Times New Roman" w:cs="Times New Roman"/>
          <w:sz w:val="24"/>
        </w:rPr>
      </w:pPr>
      <w:r w:rsidRPr="007F29CE">
        <w:rPr>
          <w:rFonts w:ascii="Times New Roman" w:hAnsi="Times New Roman" w:cs="Times New Roman"/>
          <w:iCs/>
          <w:sz w:val="24"/>
        </w:rPr>
        <w:t xml:space="preserve">2. </w:t>
      </w:r>
      <w:r w:rsidR="00A169EB" w:rsidRPr="007F29CE">
        <w:rPr>
          <w:rFonts w:ascii="Times New Roman" w:hAnsi="Times New Roman" w:cs="Times New Roman"/>
          <w:iCs/>
          <w:sz w:val="24"/>
        </w:rPr>
        <w:t>Этиловый спирт содержит 52,18% углерода; 13,04% водорода; 34,78% кислорода. Плотность паров спирта по водороду 23. Определите формулу этилового спирта</w:t>
      </w:r>
      <w:r w:rsidR="00A169EB" w:rsidRPr="007F29CE">
        <w:rPr>
          <w:rFonts w:ascii="Times New Roman" w:hAnsi="Times New Roman" w:cs="Times New Roman"/>
          <w:i/>
          <w:iCs/>
          <w:sz w:val="24"/>
        </w:rPr>
        <w:t>.</w:t>
      </w:r>
    </w:p>
    <w:p w:rsidR="007F29CE" w:rsidRPr="00CF4684" w:rsidRDefault="007F29CE" w:rsidP="00A169EB">
      <w:pPr>
        <w:pStyle w:val="ab"/>
        <w:jc w:val="center"/>
        <w:rPr>
          <w:b/>
        </w:rPr>
      </w:pPr>
    </w:p>
    <w:p w:rsidR="007F29CE" w:rsidRPr="00CF4684" w:rsidRDefault="007F29CE" w:rsidP="00A169EB">
      <w:pPr>
        <w:pStyle w:val="ab"/>
        <w:jc w:val="center"/>
        <w:rPr>
          <w:b/>
        </w:rPr>
      </w:pPr>
    </w:p>
    <w:p w:rsidR="00A169EB" w:rsidRPr="00F94006" w:rsidRDefault="00A169EB" w:rsidP="00A169EB">
      <w:pPr>
        <w:pStyle w:val="ab"/>
        <w:jc w:val="center"/>
        <w:rPr>
          <w:b/>
        </w:rPr>
      </w:pPr>
      <w:r w:rsidRPr="00F94006">
        <w:rPr>
          <w:b/>
        </w:rPr>
        <w:lastRenderedPageBreak/>
        <w:t>Билет № 23</w:t>
      </w:r>
    </w:p>
    <w:p w:rsidR="00A169EB" w:rsidRPr="00CF4684" w:rsidRDefault="00A000DB" w:rsidP="00A000DB">
      <w:pPr>
        <w:pStyle w:val="ab"/>
        <w:jc w:val="center"/>
        <w:rPr>
          <w:b/>
        </w:rPr>
      </w:pPr>
      <w:r w:rsidRPr="00A000DB">
        <w:rPr>
          <w:b/>
        </w:rPr>
        <w:t>Часть 1</w:t>
      </w:r>
    </w:p>
    <w:p w:rsidR="00A169EB" w:rsidRPr="00A000DB" w:rsidRDefault="00A169EB" w:rsidP="00A000DB">
      <w:pPr>
        <w:spacing w:after="0"/>
        <w:rPr>
          <w:rFonts w:ascii="Times New Roman" w:hAnsi="Times New Roman" w:cs="Times New Roman"/>
          <w:sz w:val="24"/>
        </w:rPr>
      </w:pPr>
      <w:r w:rsidRPr="00A000DB">
        <w:rPr>
          <w:rFonts w:ascii="Times New Roman" w:hAnsi="Times New Roman" w:cs="Times New Roman"/>
          <w:sz w:val="24"/>
        </w:rPr>
        <w:t>1.Установите соответствие между общей формулой класса ( группы) органических соединений и названием вещества, которое принадлежит к этому классу (группе)</w:t>
      </w:r>
    </w:p>
    <w:p w:rsidR="00A169EB" w:rsidRPr="00F94006" w:rsidRDefault="00A169EB" w:rsidP="00A169EB">
      <w:pPr>
        <w:pStyle w:val="ab"/>
        <w:ind w:left="1418"/>
        <w:rPr>
          <w:i/>
        </w:rPr>
      </w:pPr>
      <w:r w:rsidRPr="00661445">
        <w:rPr>
          <w:i/>
        </w:rPr>
        <w:t>Общая формула                                     Название вещества</w:t>
      </w:r>
    </w:p>
    <w:p w:rsidR="00A169EB" w:rsidRPr="00661445" w:rsidRDefault="00A169EB" w:rsidP="00A169EB">
      <w:pPr>
        <w:pStyle w:val="ab"/>
        <w:ind w:left="1418"/>
        <w:rPr>
          <w:i/>
        </w:rPr>
      </w:pPr>
      <w:r w:rsidRPr="00661445">
        <w:t xml:space="preserve">А) </w:t>
      </w:r>
      <w:r w:rsidRPr="00661445">
        <w:rPr>
          <w:lang w:val="en-US"/>
        </w:rPr>
        <w:t>C</w:t>
      </w:r>
      <w:r w:rsidRPr="00661445">
        <w:rPr>
          <w:vertAlign w:val="subscript"/>
          <w:lang w:val="en-US"/>
        </w:rPr>
        <w:t>n</w:t>
      </w:r>
      <w:r w:rsidRPr="00661445">
        <w:rPr>
          <w:lang w:val="en-US"/>
        </w:rPr>
        <w:t>H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+1</w:t>
      </w:r>
      <w:r>
        <w:t>СООН</w:t>
      </w:r>
      <w:r w:rsidR="00A000DB" w:rsidRPr="00A000DB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Pr="00661445">
        <w:t>1) октан</w:t>
      </w:r>
    </w:p>
    <w:p w:rsidR="00A169EB" w:rsidRPr="00661445" w:rsidRDefault="00A169EB" w:rsidP="00A169EB">
      <w:pPr>
        <w:pStyle w:val="ab"/>
        <w:ind w:left="1418"/>
      </w:pPr>
      <w:r w:rsidRPr="00661445">
        <w:t xml:space="preserve">Б)  </w:t>
      </w:r>
      <w:r w:rsidRPr="00661445">
        <w:rPr>
          <w:lang w:val="en-US"/>
        </w:rPr>
        <w:t>C</w:t>
      </w:r>
      <w:r w:rsidRPr="00661445">
        <w:rPr>
          <w:vertAlign w:val="subscript"/>
          <w:lang w:val="en-US"/>
        </w:rPr>
        <w:t>n</w:t>
      </w:r>
      <w:r w:rsidRPr="00661445">
        <w:rPr>
          <w:lang w:val="en-US"/>
        </w:rPr>
        <w:t>H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="00A000DB" w:rsidRPr="00CF4684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Pr="00661445">
        <w:t>2) этановая кислота</w:t>
      </w:r>
    </w:p>
    <w:p w:rsidR="00A169EB" w:rsidRPr="00661445" w:rsidRDefault="00A169EB" w:rsidP="00A169EB">
      <w:pPr>
        <w:pStyle w:val="ab"/>
        <w:ind w:left="1418"/>
      </w:pPr>
      <w:r w:rsidRPr="00661445">
        <w:t xml:space="preserve">В) </w:t>
      </w:r>
      <w:r w:rsidRPr="00661445">
        <w:rPr>
          <w:lang w:val="en-US"/>
        </w:rPr>
        <w:t>C</w:t>
      </w:r>
      <w:r w:rsidRPr="00661445">
        <w:rPr>
          <w:vertAlign w:val="subscript"/>
          <w:lang w:val="en-US"/>
        </w:rPr>
        <w:t>n</w:t>
      </w:r>
      <w:r w:rsidRPr="00661445">
        <w:rPr>
          <w:lang w:val="en-US"/>
        </w:rPr>
        <w:t>H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+1</w:t>
      </w:r>
      <w:r w:rsidRPr="00661445">
        <w:rPr>
          <w:lang w:val="en-US"/>
        </w:rPr>
        <w:t>NH</w:t>
      </w:r>
      <w:r w:rsidRPr="00661445">
        <w:rPr>
          <w:vertAlign w:val="subscript"/>
        </w:rPr>
        <w:t>2</w:t>
      </w:r>
      <w:r w:rsidRPr="00661445">
        <w:t xml:space="preserve"> </w:t>
      </w:r>
      <w:r w:rsidR="00A000DB" w:rsidRPr="00CF4684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Pr="00661445">
        <w:t>3) ацетон</w:t>
      </w:r>
    </w:p>
    <w:p w:rsidR="00A169EB" w:rsidRPr="00661445" w:rsidRDefault="00A169EB" w:rsidP="00A169EB">
      <w:pPr>
        <w:pStyle w:val="ab"/>
        <w:ind w:left="1418"/>
      </w:pPr>
      <w:r w:rsidRPr="00661445">
        <w:t xml:space="preserve">Г) </w:t>
      </w:r>
      <w:r w:rsidRPr="00661445">
        <w:rPr>
          <w:lang w:val="en-US"/>
        </w:rPr>
        <w:t>C</w:t>
      </w:r>
      <w:r w:rsidRPr="00661445">
        <w:rPr>
          <w:vertAlign w:val="subscript"/>
          <w:lang w:val="en-US"/>
        </w:rPr>
        <w:t>n</w:t>
      </w:r>
      <w:r w:rsidRPr="00661445">
        <w:rPr>
          <w:lang w:val="en-US"/>
        </w:rPr>
        <w:t>H</w:t>
      </w:r>
      <w:r w:rsidRPr="00661445">
        <w:rPr>
          <w:vertAlign w:val="subscript"/>
        </w:rPr>
        <w:t>2</w:t>
      </w:r>
      <w:r w:rsidRPr="00661445">
        <w:rPr>
          <w:vertAlign w:val="subscript"/>
          <w:lang w:val="en-US"/>
        </w:rPr>
        <w:t>n</w:t>
      </w:r>
      <w:r w:rsidRPr="00661445">
        <w:rPr>
          <w:vertAlign w:val="subscript"/>
        </w:rPr>
        <w:t>+2</w:t>
      </w:r>
      <w:r w:rsidRPr="00661445">
        <w:t xml:space="preserve"> </w:t>
      </w:r>
      <w:r w:rsidR="00A000DB" w:rsidRPr="00CF4684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="00A000DB" w:rsidRPr="00CF4684">
        <w:tab/>
      </w:r>
      <w:r w:rsidRPr="00661445">
        <w:t>4) бензол</w:t>
      </w:r>
    </w:p>
    <w:p w:rsidR="00A169EB" w:rsidRPr="00661445" w:rsidRDefault="00A000DB" w:rsidP="00A169EB">
      <w:pPr>
        <w:pStyle w:val="ab"/>
        <w:tabs>
          <w:tab w:val="left" w:pos="5883"/>
        </w:tabs>
        <w:ind w:left="1418"/>
      </w:pPr>
      <w:r w:rsidRPr="00CF4684">
        <w:t xml:space="preserve">                                                                       </w:t>
      </w:r>
      <w:r w:rsidR="00A169EB" w:rsidRPr="00661445">
        <w:t>5) этилен</w:t>
      </w:r>
    </w:p>
    <w:p w:rsidR="00A169EB" w:rsidRPr="00661445" w:rsidRDefault="00A000DB" w:rsidP="00A169EB">
      <w:pPr>
        <w:pStyle w:val="ab"/>
        <w:tabs>
          <w:tab w:val="left" w:pos="5883"/>
        </w:tabs>
        <w:ind w:left="1418"/>
      </w:pPr>
      <w:r w:rsidRPr="00CF4684">
        <w:t xml:space="preserve">                                                                       </w:t>
      </w:r>
      <w:r w:rsidR="00A169EB" w:rsidRPr="00661445">
        <w:t>6) метиламин</w:t>
      </w:r>
    </w:p>
    <w:p w:rsidR="00A169EB" w:rsidRPr="00A000DB" w:rsidRDefault="00A169EB" w:rsidP="00A000DB">
      <w:pPr>
        <w:tabs>
          <w:tab w:val="left" w:pos="5883"/>
        </w:tabs>
        <w:spacing w:after="0"/>
        <w:rPr>
          <w:rFonts w:ascii="Times New Roman" w:hAnsi="Times New Roman" w:cs="Times New Roman"/>
          <w:sz w:val="24"/>
        </w:rPr>
      </w:pPr>
      <w:r w:rsidRPr="00A000DB">
        <w:rPr>
          <w:rFonts w:ascii="Times New Roman" w:hAnsi="Times New Roman" w:cs="Times New Roman"/>
          <w:sz w:val="24"/>
        </w:rPr>
        <w:t>2. Изомером этанола является</w:t>
      </w:r>
    </w:p>
    <w:p w:rsidR="00A169EB" w:rsidRPr="00661445" w:rsidRDefault="00A169EB" w:rsidP="00A169EB">
      <w:pPr>
        <w:pStyle w:val="ab"/>
        <w:tabs>
          <w:tab w:val="left" w:pos="5883"/>
        </w:tabs>
        <w:ind w:left="993"/>
        <w:rPr>
          <w:lang w:val="en-US"/>
        </w:rPr>
      </w:pPr>
      <w:r w:rsidRPr="00661445">
        <w:rPr>
          <w:lang w:val="en-US"/>
        </w:rPr>
        <w:t>1) C</w:t>
      </w:r>
      <w:r w:rsidRPr="00661445">
        <w:rPr>
          <w:vertAlign w:val="subscript"/>
          <w:lang w:val="en-US"/>
        </w:rPr>
        <w:t>3</w:t>
      </w:r>
      <w:r w:rsidRPr="00661445">
        <w:rPr>
          <w:lang w:val="en-US"/>
        </w:rPr>
        <w:t>H</w:t>
      </w:r>
      <w:r w:rsidRPr="00661445">
        <w:rPr>
          <w:vertAlign w:val="subscript"/>
          <w:lang w:val="en-US"/>
        </w:rPr>
        <w:t>7</w:t>
      </w:r>
      <w:r w:rsidRPr="00661445">
        <w:rPr>
          <w:lang w:val="en-US"/>
        </w:rPr>
        <w:t>OH                                                  3) CH</w:t>
      </w:r>
      <w:r w:rsidRPr="00661445">
        <w:rPr>
          <w:vertAlign w:val="subscript"/>
          <w:lang w:val="en-US"/>
        </w:rPr>
        <w:t>3</w:t>
      </w:r>
      <w:r w:rsidRPr="00661445">
        <w:rPr>
          <w:lang w:val="en-US"/>
        </w:rPr>
        <w:t>-O-CH</w:t>
      </w:r>
      <w:r w:rsidRPr="00661445">
        <w:rPr>
          <w:vertAlign w:val="subscript"/>
          <w:lang w:val="en-US"/>
        </w:rPr>
        <w:t>3</w:t>
      </w:r>
    </w:p>
    <w:p w:rsidR="00A169EB" w:rsidRPr="00661445" w:rsidRDefault="00A169EB" w:rsidP="00A169EB">
      <w:pPr>
        <w:pStyle w:val="ab"/>
        <w:tabs>
          <w:tab w:val="left" w:pos="5883"/>
        </w:tabs>
        <w:ind w:left="993"/>
        <w:rPr>
          <w:lang w:val="en-US"/>
        </w:rPr>
      </w:pPr>
      <w:r w:rsidRPr="00661445">
        <w:rPr>
          <w:lang w:val="en-US"/>
        </w:rPr>
        <w:t>2) CH</w:t>
      </w:r>
      <w:r w:rsidRPr="00661445">
        <w:rPr>
          <w:vertAlign w:val="subscript"/>
          <w:lang w:val="en-US"/>
        </w:rPr>
        <w:t>3</w:t>
      </w:r>
      <w:r w:rsidRPr="00661445">
        <w:rPr>
          <w:lang w:val="en-US"/>
        </w:rPr>
        <w:t>CHO                                                 4) CH</w:t>
      </w:r>
      <w:r w:rsidRPr="00661445">
        <w:rPr>
          <w:vertAlign w:val="subscript"/>
          <w:lang w:val="en-US"/>
        </w:rPr>
        <w:t>3</w:t>
      </w:r>
      <w:r w:rsidRPr="00661445">
        <w:rPr>
          <w:lang w:val="en-US"/>
        </w:rPr>
        <w:t>COOH</w:t>
      </w:r>
    </w:p>
    <w:p w:rsidR="00A000DB" w:rsidRDefault="00A000DB" w:rsidP="00A169EB">
      <w:pPr>
        <w:tabs>
          <w:tab w:val="left" w:pos="5883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A169EB" w:rsidRPr="00A000DB" w:rsidRDefault="00A169EB" w:rsidP="00A169EB">
      <w:pPr>
        <w:tabs>
          <w:tab w:val="left" w:pos="5883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000DB">
        <w:rPr>
          <w:rFonts w:ascii="Times New Roman" w:hAnsi="Times New Roman" w:cs="Times New Roman"/>
          <w:sz w:val="24"/>
          <w:szCs w:val="24"/>
        </w:rPr>
        <w:t>3. В карбонильной группе атом углерода находится в состоянии гибридизации</w:t>
      </w:r>
    </w:p>
    <w:p w:rsidR="00A169EB" w:rsidRPr="00661445" w:rsidRDefault="00A169EB" w:rsidP="00A000DB">
      <w:pPr>
        <w:tabs>
          <w:tab w:val="left" w:pos="5883"/>
        </w:tabs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</w:t>
      </w:r>
      <w:r w:rsidR="00A000DB" w:rsidRPr="00CF46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p</w:t>
      </w:r>
      <w:r w:rsidR="00A000DB" w:rsidRPr="00CF4684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sp</w:t>
      </w:r>
      <w:r w:rsidRPr="00F9400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A000DB" w:rsidRPr="00CF4684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     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sp</w:t>
      </w:r>
      <w:r w:rsidRPr="00F9400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A000DB" w:rsidRPr="00CF4684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    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4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sp</w:t>
      </w:r>
      <w:r w:rsidRPr="00F940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94006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A000DB" w:rsidRPr="00CF4684" w:rsidRDefault="00A000DB" w:rsidP="00A169EB">
      <w:pPr>
        <w:tabs>
          <w:tab w:val="left" w:pos="5883"/>
          <w:tab w:val="left" w:pos="6802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A000DB" w:rsidRDefault="00A000DB" w:rsidP="00A169EB">
      <w:pPr>
        <w:tabs>
          <w:tab w:val="left" w:pos="5883"/>
          <w:tab w:val="left" w:pos="6802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000DB">
        <w:rPr>
          <w:rFonts w:ascii="Times New Roman" w:hAnsi="Times New Roman" w:cs="Times New Roman"/>
          <w:sz w:val="24"/>
          <w:szCs w:val="24"/>
        </w:rPr>
        <w:t xml:space="preserve">4. </w:t>
      </w:r>
      <w:r w:rsidR="00A169EB" w:rsidRPr="00A000DB">
        <w:rPr>
          <w:rFonts w:ascii="Times New Roman" w:hAnsi="Times New Roman" w:cs="Times New Roman"/>
          <w:sz w:val="24"/>
          <w:szCs w:val="24"/>
        </w:rPr>
        <w:t xml:space="preserve">В схеме превращений  </w:t>
      </w:r>
      <w:r w:rsidRPr="00A000DB">
        <w:rPr>
          <w:rFonts w:ascii="Times New Roman" w:hAnsi="Times New Roman" w:cs="Times New Roman"/>
          <w:sz w:val="24"/>
          <w:szCs w:val="24"/>
        </w:rPr>
        <w:t xml:space="preserve">уксусная кислота </w:t>
      </w:r>
      <w:r w:rsidR="00A169EB" w:rsidRPr="00A000DB">
        <w:rPr>
          <w:rFonts w:ascii="Times New Roman" w:hAnsi="Times New Roman" w:cs="Times New Roman"/>
          <w:sz w:val="24"/>
          <w:szCs w:val="24"/>
        </w:rPr>
        <w:t>→</w:t>
      </w:r>
      <w:r w:rsidR="00A169EB" w:rsidRPr="00A000D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A169EB" w:rsidRPr="00A000DB">
        <w:rPr>
          <w:rFonts w:ascii="Times New Roman" w:hAnsi="Times New Roman" w:cs="Times New Roman"/>
          <w:sz w:val="24"/>
          <w:szCs w:val="24"/>
        </w:rPr>
        <w:t xml:space="preserve"> → аминоуксусная кислота веществом X является</w:t>
      </w:r>
    </w:p>
    <w:p w:rsidR="00A169EB" w:rsidRPr="00661445" w:rsidRDefault="00A169EB" w:rsidP="00A169EB">
      <w:pPr>
        <w:tabs>
          <w:tab w:val="left" w:pos="5883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1) хлоруксусная кислота  </w:t>
      </w:r>
      <w:r w:rsidR="00A000DB" w:rsidRPr="00A000DB">
        <w:rPr>
          <w:rFonts w:ascii="Times New Roman" w:hAnsi="Times New Roman" w:cs="Times New Roman"/>
          <w:sz w:val="24"/>
          <w:szCs w:val="24"/>
        </w:rPr>
        <w:t xml:space="preserve">     </w:t>
      </w:r>
      <w:r w:rsidRPr="00661445">
        <w:rPr>
          <w:rFonts w:ascii="Times New Roman" w:hAnsi="Times New Roman" w:cs="Times New Roman"/>
          <w:sz w:val="24"/>
          <w:szCs w:val="24"/>
        </w:rPr>
        <w:t>2) ацетат натрия</w:t>
      </w:r>
      <w:r w:rsidR="00A000DB" w:rsidRPr="00A000DB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661445">
        <w:rPr>
          <w:rFonts w:ascii="Times New Roman" w:hAnsi="Times New Roman" w:cs="Times New Roman"/>
          <w:sz w:val="24"/>
          <w:szCs w:val="24"/>
        </w:rPr>
        <w:t>3) ацетилен</w:t>
      </w:r>
      <w:r w:rsidR="00A000DB" w:rsidRPr="00A000DB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661445">
        <w:rPr>
          <w:rFonts w:ascii="Times New Roman" w:hAnsi="Times New Roman" w:cs="Times New Roman"/>
          <w:sz w:val="24"/>
          <w:szCs w:val="24"/>
        </w:rPr>
        <w:t>4) этилацетат</w:t>
      </w:r>
    </w:p>
    <w:p w:rsidR="00A000DB" w:rsidRPr="00CF4684" w:rsidRDefault="00A000DB" w:rsidP="00A169EB">
      <w:pPr>
        <w:tabs>
          <w:tab w:val="left" w:pos="5883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169EB" w:rsidRPr="00A000DB" w:rsidRDefault="00A169EB" w:rsidP="00A000DB">
      <w:pPr>
        <w:tabs>
          <w:tab w:val="left" w:pos="5883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000DB">
        <w:rPr>
          <w:rFonts w:ascii="Times New Roman" w:hAnsi="Times New Roman" w:cs="Times New Roman"/>
          <w:sz w:val="24"/>
          <w:szCs w:val="24"/>
        </w:rPr>
        <w:t>5 .М</w:t>
      </w:r>
      <w:r w:rsidR="00A000DB">
        <w:rPr>
          <w:rFonts w:ascii="Times New Roman" w:hAnsi="Times New Roman" w:cs="Times New Roman"/>
          <w:sz w:val="24"/>
          <w:szCs w:val="24"/>
        </w:rPr>
        <w:t>етанол может вступать в реакцию</w:t>
      </w:r>
    </w:p>
    <w:p w:rsidR="00A169EB" w:rsidRPr="00661445" w:rsidRDefault="00A169EB" w:rsidP="00792A82">
      <w:pPr>
        <w:pStyle w:val="ab"/>
        <w:numPr>
          <w:ilvl w:val="0"/>
          <w:numId w:val="73"/>
        </w:numPr>
        <w:tabs>
          <w:tab w:val="left" w:pos="5883"/>
        </w:tabs>
        <w:spacing w:after="200"/>
      </w:pPr>
      <w:r>
        <w:t>с раствором гидроксида</w:t>
      </w:r>
      <w:r w:rsidRPr="00661445">
        <w:t xml:space="preserve"> меди(II)   3) с бутановой кислотой</w:t>
      </w:r>
    </w:p>
    <w:p w:rsidR="00A169EB" w:rsidRPr="00F94006" w:rsidRDefault="00A169EB" w:rsidP="00792A82">
      <w:pPr>
        <w:pStyle w:val="ab"/>
        <w:numPr>
          <w:ilvl w:val="0"/>
          <w:numId w:val="73"/>
        </w:numPr>
        <w:tabs>
          <w:tab w:val="left" w:pos="5883"/>
        </w:tabs>
        <w:spacing w:after="200"/>
      </w:pPr>
      <w:r>
        <w:t>с</w:t>
      </w:r>
      <w:r w:rsidRPr="00661445">
        <w:t xml:space="preserve"> бромной водой                   </w:t>
      </w:r>
      <w:r>
        <w:t xml:space="preserve">               4) «серебря</w:t>
      </w:r>
      <w:r w:rsidRPr="00661445">
        <w:t>ного зеркала»</w:t>
      </w:r>
    </w:p>
    <w:p w:rsidR="00A169EB" w:rsidRPr="00A000DB" w:rsidRDefault="00A000DB" w:rsidP="00A000DB">
      <w:pPr>
        <w:tabs>
          <w:tab w:val="left" w:pos="5883"/>
        </w:tabs>
        <w:spacing w:before="240"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US"/>
        </w:rPr>
        <w:t xml:space="preserve">6. </w:t>
      </w:r>
      <w:r w:rsidR="00A169EB" w:rsidRPr="00A000DB">
        <w:rPr>
          <w:rFonts w:ascii="Times New Roman" w:hAnsi="Times New Roman" w:cs="Times New Roman"/>
          <w:sz w:val="24"/>
        </w:rPr>
        <w:t>Этиловый спирт образуется при</w:t>
      </w:r>
    </w:p>
    <w:p w:rsidR="00A169EB" w:rsidRPr="00661445" w:rsidRDefault="00A169EB" w:rsidP="00792A82">
      <w:pPr>
        <w:pStyle w:val="ab"/>
        <w:numPr>
          <w:ilvl w:val="0"/>
          <w:numId w:val="74"/>
        </w:numPr>
        <w:tabs>
          <w:tab w:val="left" w:pos="5883"/>
        </w:tabs>
        <w:spacing w:after="200"/>
      </w:pPr>
      <w:r w:rsidRPr="00661445">
        <w:t xml:space="preserve">окислении этаналя                           </w:t>
      </w:r>
      <w:r w:rsidR="00A000DB">
        <w:rPr>
          <w:lang w:val="en-US"/>
        </w:rPr>
        <w:t xml:space="preserve"> </w:t>
      </w:r>
      <w:r w:rsidRPr="00661445">
        <w:t>3) окислении метана</w:t>
      </w:r>
    </w:p>
    <w:p w:rsidR="00A169EB" w:rsidRPr="00661445" w:rsidRDefault="00A169EB" w:rsidP="00792A82">
      <w:pPr>
        <w:pStyle w:val="ab"/>
        <w:numPr>
          <w:ilvl w:val="0"/>
          <w:numId w:val="74"/>
        </w:numPr>
        <w:tabs>
          <w:tab w:val="left" w:pos="5883"/>
        </w:tabs>
        <w:spacing w:after="200"/>
      </w:pPr>
      <w:r w:rsidRPr="00661445">
        <w:t>гидратации этина                              4) восстановлении водородом этаналя</w:t>
      </w:r>
    </w:p>
    <w:p w:rsidR="00A169EB" w:rsidRPr="00A000DB" w:rsidRDefault="00A000DB" w:rsidP="00A000DB">
      <w:pPr>
        <w:tabs>
          <w:tab w:val="left" w:pos="5883"/>
        </w:tabs>
        <w:spacing w:after="0"/>
        <w:rPr>
          <w:rFonts w:ascii="Times New Roman" w:hAnsi="Times New Roman" w:cs="Times New Roman"/>
          <w:sz w:val="24"/>
        </w:rPr>
      </w:pPr>
      <w:r w:rsidRPr="00A000DB">
        <w:rPr>
          <w:rFonts w:ascii="Times New Roman" w:hAnsi="Times New Roman" w:cs="Times New Roman"/>
          <w:sz w:val="24"/>
        </w:rPr>
        <w:t xml:space="preserve">7. </w:t>
      </w:r>
      <w:r w:rsidR="00A169EB" w:rsidRPr="00A000DB">
        <w:rPr>
          <w:rFonts w:ascii="Times New Roman" w:hAnsi="Times New Roman" w:cs="Times New Roman"/>
          <w:sz w:val="24"/>
        </w:rPr>
        <w:t>Качественной реакцией на глицерин является его взаимодействие с</w:t>
      </w:r>
    </w:p>
    <w:p w:rsidR="00A169EB" w:rsidRPr="00661445" w:rsidRDefault="00A169EB" w:rsidP="00792A82">
      <w:pPr>
        <w:pStyle w:val="ab"/>
        <w:numPr>
          <w:ilvl w:val="0"/>
          <w:numId w:val="75"/>
        </w:numPr>
        <w:tabs>
          <w:tab w:val="left" w:pos="5883"/>
        </w:tabs>
        <w:spacing w:after="200"/>
      </w:pPr>
      <w:r w:rsidRPr="00661445">
        <w:t>карбонатом натрия                      3) оксидом меди(II)</w:t>
      </w:r>
    </w:p>
    <w:p w:rsidR="00A169EB" w:rsidRPr="00661445" w:rsidRDefault="00A169EB" w:rsidP="00792A82">
      <w:pPr>
        <w:pStyle w:val="ab"/>
        <w:numPr>
          <w:ilvl w:val="0"/>
          <w:numId w:val="75"/>
        </w:numPr>
        <w:tabs>
          <w:tab w:val="left" w:pos="5883"/>
        </w:tabs>
        <w:spacing w:after="200"/>
      </w:pPr>
      <w:r w:rsidRPr="00661445">
        <w:t>этанолом</w:t>
      </w:r>
      <w:r w:rsidRPr="00661445">
        <w:rPr>
          <w:lang w:val="en-US"/>
        </w:rPr>
        <w:t xml:space="preserve">                                    </w:t>
      </w:r>
      <w:r w:rsidR="00A000DB">
        <w:rPr>
          <w:lang w:val="en-US"/>
        </w:rPr>
        <w:t xml:space="preserve">  </w:t>
      </w:r>
      <w:r w:rsidRPr="00661445">
        <w:rPr>
          <w:lang w:val="en-US"/>
        </w:rPr>
        <w:t xml:space="preserve"> 4) гидроксидом</w:t>
      </w:r>
      <w:r w:rsidR="00A000DB">
        <w:rPr>
          <w:lang w:val="en-US"/>
        </w:rPr>
        <w:t xml:space="preserve"> </w:t>
      </w:r>
      <w:r w:rsidRPr="00661445">
        <w:rPr>
          <w:lang w:val="en-US"/>
        </w:rPr>
        <w:t>меди(II)</w:t>
      </w:r>
    </w:p>
    <w:p w:rsidR="00A169EB" w:rsidRPr="00A000DB" w:rsidRDefault="00A000DB" w:rsidP="00A000DB">
      <w:pPr>
        <w:tabs>
          <w:tab w:val="left" w:pos="5883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US"/>
        </w:rPr>
        <w:t xml:space="preserve">8. </w:t>
      </w:r>
      <w:r w:rsidR="00A169EB" w:rsidRPr="00A000DB">
        <w:rPr>
          <w:rFonts w:ascii="Times New Roman" w:hAnsi="Times New Roman" w:cs="Times New Roman"/>
          <w:sz w:val="24"/>
        </w:rPr>
        <w:t>Аминоуксусная кислота может взаимодействовать с</w:t>
      </w:r>
    </w:p>
    <w:p w:rsidR="00A169EB" w:rsidRPr="00661445" w:rsidRDefault="00A169EB" w:rsidP="00792A82">
      <w:pPr>
        <w:pStyle w:val="ab"/>
        <w:numPr>
          <w:ilvl w:val="0"/>
          <w:numId w:val="76"/>
        </w:numPr>
        <w:tabs>
          <w:tab w:val="left" w:pos="5883"/>
        </w:tabs>
        <w:spacing w:after="200"/>
      </w:pPr>
      <w:r w:rsidRPr="00661445">
        <w:t xml:space="preserve">водородом   </w:t>
      </w:r>
      <w:r w:rsidR="00A000DB">
        <w:t xml:space="preserve">                               </w:t>
      </w:r>
      <w:r w:rsidR="00A000DB">
        <w:rPr>
          <w:lang w:val="en-US"/>
        </w:rPr>
        <w:t xml:space="preserve">  </w:t>
      </w:r>
      <w:r w:rsidRPr="00661445">
        <w:t>4) аммиаком</w:t>
      </w:r>
    </w:p>
    <w:p w:rsidR="00A169EB" w:rsidRPr="00661445" w:rsidRDefault="00A169EB" w:rsidP="00792A82">
      <w:pPr>
        <w:pStyle w:val="ab"/>
        <w:numPr>
          <w:ilvl w:val="0"/>
          <w:numId w:val="76"/>
        </w:numPr>
        <w:tabs>
          <w:tab w:val="left" w:pos="5883"/>
        </w:tabs>
        <w:spacing w:after="200"/>
      </w:pPr>
      <w:r w:rsidRPr="00661445">
        <w:t xml:space="preserve">бензолом                                    </w:t>
      </w:r>
      <w:r w:rsidR="00A000DB">
        <w:rPr>
          <w:lang w:val="en-US"/>
        </w:rPr>
        <w:t xml:space="preserve">  </w:t>
      </w:r>
      <w:r w:rsidRPr="00661445">
        <w:t xml:space="preserve"> 5) этиловым спиртом</w:t>
      </w:r>
    </w:p>
    <w:p w:rsidR="00A169EB" w:rsidRPr="00661445" w:rsidRDefault="00A169EB" w:rsidP="00792A82">
      <w:pPr>
        <w:pStyle w:val="ab"/>
        <w:numPr>
          <w:ilvl w:val="0"/>
          <w:numId w:val="76"/>
        </w:numPr>
        <w:tabs>
          <w:tab w:val="left" w:pos="5883"/>
        </w:tabs>
        <w:spacing w:after="200"/>
      </w:pPr>
      <w:r w:rsidRPr="00661445">
        <w:t>сульфатом кальция                      6) соляной кислотой</w:t>
      </w:r>
    </w:p>
    <w:p w:rsidR="00A169EB" w:rsidRPr="00A000DB" w:rsidRDefault="00A169EB" w:rsidP="00A000DB">
      <w:pPr>
        <w:tabs>
          <w:tab w:val="left" w:pos="588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000DB">
        <w:rPr>
          <w:rFonts w:ascii="Times New Roman" w:hAnsi="Times New Roman" w:cs="Times New Roman"/>
          <w:b/>
          <w:sz w:val="24"/>
          <w:szCs w:val="24"/>
        </w:rPr>
        <w:t>Ча</w:t>
      </w:r>
      <w:r w:rsidR="00A000DB" w:rsidRPr="00A000DB">
        <w:rPr>
          <w:rFonts w:ascii="Times New Roman" w:hAnsi="Times New Roman" w:cs="Times New Roman"/>
          <w:b/>
          <w:sz w:val="24"/>
          <w:szCs w:val="24"/>
        </w:rPr>
        <w:t>сть 2</w:t>
      </w:r>
    </w:p>
    <w:p w:rsidR="00A169EB" w:rsidRPr="00CF4684" w:rsidRDefault="00A000DB" w:rsidP="00A000DB">
      <w:pPr>
        <w:tabs>
          <w:tab w:val="left" w:pos="5883"/>
        </w:tabs>
        <w:spacing w:after="0"/>
        <w:jc w:val="both"/>
        <w:rPr>
          <w:rFonts w:ascii="Times New Roman" w:hAnsi="Times New Roman" w:cs="Times New Roman"/>
          <w:sz w:val="24"/>
        </w:rPr>
      </w:pPr>
      <w:r w:rsidRPr="00A000DB">
        <w:rPr>
          <w:rFonts w:ascii="Times New Roman" w:hAnsi="Times New Roman" w:cs="Times New Roman"/>
          <w:sz w:val="24"/>
        </w:rPr>
        <w:t xml:space="preserve">1. </w:t>
      </w:r>
      <w:r w:rsidR="00A169EB" w:rsidRPr="00A000DB">
        <w:rPr>
          <w:rFonts w:ascii="Times New Roman" w:hAnsi="Times New Roman" w:cs="Times New Roman"/>
          <w:sz w:val="24"/>
        </w:rPr>
        <w:t>Напишите уравнения реакций, с помощью которых можно осуществить следующие превращения:</w:t>
      </w:r>
    </w:p>
    <w:p w:rsidR="00A000DB" w:rsidRPr="00A000DB" w:rsidRDefault="009E48AE" w:rsidP="00A000DB">
      <w:pPr>
        <w:tabs>
          <w:tab w:val="left" w:pos="5883"/>
        </w:tabs>
        <w:spacing w:after="0" w:line="240" w:lineRule="auto"/>
        <w:ind w:firstLine="284"/>
        <w:jc w:val="center"/>
        <w:rPr>
          <w:rFonts w:ascii="Times New Roman" w:hAnsi="Times New Roman" w:cs="Times New Roman"/>
          <w:spacing w:val="-4"/>
          <w:sz w:val="24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</w:rPr>
              <m:t xml:space="preserve">1 </m:t>
            </m:r>
          </m:sub>
        </m:sSub>
        <m:box>
          <m:boxPr>
            <m:opEmu m:val="1"/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  <m:t>B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</w:rPr>
                      <m:t>2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  <w:vertAlign w:val="superscript"/>
                    <w:lang w:val="en-US"/>
                  </w:rPr>
                  <m:t>hν</m:t>
                </m:r>
              </m:e>
            </m:groupChr>
          </m:e>
        </m:box>
      </m:oMath>
      <w:r w:rsidR="00A000DB" w:rsidRPr="00A000DB">
        <w:rPr>
          <w:rFonts w:ascii="Times New Roman" w:hAnsi="Times New Roman" w:cs="Times New Roman"/>
          <w:spacing w:val="-4"/>
          <w:sz w:val="24"/>
          <w:szCs w:val="20"/>
        </w:rPr>
        <w:t xml:space="preserve">2- бромпропан </w:t>
      </w:r>
      <m:oMath>
        <m:box>
          <m:boxPr>
            <m:opEmu m:val="1"/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  <m:t>N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</w:rPr>
                  <m:t xml:space="preserve">,  </m:t>
                </m:r>
                <m:sSup>
                  <m:sSupPr>
                    <m:ctrl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  <m:t>o</m:t>
                    </m:r>
                  </m:sup>
                </m:sSup>
              </m:e>
            </m:groupChr>
          </m:e>
        </m:box>
      </m:oMath>
      <w:r w:rsidR="00A000DB" w:rsidRPr="00A000DB">
        <w:rPr>
          <w:rFonts w:ascii="Times New Roman" w:hAnsi="Times New Roman" w:cs="Times New Roman"/>
          <w:spacing w:val="-4"/>
          <w:sz w:val="24"/>
          <w:szCs w:val="20"/>
        </w:rPr>
        <w:t xml:space="preserve">2, 3-диметилбутан </w:t>
      </w:r>
      <m:oMath>
        <m:box>
          <m:boxPr>
            <m:opEmu m:val="1"/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  <w:lang w:val="en-US"/>
                      </w:rPr>
                      <m:t>B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pacing w:val="-4"/>
                        <w:sz w:val="24"/>
                        <w:szCs w:val="20"/>
                      </w:rPr>
                      <m:t>2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  <w:vertAlign w:val="superscript"/>
                    <w:lang w:val="en-US"/>
                  </w:rPr>
                  <m:t>hν</m:t>
                </m:r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 w:cs="Times New Roman"/>
                <w:spacing w:val="-4"/>
                <w:sz w:val="24"/>
                <w:szCs w:val="20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  <w:lang w:val="en-US"/>
                  </w:rPr>
                  <m:t>KO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pacing w:val="-4"/>
                    <w:sz w:val="24"/>
                    <w:szCs w:val="20"/>
                  </w:rPr>
                  <m:t xml:space="preserve"> (спирт)</m:t>
                </m:r>
              </m:e>
            </m:groupChr>
          </m:e>
        </m:box>
        <m:sSub>
          <m:sSubPr>
            <m:ctrlPr>
              <w:rPr>
                <w:rFonts w:ascii="Cambria Math" w:hAnsi="Cambria Math" w:cs="Times New Roman"/>
                <w:spacing w:val="-4"/>
                <w:sz w:val="24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4"/>
                <w:sz w:val="24"/>
                <w:szCs w:val="20"/>
              </w:rPr>
              <m:t>3</m:t>
            </m:r>
          </m:sub>
        </m:sSub>
      </m:oMath>
    </w:p>
    <w:p w:rsidR="00A169EB" w:rsidRPr="00CF4684" w:rsidRDefault="00A169EB" w:rsidP="00A000DB">
      <w:pPr>
        <w:jc w:val="both"/>
        <w:rPr>
          <w:rFonts w:ascii="Times New Roman" w:hAnsi="Times New Roman" w:cs="Times New Roman"/>
          <w:sz w:val="24"/>
        </w:rPr>
      </w:pPr>
      <w:r w:rsidRPr="00A000DB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</w:t>
      </w:r>
      <w:r w:rsidR="00A000DB" w:rsidRPr="00A000DB">
        <w:rPr>
          <w:rFonts w:ascii="Times New Roman" w:hAnsi="Times New Roman" w:cs="Times New Roman"/>
          <w:sz w:val="24"/>
        </w:rPr>
        <w:t>анических веществ.</w:t>
      </w:r>
    </w:p>
    <w:p w:rsidR="00A169EB" w:rsidRPr="00661445" w:rsidRDefault="00A000DB" w:rsidP="00A000DB">
      <w:pPr>
        <w:tabs>
          <w:tab w:val="left" w:pos="588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Из крахмала</w:t>
      </w:r>
      <w:r w:rsidR="00A169EB" w:rsidRPr="00661445">
        <w:rPr>
          <w:rFonts w:ascii="Times New Roman" w:hAnsi="Times New Roman" w:cs="Times New Roman"/>
          <w:sz w:val="24"/>
          <w:szCs w:val="24"/>
        </w:rPr>
        <w:t xml:space="preserve"> массой 8,1</w:t>
      </w:r>
      <w:r w:rsidRPr="00A000DB">
        <w:rPr>
          <w:rFonts w:ascii="Times New Roman" w:hAnsi="Times New Roman" w:cs="Times New Roman"/>
          <w:sz w:val="24"/>
          <w:szCs w:val="24"/>
        </w:rPr>
        <w:t xml:space="preserve"> </w:t>
      </w:r>
      <w:r w:rsidR="00A169EB" w:rsidRPr="00661445">
        <w:rPr>
          <w:rFonts w:ascii="Times New Roman" w:hAnsi="Times New Roman" w:cs="Times New Roman"/>
          <w:sz w:val="24"/>
          <w:szCs w:val="24"/>
        </w:rPr>
        <w:t>г. получили глюкозу, выход которой составил 70%.</w:t>
      </w:r>
      <w:r w:rsidRPr="00A000DB">
        <w:rPr>
          <w:rFonts w:ascii="Times New Roman" w:hAnsi="Times New Roman" w:cs="Times New Roman"/>
          <w:sz w:val="24"/>
          <w:szCs w:val="24"/>
        </w:rPr>
        <w:t xml:space="preserve"> </w:t>
      </w:r>
      <w:r w:rsidR="00A169EB" w:rsidRPr="00661445">
        <w:rPr>
          <w:rFonts w:ascii="Times New Roman" w:hAnsi="Times New Roman" w:cs="Times New Roman"/>
          <w:sz w:val="24"/>
          <w:szCs w:val="24"/>
        </w:rPr>
        <w:t>К глюкозе добавили аммиачный раствор оксида серебра. Какая масса серебра образовалась при этом?</w:t>
      </w:r>
    </w:p>
    <w:p w:rsidR="00A169EB" w:rsidRDefault="00A169EB" w:rsidP="00A169E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69EB" w:rsidRPr="00CF4684" w:rsidRDefault="00A000DB" w:rsidP="00A000DB">
      <w:pPr>
        <w:tabs>
          <w:tab w:val="left" w:pos="588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Билет № 24</w:t>
      </w:r>
    </w:p>
    <w:p w:rsidR="00A169EB" w:rsidRPr="00CF4684" w:rsidRDefault="00A000DB" w:rsidP="00A000DB">
      <w:pPr>
        <w:tabs>
          <w:tab w:val="left" w:pos="5883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0DB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A169EB" w:rsidRPr="00A000DB" w:rsidRDefault="00A169EB" w:rsidP="00A000DB">
      <w:pPr>
        <w:tabs>
          <w:tab w:val="left" w:pos="588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00DB">
        <w:rPr>
          <w:rFonts w:ascii="Times New Roman" w:hAnsi="Times New Roman" w:cs="Times New Roman"/>
          <w:sz w:val="24"/>
          <w:szCs w:val="24"/>
        </w:rPr>
        <w:t>1.Установите соответствие между формулой вещества и классом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A000DB">
        <w:rPr>
          <w:rFonts w:ascii="Times New Roman" w:hAnsi="Times New Roman" w:cs="Times New Roman"/>
          <w:sz w:val="24"/>
          <w:szCs w:val="24"/>
        </w:rPr>
        <w:t>(группой) органических соединений, к которому оно принадлежит</w:t>
      </w:r>
    </w:p>
    <w:p w:rsidR="00A169EB" w:rsidRPr="00F35366" w:rsidRDefault="00A169EB" w:rsidP="00A000DB">
      <w:pPr>
        <w:tabs>
          <w:tab w:val="left" w:pos="5883"/>
        </w:tabs>
        <w:spacing w:line="240" w:lineRule="auto"/>
        <w:ind w:firstLine="851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61445">
        <w:rPr>
          <w:rFonts w:ascii="Times New Roman" w:hAnsi="Times New Roman" w:cs="Times New Roman"/>
          <w:i/>
          <w:sz w:val="24"/>
          <w:szCs w:val="24"/>
        </w:rPr>
        <w:t xml:space="preserve">Формула вещества                            </w:t>
      </w:r>
      <w:r w:rsidR="00F35366" w:rsidRPr="00F35366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66144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061E8">
        <w:rPr>
          <w:rFonts w:ascii="Times New Roman" w:hAnsi="Times New Roman" w:cs="Times New Roman"/>
          <w:i/>
          <w:sz w:val="24"/>
          <w:szCs w:val="24"/>
        </w:rPr>
        <w:t>К</w:t>
      </w:r>
      <w:r w:rsidRPr="00661445">
        <w:rPr>
          <w:rFonts w:ascii="Times New Roman" w:hAnsi="Times New Roman" w:cs="Times New Roman"/>
          <w:i/>
          <w:sz w:val="24"/>
          <w:szCs w:val="24"/>
        </w:rPr>
        <w:t>ласс</w:t>
      </w:r>
      <w:r w:rsidR="00A000DB" w:rsidRPr="00A000D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61445">
        <w:rPr>
          <w:rFonts w:ascii="Times New Roman" w:hAnsi="Times New Roman" w:cs="Times New Roman"/>
          <w:i/>
          <w:sz w:val="24"/>
          <w:szCs w:val="24"/>
        </w:rPr>
        <w:t>(</w:t>
      </w:r>
      <w:r w:rsidR="00F35366">
        <w:rPr>
          <w:rFonts w:ascii="Times New Roman" w:hAnsi="Times New Roman" w:cs="Times New Roman"/>
          <w:i/>
          <w:sz w:val="24"/>
          <w:szCs w:val="24"/>
        </w:rPr>
        <w:t>группа) органических соединений</w:t>
      </w:r>
    </w:p>
    <w:p w:rsidR="00A169EB" w:rsidRPr="00661445" w:rsidRDefault="00A169EB" w:rsidP="00A000DB">
      <w:pPr>
        <w:tabs>
          <w:tab w:val="left" w:pos="5883"/>
        </w:tabs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А)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</w:rPr>
        <w:t xml:space="preserve"> </w:t>
      </w:r>
      <w:r w:rsidR="00A000DB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1) аминокислоты</w:t>
      </w:r>
    </w:p>
    <w:p w:rsidR="00A169EB" w:rsidRPr="00661445" w:rsidRDefault="00A169EB" w:rsidP="00A000DB">
      <w:pPr>
        <w:tabs>
          <w:tab w:val="left" w:pos="5883"/>
        </w:tabs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="00F35366" w:rsidRPr="00CF468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 альдегиды</w:t>
      </w:r>
    </w:p>
    <w:p w:rsidR="00A169EB" w:rsidRPr="00661445" w:rsidRDefault="00A169EB" w:rsidP="00A000DB">
      <w:pPr>
        <w:tabs>
          <w:tab w:val="left" w:pos="5883"/>
          <w:tab w:val="left" w:pos="6802"/>
        </w:tabs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В) HCOOH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кетоны</w:t>
      </w:r>
    </w:p>
    <w:p w:rsidR="00A169EB" w:rsidRPr="00661445" w:rsidRDefault="00A169EB" w:rsidP="00A000DB">
      <w:pPr>
        <w:tabs>
          <w:tab w:val="left" w:pos="5883"/>
          <w:tab w:val="left" w:pos="6802"/>
        </w:tabs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Г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HO</w:t>
      </w:r>
      <w:r w:rsidRPr="00661445">
        <w:rPr>
          <w:rFonts w:ascii="Times New Roman" w:hAnsi="Times New Roman" w:cs="Times New Roman"/>
          <w:sz w:val="24"/>
          <w:szCs w:val="24"/>
        </w:rPr>
        <w:t xml:space="preserve"> 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кислоты</w:t>
      </w:r>
    </w:p>
    <w:p w:rsidR="00A169EB" w:rsidRPr="00661445" w:rsidRDefault="00F35366" w:rsidP="00A000DB">
      <w:pPr>
        <w:tabs>
          <w:tab w:val="left" w:pos="5883"/>
          <w:tab w:val="left" w:pos="6802"/>
        </w:tabs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684">
        <w:rPr>
          <w:rFonts w:ascii="Times New Roman" w:hAnsi="Times New Roman" w:cs="Times New Roman"/>
          <w:sz w:val="24"/>
          <w:szCs w:val="24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5) углеводы</w:t>
      </w:r>
    </w:p>
    <w:p w:rsidR="00A169EB" w:rsidRPr="00661445" w:rsidRDefault="00F35366" w:rsidP="00A000DB">
      <w:pPr>
        <w:tabs>
          <w:tab w:val="center" w:pos="4677"/>
          <w:tab w:val="left" w:pos="5883"/>
          <w:tab w:val="left" w:pos="6802"/>
        </w:tabs>
        <w:spacing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CF4684">
        <w:rPr>
          <w:rFonts w:ascii="Times New Roman" w:hAnsi="Times New Roman" w:cs="Times New Roman"/>
          <w:sz w:val="24"/>
          <w:szCs w:val="24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ab/>
      </w:r>
      <w:r w:rsidR="00A169EB" w:rsidRPr="00661445">
        <w:rPr>
          <w:rFonts w:ascii="Times New Roman" w:hAnsi="Times New Roman" w:cs="Times New Roman"/>
          <w:sz w:val="24"/>
          <w:szCs w:val="24"/>
        </w:rPr>
        <w:t>6) амины</w:t>
      </w: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 xml:space="preserve">2. Структурных изомеров </w:t>
      </w:r>
      <w:r w:rsidRPr="00F35366">
        <w:rPr>
          <w:rFonts w:ascii="Times New Roman" w:hAnsi="Times New Roman" w:cs="Times New Roman"/>
          <w:sz w:val="24"/>
          <w:szCs w:val="24"/>
          <w:u w:val="single"/>
        </w:rPr>
        <w:t>не имеет</w:t>
      </w:r>
    </w:p>
    <w:p w:rsidR="00A169EB" w:rsidRPr="00661445" w:rsidRDefault="00A169EB" w:rsidP="00F35366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утан</w:t>
      </w:r>
      <w:r w:rsidR="00F35366" w:rsidRPr="00CF468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2) 2-метилпентан 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пропан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 циклогексан</w:t>
      </w:r>
    </w:p>
    <w:p w:rsidR="00F35366" w:rsidRPr="00CF4684" w:rsidRDefault="00F35366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 xml:space="preserve">3. Две </w:t>
      </w:r>
      <w:r w:rsidRPr="00F35366">
        <w:rPr>
          <w:rFonts w:ascii="Times New Roman" w:hAnsi="Times New Roman" w:cs="Times New Roman"/>
          <w:i/>
          <w:sz w:val="24"/>
          <w:szCs w:val="24"/>
        </w:rPr>
        <w:t>π</w:t>
      </w:r>
      <w:r w:rsidRPr="00F35366">
        <w:rPr>
          <w:rFonts w:ascii="Times New Roman" w:hAnsi="Times New Roman" w:cs="Times New Roman"/>
          <w:sz w:val="24"/>
          <w:szCs w:val="24"/>
        </w:rPr>
        <w:t>-связи присутствуют в молекуле</w:t>
      </w:r>
    </w:p>
    <w:p w:rsidR="00A169EB" w:rsidRPr="00661445" w:rsidRDefault="00A169EB" w:rsidP="00F35366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пропина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 бутена-2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циклобутана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пропана</w:t>
      </w:r>
    </w:p>
    <w:p w:rsidR="00F35366" w:rsidRPr="00CF4684" w:rsidRDefault="00F35366" w:rsidP="00A169EB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F35366" w:rsidRDefault="00A169EB" w:rsidP="00A169E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4.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В схеме превращений C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35366" w:rsidRPr="00F3536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→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→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35366">
        <w:rPr>
          <w:rFonts w:ascii="Times New Roman" w:hAnsi="Times New Roman" w:cs="Times New Roman"/>
          <w:sz w:val="24"/>
          <w:szCs w:val="24"/>
        </w:rPr>
        <w:t>-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35366">
        <w:rPr>
          <w:rFonts w:ascii="Times New Roman" w:hAnsi="Times New Roman" w:cs="Times New Roman"/>
          <w:sz w:val="24"/>
          <w:szCs w:val="24"/>
        </w:rPr>
        <w:t>-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F35366">
        <w:rPr>
          <w:rFonts w:ascii="Times New Roman" w:hAnsi="Times New Roman" w:cs="Times New Roman"/>
          <w:sz w:val="24"/>
          <w:szCs w:val="24"/>
        </w:rPr>
        <w:t xml:space="preserve">веществом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35366">
        <w:rPr>
          <w:rFonts w:ascii="Times New Roman" w:hAnsi="Times New Roman" w:cs="Times New Roman"/>
          <w:sz w:val="24"/>
          <w:szCs w:val="24"/>
        </w:rPr>
        <w:t xml:space="preserve"> является</w:t>
      </w:r>
    </w:p>
    <w:p w:rsidR="00A169EB" w:rsidRPr="00661445" w:rsidRDefault="00A169EB" w:rsidP="00A169EB">
      <w:pPr>
        <w:spacing w:line="240" w:lineRule="auto"/>
        <w:ind w:left="567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OOH</w:t>
      </w:r>
      <w:r w:rsidRPr="00661445">
        <w:rPr>
          <w:rFonts w:ascii="Times New Roman" w:hAnsi="Times New Roman" w:cs="Times New Roman"/>
          <w:sz w:val="24"/>
          <w:szCs w:val="24"/>
        </w:rPr>
        <w:t xml:space="preserve">                                          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ind w:left="567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OOH</w:t>
      </w:r>
      <w:r w:rsidRPr="00661445">
        <w:rPr>
          <w:rFonts w:ascii="Times New Roman" w:hAnsi="Times New Roman" w:cs="Times New Roman"/>
          <w:sz w:val="24"/>
          <w:szCs w:val="24"/>
        </w:rPr>
        <w:tab/>
        <w:t xml:space="preserve">               4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</w:p>
    <w:p w:rsidR="00F35366" w:rsidRPr="00CF4684" w:rsidRDefault="00F35366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 xml:space="preserve">5. Муравьиная кислота </w:t>
      </w:r>
      <w:r w:rsidRPr="00F35366">
        <w:rPr>
          <w:rFonts w:ascii="Times New Roman" w:hAnsi="Times New Roman" w:cs="Times New Roman"/>
          <w:sz w:val="24"/>
          <w:szCs w:val="24"/>
          <w:u w:val="single"/>
        </w:rPr>
        <w:t>не взаимодействует</w:t>
      </w:r>
      <w:r w:rsidRPr="00F35366">
        <w:rPr>
          <w:rFonts w:ascii="Times New Roman" w:hAnsi="Times New Roman" w:cs="Times New Roman"/>
          <w:sz w:val="24"/>
          <w:szCs w:val="24"/>
        </w:rPr>
        <w:t xml:space="preserve"> с</w:t>
      </w:r>
    </w:p>
    <w:p w:rsidR="00A169EB" w:rsidRPr="00CF4684" w:rsidRDefault="00A169EB" w:rsidP="00F35366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F4684">
        <w:rPr>
          <w:rFonts w:ascii="Times New Roman" w:hAnsi="Times New Roman" w:cs="Times New Roman"/>
          <w:sz w:val="24"/>
          <w:szCs w:val="24"/>
        </w:rPr>
        <w:t xml:space="preserve">1) </w:t>
      </w:r>
      <w:r w:rsidRPr="00084732">
        <w:rPr>
          <w:rFonts w:ascii="Times New Roman" w:hAnsi="Times New Roman" w:cs="Times New Roman"/>
          <w:sz w:val="24"/>
          <w:szCs w:val="24"/>
          <w:lang w:val="en-US"/>
        </w:rPr>
        <w:t>FeO</w:t>
      </w:r>
      <w:r w:rsidR="00F35366" w:rsidRPr="00CF4684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CF4684">
        <w:rPr>
          <w:rFonts w:ascii="Times New Roman" w:hAnsi="Times New Roman" w:cs="Times New Roman"/>
          <w:sz w:val="24"/>
          <w:szCs w:val="24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CF4684">
        <w:rPr>
          <w:rFonts w:ascii="Times New Roman" w:hAnsi="Times New Roman" w:cs="Times New Roman"/>
          <w:sz w:val="24"/>
          <w:szCs w:val="24"/>
        </w:rPr>
        <w:t>(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CF4684">
        <w:rPr>
          <w:rFonts w:ascii="Times New Roman" w:hAnsi="Times New Roman" w:cs="Times New Roman"/>
          <w:sz w:val="24"/>
          <w:szCs w:val="24"/>
        </w:rPr>
        <w:t>)</w:t>
      </w:r>
      <w:r w:rsidRPr="00CF468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35366" w:rsidRPr="00CF468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35366" w:rsidRPr="00CF468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 xml:space="preserve">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aCO</w:t>
      </w:r>
      <w:r w:rsidRPr="00CF46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5366" w:rsidRPr="00CF468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CF4684">
        <w:rPr>
          <w:rFonts w:ascii="Times New Roman" w:hAnsi="Times New Roman" w:cs="Times New Roman"/>
          <w:sz w:val="24"/>
          <w:szCs w:val="24"/>
        </w:rPr>
        <w:t xml:space="preserve">4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uSO</w:t>
      </w:r>
      <w:r w:rsidRPr="00CF4684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F35366" w:rsidRPr="00CF4684" w:rsidRDefault="00F35366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6. Пропен получают при нагревании бромпропана с (-со)</w:t>
      </w:r>
    </w:p>
    <w:p w:rsidR="00A169EB" w:rsidRPr="00661445" w:rsidRDefault="00A169EB" w:rsidP="00F35366">
      <w:pPr>
        <w:tabs>
          <w:tab w:val="center" w:pos="4677"/>
        </w:tabs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водным раствором AgNO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3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              3) раствором KMnO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A169EB" w:rsidRPr="00661445" w:rsidRDefault="00A169EB" w:rsidP="00F35366">
      <w:pPr>
        <w:tabs>
          <w:tab w:val="center" w:pos="4677"/>
        </w:tabs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спиртовым раствором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KOH</w:t>
      </w:r>
      <w:r w:rsidRPr="00661445">
        <w:rPr>
          <w:rFonts w:ascii="Times New Roman" w:hAnsi="Times New Roman" w:cs="Times New Roman"/>
          <w:sz w:val="24"/>
          <w:szCs w:val="24"/>
        </w:rPr>
        <w:t xml:space="preserve">              4) водным раствором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KOH</w:t>
      </w:r>
    </w:p>
    <w:p w:rsidR="00F35366" w:rsidRPr="00CF4684" w:rsidRDefault="00F35366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7.Этаналь и метановую кислоту можно распознать:</w:t>
      </w:r>
    </w:p>
    <w:p w:rsidR="00F35366" w:rsidRPr="00661445" w:rsidRDefault="00A169EB" w:rsidP="00F35366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аммиачным раствором оксида серебра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661445">
        <w:rPr>
          <w:rFonts w:ascii="Times New Roman" w:hAnsi="Times New Roman" w:cs="Times New Roman"/>
          <w:sz w:val="24"/>
          <w:szCs w:val="24"/>
        </w:rPr>
        <w:t>3) лакмусом</w:t>
      </w:r>
    </w:p>
    <w:p w:rsidR="00F35366" w:rsidRPr="00661445" w:rsidRDefault="00A169EB" w:rsidP="00F35366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гидроксидом меди (II)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661445">
        <w:rPr>
          <w:rFonts w:ascii="Times New Roman" w:hAnsi="Times New Roman" w:cs="Times New Roman"/>
          <w:sz w:val="24"/>
          <w:szCs w:val="24"/>
        </w:rPr>
        <w:t>4) сульфатом бария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8.Углеводороды ряда этилена будут реагировать с каждым из веществ, указанных в ряду: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1) Br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8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HCl</w:t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4)HCHO,C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HBr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2) KMnO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O </w:t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5)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O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HCl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3)NaCl,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,Br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6) 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,HCl,Br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F35366" w:rsidRDefault="00F35366" w:rsidP="00F35366">
      <w:pPr>
        <w:tabs>
          <w:tab w:val="center" w:pos="4677"/>
        </w:tabs>
        <w:spacing w:before="240"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169EB" w:rsidRPr="00F35366" w:rsidRDefault="00A169EB" w:rsidP="00F35366">
      <w:pPr>
        <w:tabs>
          <w:tab w:val="center" w:pos="4677"/>
        </w:tabs>
        <w:spacing w:before="240"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5366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F35366" w:rsidP="00F35366">
      <w:pPr>
        <w:spacing w:after="0"/>
        <w:jc w:val="both"/>
        <w:rPr>
          <w:rFonts w:ascii="Times New Roman" w:hAnsi="Times New Roman" w:cs="Times New Roman"/>
          <w:sz w:val="24"/>
        </w:rPr>
      </w:pPr>
      <w:r w:rsidRPr="00F35366">
        <w:rPr>
          <w:rFonts w:ascii="Times New Roman" w:hAnsi="Times New Roman" w:cs="Times New Roman"/>
          <w:sz w:val="24"/>
        </w:rPr>
        <w:t xml:space="preserve">1. </w:t>
      </w:r>
      <w:r w:rsidR="00A169EB" w:rsidRPr="00F35366">
        <w:rPr>
          <w:rFonts w:ascii="Times New Roman" w:hAnsi="Times New Roman" w:cs="Times New Roman"/>
          <w:sz w:val="24"/>
        </w:rPr>
        <w:t>Напишите уравнения реакций, с помощью которых можно осуществить следующие превращения</w:t>
      </w:r>
    </w:p>
    <w:p w:rsidR="00A169EB" w:rsidRPr="00F35366" w:rsidRDefault="00F35366" w:rsidP="00F35366">
      <w:pPr>
        <w:spacing w:after="0"/>
        <w:jc w:val="center"/>
        <w:rPr>
          <w:rFonts w:ascii="Times New Roman" w:hAnsi="Times New Roman" w:cs="Times New Roman"/>
          <w:sz w:val="24"/>
          <w:lang w:val="en-US"/>
        </w:rPr>
      </w:pPr>
      <w:r w:rsidRPr="00F35366">
        <w:rPr>
          <w:rFonts w:ascii="Times New Roman" w:hAnsi="Times New Roman" w:cs="Times New Roman"/>
          <w:position w:val="-22"/>
          <w:sz w:val="24"/>
          <w:szCs w:val="20"/>
        </w:rPr>
        <w:object w:dxaOrig="8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2pt;height:20.75pt" o:ole="" o:preferrelative="f" filled="t" fillcolor="white [3212]">
            <v:imagedata r:id="rId8" o:title=""/>
          </v:shape>
          <o:OLEObject Type="Embed" ProgID="Equation.DSMT4" ShapeID="_x0000_i1025" DrawAspect="Content" ObjectID="_1830089721" r:id="rId9"/>
        </w:object>
      </w:r>
    </w:p>
    <w:p w:rsidR="00A169EB" w:rsidRPr="00661445" w:rsidRDefault="00A169EB" w:rsidP="00F3536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При написании уравнений реакций используйте структурные формулы органических веществ.</w:t>
      </w:r>
    </w:p>
    <w:p w:rsidR="00A169EB" w:rsidRDefault="00F35366" w:rsidP="00F35366">
      <w:p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При взаимодействии 30 г предельного одноатомного спирта с металлическим натрием выделилось 5,6 л (н.у.) газа. Запишите уравнение реакции в общем виде и определите молекулярную формулу </w:t>
      </w:r>
      <w:r w:rsidR="00A169EB" w:rsidRPr="00661445">
        <w:rPr>
          <w:rFonts w:ascii="Times New Roman" w:hAnsi="Times New Roman" w:cs="Times New Roman"/>
          <w:sz w:val="24"/>
          <w:szCs w:val="24"/>
        </w:rPr>
        <w:t>спирта.</w:t>
      </w:r>
    </w:p>
    <w:p w:rsidR="00F35366" w:rsidRPr="00CF4684" w:rsidRDefault="00F35366" w:rsidP="00A169EB">
      <w:pPr>
        <w:tabs>
          <w:tab w:val="center" w:pos="4677"/>
        </w:tabs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169EB" w:rsidRPr="00CF4684" w:rsidRDefault="00F35366" w:rsidP="00F35366">
      <w:pPr>
        <w:tabs>
          <w:tab w:val="center" w:pos="4677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Билет № 25</w:t>
      </w:r>
    </w:p>
    <w:p w:rsidR="00A169EB" w:rsidRPr="00CF4684" w:rsidRDefault="00F35366" w:rsidP="00F35366">
      <w:pPr>
        <w:tabs>
          <w:tab w:val="center" w:pos="4677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5366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A169EB" w:rsidRPr="00F35366" w:rsidRDefault="00B061E8" w:rsidP="00B061E8">
      <w:pPr>
        <w:tabs>
          <w:tab w:val="center" w:pos="4677"/>
        </w:tabs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. </w:t>
      </w:r>
      <w:r w:rsidR="00A169EB" w:rsidRPr="00F35366">
        <w:rPr>
          <w:rFonts w:ascii="Times New Roman" w:hAnsi="Times New Roman" w:cs="Times New Roman"/>
          <w:sz w:val="24"/>
        </w:rPr>
        <w:t>Установите соответствие между названием вещества и общей формулой класса (</w:t>
      </w:r>
      <w:r>
        <w:rPr>
          <w:rFonts w:ascii="Times New Roman" w:hAnsi="Times New Roman" w:cs="Times New Roman"/>
          <w:sz w:val="24"/>
        </w:rPr>
        <w:t>группы) органических соединений</w:t>
      </w:r>
      <w:r w:rsidR="00A169EB" w:rsidRPr="00F35366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="00A169EB" w:rsidRPr="00F35366">
        <w:rPr>
          <w:rFonts w:ascii="Times New Roman" w:hAnsi="Times New Roman" w:cs="Times New Roman"/>
          <w:sz w:val="24"/>
        </w:rPr>
        <w:t>к которому оно принадлежит.</w:t>
      </w:r>
    </w:p>
    <w:p w:rsidR="00A169EB" w:rsidRPr="00661445" w:rsidRDefault="00A169EB" w:rsidP="00A169EB">
      <w:pPr>
        <w:pStyle w:val="ab"/>
        <w:tabs>
          <w:tab w:val="center" w:pos="4677"/>
        </w:tabs>
        <w:rPr>
          <w:i/>
        </w:rPr>
      </w:pPr>
      <w:r w:rsidRPr="00661445">
        <w:rPr>
          <w:i/>
        </w:rPr>
        <w:t xml:space="preserve">Название вещества                            </w:t>
      </w:r>
      <w:r w:rsidR="00F35366" w:rsidRPr="00CF4684">
        <w:rPr>
          <w:i/>
        </w:rPr>
        <w:t xml:space="preserve">    </w:t>
      </w:r>
      <w:r w:rsidRPr="00661445">
        <w:rPr>
          <w:i/>
        </w:rPr>
        <w:t>Общая формула</w:t>
      </w:r>
    </w:p>
    <w:p w:rsidR="00A169EB" w:rsidRPr="00661445" w:rsidRDefault="00A169EB" w:rsidP="00F35366">
      <w:pPr>
        <w:spacing w:line="240" w:lineRule="auto"/>
        <w:ind w:left="709" w:firstLine="284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А) бутин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1)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</w:rPr>
        <w:t xml:space="preserve"> 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169EB" w:rsidRPr="00661445" w:rsidRDefault="00A169EB" w:rsidP="00F35366">
      <w:pPr>
        <w:spacing w:line="240" w:lineRule="auto"/>
        <w:ind w:left="709" w:firstLine="284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Б) 2-метилпропаналь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2)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-2</w:t>
      </w:r>
    </w:p>
    <w:p w:rsidR="00A169EB" w:rsidRPr="00661445" w:rsidRDefault="00A169EB" w:rsidP="00F35366">
      <w:pPr>
        <w:spacing w:line="240" w:lineRule="auto"/>
        <w:ind w:left="709" w:firstLine="284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>В) глюкоза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 xml:space="preserve">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+2</w:t>
      </w:r>
    </w:p>
    <w:p w:rsidR="00A169EB" w:rsidRPr="00661445" w:rsidRDefault="00A169EB" w:rsidP="00F35366">
      <w:pPr>
        <w:spacing w:line="240" w:lineRule="auto"/>
        <w:ind w:left="709" w:firstLine="284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>Г)2,3-диметилбутан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4)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</w:rPr>
        <w:t>(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61445">
        <w:rPr>
          <w:rFonts w:ascii="Times New Roman" w:hAnsi="Times New Roman" w:cs="Times New Roman"/>
          <w:sz w:val="24"/>
          <w:szCs w:val="24"/>
        </w:rPr>
        <w:t>)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</w:t>
      </w:r>
    </w:p>
    <w:p w:rsidR="00A169EB" w:rsidRPr="00661445" w:rsidRDefault="00A169EB" w:rsidP="00F35366">
      <w:pPr>
        <w:tabs>
          <w:tab w:val="center" w:pos="4677"/>
          <w:tab w:val="left" w:pos="5883"/>
          <w:tab w:val="left" w:pos="6802"/>
        </w:tabs>
        <w:spacing w:line="240" w:lineRule="auto"/>
        <w:ind w:left="709" w:firstLine="4253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5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</w:p>
    <w:p w:rsidR="00A169EB" w:rsidRPr="00661445" w:rsidRDefault="00A169EB" w:rsidP="00F35366">
      <w:pPr>
        <w:tabs>
          <w:tab w:val="center" w:pos="4677"/>
          <w:tab w:val="left" w:pos="5883"/>
          <w:tab w:val="left" w:pos="6802"/>
        </w:tabs>
        <w:spacing w:line="240" w:lineRule="auto"/>
        <w:ind w:left="709" w:firstLine="4253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6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2. К структурным изомерам относятся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фениламин и анилин                           3) пентен-1 и циклопентан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бензол и циклогексан                          4) этаналь и диметиловый эфир</w:t>
      </w:r>
    </w:p>
    <w:p w:rsidR="00F35366" w:rsidRPr="00CF4684" w:rsidRDefault="00F35366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 xml:space="preserve">3. Число </w:t>
      </w:r>
      <w:r w:rsidRPr="00F35366">
        <w:rPr>
          <w:rFonts w:ascii="Times New Roman" w:hAnsi="Times New Roman" w:cs="Times New Roman"/>
          <w:i/>
          <w:sz w:val="24"/>
          <w:szCs w:val="24"/>
        </w:rPr>
        <w:t>σ</w:t>
      </w:r>
      <w:r w:rsidRPr="00F35366">
        <w:rPr>
          <w:rFonts w:ascii="Times New Roman" w:hAnsi="Times New Roman" w:cs="Times New Roman"/>
          <w:sz w:val="24"/>
          <w:szCs w:val="24"/>
        </w:rPr>
        <w:t>-связей в молекуле пропионовой кислоты равно</w:t>
      </w:r>
    </w:p>
    <w:p w:rsidR="00A169EB" w:rsidRPr="00661445" w:rsidRDefault="00A169EB" w:rsidP="00A169EB">
      <w:pPr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11</w:t>
      </w:r>
      <w:r w:rsidRPr="00661445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</w:r>
      <w:r w:rsidRPr="00661445">
        <w:rPr>
          <w:rFonts w:ascii="Times New Roman" w:hAnsi="Times New Roman" w:cs="Times New Roman"/>
          <w:sz w:val="24"/>
          <w:szCs w:val="24"/>
        </w:rPr>
        <w:t>3) 9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10         </w:t>
      </w:r>
      <w:r w:rsidR="00F35366" w:rsidRPr="00CF4684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Pr="00661445">
        <w:rPr>
          <w:rFonts w:ascii="Times New Roman" w:hAnsi="Times New Roman" w:cs="Times New Roman"/>
          <w:sz w:val="24"/>
          <w:szCs w:val="24"/>
        </w:rPr>
        <w:t>4) 8</w:t>
      </w:r>
    </w:p>
    <w:p w:rsidR="00F35366" w:rsidRPr="00CF4684" w:rsidRDefault="00F35366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4.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В схемах превращений C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 w:rsidRPr="00F35366">
        <w:rPr>
          <w:rFonts w:ascii="Times New Roman" w:hAnsi="Times New Roman" w:cs="Times New Roman"/>
          <w:sz w:val="24"/>
          <w:szCs w:val="24"/>
        </w:rPr>
        <w:t>→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→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353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35366" w:rsidRPr="00F35366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Pr="00F35366">
        <w:rPr>
          <w:rFonts w:ascii="Times New Roman" w:hAnsi="Times New Roman" w:cs="Times New Roman"/>
          <w:sz w:val="24"/>
          <w:szCs w:val="24"/>
        </w:rPr>
        <w:t xml:space="preserve">веществом </w:t>
      </w:r>
      <w:r w:rsidRPr="00F3536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F35366" w:rsidRPr="00F35366">
        <w:rPr>
          <w:rFonts w:ascii="Times New Roman" w:hAnsi="Times New Roman" w:cs="Times New Roman"/>
          <w:sz w:val="24"/>
          <w:szCs w:val="24"/>
        </w:rPr>
        <w:t xml:space="preserve"> </w:t>
      </w:r>
      <w:r w:rsidRPr="00F35366">
        <w:rPr>
          <w:rFonts w:ascii="Times New Roman" w:hAnsi="Times New Roman" w:cs="Times New Roman"/>
          <w:sz w:val="24"/>
          <w:szCs w:val="24"/>
        </w:rPr>
        <w:t>является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661445">
        <w:rPr>
          <w:rFonts w:ascii="Times New Roman" w:hAnsi="Times New Roman" w:cs="Times New Roman"/>
          <w:sz w:val="24"/>
          <w:szCs w:val="24"/>
        </w:rPr>
        <w:t xml:space="preserve">                                                  3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OOH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 xml:space="preserve">10    </w:t>
      </w:r>
      <w:r w:rsidRPr="0066144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4)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F35366" w:rsidRPr="00CF4684" w:rsidRDefault="00F35366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169EB" w:rsidRPr="00F35366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35366">
        <w:rPr>
          <w:rFonts w:ascii="Times New Roman" w:hAnsi="Times New Roman" w:cs="Times New Roman"/>
          <w:sz w:val="24"/>
          <w:szCs w:val="24"/>
        </w:rPr>
        <w:t>5. С уксусной кислотой взаимодействует каждое из двух веществ</w:t>
      </w:r>
    </w:p>
    <w:p w:rsidR="00A169EB" w:rsidRPr="00661445" w:rsidRDefault="00A169EB" w:rsidP="00A169EB">
      <w:pPr>
        <w:tabs>
          <w:tab w:val="center" w:pos="4677"/>
          <w:tab w:val="left" w:pos="5883"/>
          <w:tab w:val="left" w:pos="6802"/>
        </w:tabs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1) NaOH</w:t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61445">
        <w:rPr>
          <w:rFonts w:ascii="Times New Roman" w:hAnsi="Times New Roman" w:cs="Times New Roman"/>
          <w:sz w:val="24"/>
          <w:szCs w:val="24"/>
        </w:rPr>
        <w:t>и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 CO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  <w:t xml:space="preserve"> </w:t>
      </w:r>
      <w:r w:rsidR="00F35366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3) 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661445">
        <w:rPr>
          <w:rFonts w:ascii="Times New Roman" w:hAnsi="Times New Roman" w:cs="Times New Roman"/>
          <w:sz w:val="24"/>
          <w:szCs w:val="24"/>
        </w:rPr>
        <w:t>и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</w:p>
    <w:p w:rsidR="00A169EB" w:rsidRPr="00661445" w:rsidRDefault="00A169EB" w:rsidP="00A169EB">
      <w:pPr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661445">
        <w:rPr>
          <w:rFonts w:ascii="Times New Roman" w:hAnsi="Times New Roman" w:cs="Times New Roman"/>
          <w:sz w:val="24"/>
          <w:szCs w:val="24"/>
          <w:lang w:val="en-US"/>
        </w:rPr>
        <w:t>2) NaOH и Na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="00F3536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 xml:space="preserve"> 4) CO и C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6144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661445">
        <w:rPr>
          <w:rFonts w:ascii="Times New Roman" w:hAnsi="Times New Roman" w:cs="Times New Roman"/>
          <w:sz w:val="24"/>
          <w:szCs w:val="24"/>
          <w:lang w:val="en-US"/>
        </w:rPr>
        <w:t>OH</w:t>
      </w:r>
    </w:p>
    <w:p w:rsidR="00B061E8" w:rsidRDefault="00B061E8" w:rsidP="00B061E8">
      <w:pPr>
        <w:spacing w:before="24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</w:p>
    <w:p w:rsidR="00A169EB" w:rsidRPr="00B061E8" w:rsidRDefault="00A169EB" w:rsidP="00B061E8">
      <w:pPr>
        <w:spacing w:before="24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061E8">
        <w:rPr>
          <w:rFonts w:ascii="Times New Roman" w:hAnsi="Times New Roman" w:cs="Times New Roman"/>
          <w:sz w:val="24"/>
          <w:szCs w:val="24"/>
        </w:rPr>
        <w:t>6. Бутан получается в результате гидрирования</w:t>
      </w:r>
    </w:p>
    <w:p w:rsidR="00A169EB" w:rsidRPr="00661445" w:rsidRDefault="00A169EB" w:rsidP="00B061E8">
      <w:pPr>
        <w:tabs>
          <w:tab w:val="center" w:pos="4677"/>
        </w:tabs>
        <w:spacing w:before="240"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бутаналя</w:t>
      </w:r>
      <w:r w:rsidRPr="00661445">
        <w:rPr>
          <w:rFonts w:ascii="Times New Roman" w:hAnsi="Times New Roman" w:cs="Times New Roman"/>
          <w:sz w:val="24"/>
          <w:szCs w:val="24"/>
        </w:rPr>
        <w:tab/>
        <w:t xml:space="preserve">                            3) бутанола-1</w:t>
      </w:r>
    </w:p>
    <w:p w:rsidR="00A169EB" w:rsidRPr="00661445" w:rsidRDefault="00A169EB" w:rsidP="00A169EB">
      <w:pPr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бутена-2                                                  4) изобутана</w:t>
      </w:r>
    </w:p>
    <w:p w:rsidR="00B061E8" w:rsidRPr="00CF4684" w:rsidRDefault="00B061E8" w:rsidP="00A169EB">
      <w:pPr>
        <w:spacing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169EB" w:rsidRPr="00B061E8" w:rsidRDefault="00A169EB" w:rsidP="00A169E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061E8">
        <w:rPr>
          <w:rFonts w:ascii="Times New Roman" w:hAnsi="Times New Roman" w:cs="Times New Roman"/>
          <w:sz w:val="24"/>
          <w:szCs w:val="24"/>
        </w:rPr>
        <w:t>7.Глюкозу и крахмал можно распознать:</w:t>
      </w:r>
    </w:p>
    <w:p w:rsidR="00A169EB" w:rsidRPr="00661445" w:rsidRDefault="00A169EB" w:rsidP="00A169EB">
      <w:pPr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хлороводородом                                     3) азотной кислоты</w:t>
      </w:r>
    </w:p>
    <w:p w:rsidR="00A169EB" w:rsidRPr="00661445" w:rsidRDefault="00A169EB" w:rsidP="00A169EB">
      <w:pPr>
        <w:spacing w:line="240" w:lineRule="auto"/>
        <w:ind w:left="709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 xml:space="preserve">2) раствором </w:t>
      </w:r>
      <w:r w:rsidR="00B061E8">
        <w:rPr>
          <w:rFonts w:ascii="Times New Roman" w:hAnsi="Times New Roman" w:cs="Times New Roman"/>
          <w:sz w:val="24"/>
          <w:szCs w:val="24"/>
        </w:rPr>
        <w:t>й</w:t>
      </w:r>
      <w:r w:rsidRPr="00661445">
        <w:rPr>
          <w:rFonts w:ascii="Times New Roman" w:hAnsi="Times New Roman" w:cs="Times New Roman"/>
          <w:sz w:val="24"/>
          <w:szCs w:val="24"/>
        </w:rPr>
        <w:t>ода                                       4) известковой водой</w:t>
      </w:r>
    </w:p>
    <w:p w:rsidR="00A169EB" w:rsidRPr="00B061E8" w:rsidRDefault="00A169EB" w:rsidP="00A169EB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061E8">
        <w:rPr>
          <w:rFonts w:ascii="Times New Roman" w:hAnsi="Times New Roman" w:cs="Times New Roman"/>
          <w:sz w:val="24"/>
          <w:szCs w:val="24"/>
        </w:rPr>
        <w:t>8.Уксусная кислота может взаимодействовать с</w:t>
      </w:r>
    </w:p>
    <w:p w:rsidR="00A169EB" w:rsidRPr="00661445" w:rsidRDefault="00A169EB" w:rsidP="00A169EB">
      <w:pPr>
        <w:tabs>
          <w:tab w:val="center" w:pos="4677"/>
        </w:tabs>
        <w:spacing w:line="240" w:lineRule="auto"/>
        <w:ind w:left="851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1) этаном</w:t>
      </w:r>
      <w:r w:rsidRPr="00661445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  <w:r w:rsidR="00B061E8" w:rsidRPr="00CF4684">
        <w:rPr>
          <w:rFonts w:ascii="Times New Roman" w:hAnsi="Times New Roman" w:cs="Times New Roman"/>
          <w:sz w:val="24"/>
          <w:szCs w:val="24"/>
        </w:rPr>
        <w:t xml:space="preserve">      </w:t>
      </w:r>
      <w:r w:rsidRPr="00661445">
        <w:rPr>
          <w:rFonts w:ascii="Times New Roman" w:hAnsi="Times New Roman" w:cs="Times New Roman"/>
          <w:sz w:val="24"/>
          <w:szCs w:val="24"/>
        </w:rPr>
        <w:t>4) серебром</w:t>
      </w:r>
    </w:p>
    <w:p w:rsidR="00A169EB" w:rsidRPr="00661445" w:rsidRDefault="00A169EB" w:rsidP="00A169EB">
      <w:pPr>
        <w:spacing w:line="240" w:lineRule="auto"/>
        <w:ind w:left="851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) сульфатом натрия                                   5) пропаном</w:t>
      </w:r>
    </w:p>
    <w:p w:rsidR="00A169EB" w:rsidRDefault="00A169EB" w:rsidP="00A169EB">
      <w:pPr>
        <w:spacing w:line="240" w:lineRule="auto"/>
        <w:ind w:left="851"/>
        <w:contextualSpacing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3) гидрокарбонатом натрия                        6)магнием</w:t>
      </w:r>
    </w:p>
    <w:p w:rsidR="00A169EB" w:rsidRPr="00661445" w:rsidRDefault="00A169EB" w:rsidP="00A169EB">
      <w:pPr>
        <w:spacing w:line="240" w:lineRule="auto"/>
        <w:ind w:left="851"/>
        <w:contextualSpacing/>
        <w:rPr>
          <w:rFonts w:ascii="Times New Roman" w:hAnsi="Times New Roman" w:cs="Times New Roman"/>
          <w:sz w:val="24"/>
          <w:szCs w:val="24"/>
        </w:rPr>
      </w:pPr>
    </w:p>
    <w:p w:rsidR="00A169EB" w:rsidRPr="00CF4684" w:rsidRDefault="00B061E8" w:rsidP="00B061E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61E8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A169EB" w:rsidRPr="00CF4684" w:rsidRDefault="00B061E8" w:rsidP="00B061E8">
      <w:pPr>
        <w:spacing w:after="0"/>
        <w:rPr>
          <w:rFonts w:ascii="Times New Roman" w:hAnsi="Times New Roman" w:cs="Times New Roman"/>
          <w:sz w:val="24"/>
        </w:rPr>
      </w:pPr>
      <w:r w:rsidRPr="00B061E8">
        <w:rPr>
          <w:rFonts w:ascii="Times New Roman" w:hAnsi="Times New Roman" w:cs="Times New Roman"/>
          <w:sz w:val="24"/>
        </w:rPr>
        <w:t xml:space="preserve">1. </w:t>
      </w:r>
      <w:r w:rsidR="00A169EB" w:rsidRPr="00B061E8">
        <w:rPr>
          <w:rFonts w:ascii="Times New Roman" w:hAnsi="Times New Roman" w:cs="Times New Roman"/>
          <w:sz w:val="24"/>
        </w:rPr>
        <w:t>Напишите уравнения реакций, с помощью которых можно осуществить следующие превращения</w:t>
      </w:r>
    </w:p>
    <w:p w:rsidR="00B061E8" w:rsidRPr="00B061E8" w:rsidRDefault="009E48AE" w:rsidP="00B061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0"/>
          <w:vertAlign w:val="subscript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0"/>
              <w:vertAlign w:val="subscript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C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  <m:t xml:space="preserve">KOH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спирт изб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  <m:t xml:space="preserve">,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  <w:lang w:val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  <w:lang w:val="en-US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</m:ctrlPr>
                </m:groupChr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  <m:t>C акт,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  <w:lang w:val="en-US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o</m:t>
                      </m:r>
                    </m:sup>
                  </m:sSup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C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0"/>
                      <w:vertAlign w:val="subscript"/>
                    </w:rPr>
                    <m:t xml:space="preserve">Cl,   Al 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C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0"/>
                          <w:vertAlign w:val="subscript"/>
                        </w:rPr>
                        <m:t>3</m:t>
                      </m:r>
                    </m:sub>
                  </m:sSub>
                </m:e>
              </m:groupChr>
            </m:e>
          </m:box>
          <m:sSub>
            <m:sSubPr>
              <m:ctrl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0"/>
                  <w:vertAlign w:val="subscript"/>
                </w:rPr>
                <m:t>3</m:t>
              </m:r>
            </m:sub>
          </m:sSub>
        </m:oMath>
      </m:oMathPara>
    </w:p>
    <w:p w:rsidR="00A169EB" w:rsidRPr="00B061E8" w:rsidRDefault="00A169EB" w:rsidP="00B061E8">
      <w:pPr>
        <w:jc w:val="both"/>
        <w:rPr>
          <w:rFonts w:ascii="Times New Roman" w:hAnsi="Times New Roman" w:cs="Times New Roman"/>
          <w:sz w:val="24"/>
        </w:rPr>
      </w:pPr>
      <w:r w:rsidRPr="00B061E8">
        <w:rPr>
          <w:rFonts w:ascii="Times New Roman" w:hAnsi="Times New Roman" w:cs="Times New Roman"/>
          <w:sz w:val="24"/>
        </w:rPr>
        <w:t>При написании уравнений реакций используйте структурные формулы органических веществ.</w:t>
      </w:r>
    </w:p>
    <w:p w:rsidR="00982B08" w:rsidRPr="002C033F" w:rsidRDefault="00A169EB" w:rsidP="00B061E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1445">
        <w:rPr>
          <w:rFonts w:ascii="Times New Roman" w:hAnsi="Times New Roman" w:cs="Times New Roman"/>
          <w:sz w:val="24"/>
          <w:szCs w:val="24"/>
        </w:rPr>
        <w:t>2. Какой объем водорода (н.у.) выделится при взаимодействии натрия с раствором уксусной кислоты массой 400 г. с массовой долей 7,5%.</w:t>
      </w:r>
    </w:p>
    <w:sectPr w:rsidR="00982B08" w:rsidRPr="002C033F" w:rsidSect="00855793">
      <w:footerReference w:type="default" r:id="rId10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48AE" w:rsidRDefault="009E48AE" w:rsidP="009F4B37">
      <w:pPr>
        <w:spacing w:after="0" w:line="240" w:lineRule="auto"/>
      </w:pPr>
      <w:r>
        <w:separator/>
      </w:r>
    </w:p>
  </w:endnote>
  <w:endnote w:type="continuationSeparator" w:id="0">
    <w:p w:rsidR="009E48AE" w:rsidRDefault="009E48AE" w:rsidP="009F4B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13744323"/>
      <w:docPartObj>
        <w:docPartGallery w:val="Page Numbers (Bottom of Page)"/>
        <w:docPartUnique/>
      </w:docPartObj>
    </w:sdtPr>
    <w:sdtEndPr/>
    <w:sdtContent>
      <w:p w:rsidR="00855793" w:rsidRDefault="009E48AE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7434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F35366" w:rsidRDefault="00F35366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48AE" w:rsidRDefault="009E48AE" w:rsidP="009F4B37">
      <w:pPr>
        <w:spacing w:after="0" w:line="240" w:lineRule="auto"/>
      </w:pPr>
      <w:r>
        <w:separator/>
      </w:r>
    </w:p>
  </w:footnote>
  <w:footnote w:type="continuationSeparator" w:id="0">
    <w:p w:rsidR="009E48AE" w:rsidRDefault="009E48AE" w:rsidP="009F4B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62942"/>
    <w:multiLevelType w:val="hybridMultilevel"/>
    <w:tmpl w:val="FFD41EBC"/>
    <w:lvl w:ilvl="0" w:tplc="CC7E985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75F789B"/>
    <w:multiLevelType w:val="hybridMultilevel"/>
    <w:tmpl w:val="15083600"/>
    <w:lvl w:ilvl="0" w:tplc="0840C6D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98F6DC8"/>
    <w:multiLevelType w:val="hybridMultilevel"/>
    <w:tmpl w:val="0238720E"/>
    <w:lvl w:ilvl="0" w:tplc="57302530">
      <w:start w:val="1"/>
      <w:numFmt w:val="decimal"/>
      <w:lvlText w:val="%1)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0C125119"/>
    <w:multiLevelType w:val="hybridMultilevel"/>
    <w:tmpl w:val="6EC881C4"/>
    <w:lvl w:ilvl="0" w:tplc="EF227900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0A626A"/>
    <w:multiLevelType w:val="hybridMultilevel"/>
    <w:tmpl w:val="BC127F2A"/>
    <w:lvl w:ilvl="0" w:tplc="1EC604B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0F3222C0"/>
    <w:multiLevelType w:val="hybridMultilevel"/>
    <w:tmpl w:val="9C9EF318"/>
    <w:lvl w:ilvl="0" w:tplc="6E44C6F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0FFB31C2"/>
    <w:multiLevelType w:val="hybridMultilevel"/>
    <w:tmpl w:val="F58A35EE"/>
    <w:lvl w:ilvl="0" w:tplc="BC521D2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5FA5458"/>
    <w:multiLevelType w:val="hybridMultilevel"/>
    <w:tmpl w:val="92B805FC"/>
    <w:lvl w:ilvl="0" w:tplc="07AEF70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6166EE1"/>
    <w:multiLevelType w:val="hybridMultilevel"/>
    <w:tmpl w:val="F2704B5C"/>
    <w:lvl w:ilvl="0" w:tplc="A866018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6626AD2"/>
    <w:multiLevelType w:val="hybridMultilevel"/>
    <w:tmpl w:val="DD129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6A1A5E"/>
    <w:multiLevelType w:val="hybridMultilevel"/>
    <w:tmpl w:val="C47C6150"/>
    <w:lvl w:ilvl="0" w:tplc="EAE4DDA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17B83557"/>
    <w:multiLevelType w:val="hybridMultilevel"/>
    <w:tmpl w:val="F3B89BEC"/>
    <w:lvl w:ilvl="0" w:tplc="F63C09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7DE5D41"/>
    <w:multiLevelType w:val="hybridMultilevel"/>
    <w:tmpl w:val="0F7A1706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72768A"/>
    <w:multiLevelType w:val="hybridMultilevel"/>
    <w:tmpl w:val="3394363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19D408CB"/>
    <w:multiLevelType w:val="hybridMultilevel"/>
    <w:tmpl w:val="97A401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8B6EE3"/>
    <w:multiLevelType w:val="hybridMultilevel"/>
    <w:tmpl w:val="76F04002"/>
    <w:lvl w:ilvl="0" w:tplc="D8FA8756">
      <w:start w:val="1"/>
      <w:numFmt w:val="decimal"/>
      <w:lvlText w:val="%1)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 w15:restartNumberingAfterBreak="0">
    <w:nsid w:val="1B065F9D"/>
    <w:multiLevelType w:val="hybridMultilevel"/>
    <w:tmpl w:val="F3B89BEC"/>
    <w:lvl w:ilvl="0" w:tplc="F63C09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1C2736D1"/>
    <w:multiLevelType w:val="hybridMultilevel"/>
    <w:tmpl w:val="BA9CAA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1F78664C"/>
    <w:multiLevelType w:val="hybridMultilevel"/>
    <w:tmpl w:val="E64A57EC"/>
    <w:lvl w:ilvl="0" w:tplc="9516ED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1FD72213"/>
    <w:multiLevelType w:val="hybridMultilevel"/>
    <w:tmpl w:val="DA48A2E2"/>
    <w:lvl w:ilvl="0" w:tplc="430EDEE0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1FF812C8"/>
    <w:multiLevelType w:val="hybridMultilevel"/>
    <w:tmpl w:val="6220C082"/>
    <w:lvl w:ilvl="0" w:tplc="E9B8E52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20F75FF1"/>
    <w:multiLevelType w:val="hybridMultilevel"/>
    <w:tmpl w:val="92B80BE2"/>
    <w:lvl w:ilvl="0" w:tplc="FD96298E">
      <w:start w:val="1"/>
      <w:numFmt w:val="decimal"/>
      <w:lvlText w:val="%1)"/>
      <w:lvlJc w:val="left"/>
      <w:pPr>
        <w:ind w:left="42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22" w15:restartNumberingAfterBreak="0">
    <w:nsid w:val="21AD2009"/>
    <w:multiLevelType w:val="hybridMultilevel"/>
    <w:tmpl w:val="143C9ED0"/>
    <w:lvl w:ilvl="0" w:tplc="0812FDCC">
      <w:start w:val="1"/>
      <w:numFmt w:val="decimal"/>
      <w:lvlText w:val="%1)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 w15:restartNumberingAfterBreak="0">
    <w:nsid w:val="221C4A12"/>
    <w:multiLevelType w:val="hybridMultilevel"/>
    <w:tmpl w:val="1138CDD4"/>
    <w:lvl w:ilvl="0" w:tplc="57DAC092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22D6125E"/>
    <w:multiLevelType w:val="hybridMultilevel"/>
    <w:tmpl w:val="0EF40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2D91E12"/>
    <w:multiLevelType w:val="hybridMultilevel"/>
    <w:tmpl w:val="689CBB7E"/>
    <w:lvl w:ilvl="0" w:tplc="04381AFA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232A44FD"/>
    <w:multiLevelType w:val="hybridMultilevel"/>
    <w:tmpl w:val="E00CE806"/>
    <w:lvl w:ilvl="0" w:tplc="C178A0F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26F82D0D"/>
    <w:multiLevelType w:val="hybridMultilevel"/>
    <w:tmpl w:val="9638664A"/>
    <w:lvl w:ilvl="0" w:tplc="4EB4DF72">
      <w:start w:val="1"/>
      <w:numFmt w:val="decimal"/>
      <w:lvlText w:val="%1)"/>
      <w:lvlJc w:val="left"/>
      <w:pPr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2A5716E9"/>
    <w:multiLevelType w:val="hybridMultilevel"/>
    <w:tmpl w:val="168C4D78"/>
    <w:lvl w:ilvl="0" w:tplc="C6764FDC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AEA0966"/>
    <w:multiLevelType w:val="hybridMultilevel"/>
    <w:tmpl w:val="563006C2"/>
    <w:lvl w:ilvl="0" w:tplc="81FE782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2B0F2996"/>
    <w:multiLevelType w:val="hybridMultilevel"/>
    <w:tmpl w:val="F3B89BEC"/>
    <w:lvl w:ilvl="0" w:tplc="F63C09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2C991270"/>
    <w:multiLevelType w:val="hybridMultilevel"/>
    <w:tmpl w:val="796468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D8633E9"/>
    <w:multiLevelType w:val="hybridMultilevel"/>
    <w:tmpl w:val="F4CA7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E3A1304"/>
    <w:multiLevelType w:val="hybridMultilevel"/>
    <w:tmpl w:val="8F34569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30637A3A"/>
    <w:multiLevelType w:val="hybridMultilevel"/>
    <w:tmpl w:val="B0AA002C"/>
    <w:lvl w:ilvl="0" w:tplc="F670AA9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 w15:restartNumberingAfterBreak="0">
    <w:nsid w:val="31C74C73"/>
    <w:multiLevelType w:val="hybridMultilevel"/>
    <w:tmpl w:val="F68E3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2372D00"/>
    <w:multiLevelType w:val="hybridMultilevel"/>
    <w:tmpl w:val="9182B11E"/>
    <w:lvl w:ilvl="0" w:tplc="F11EA12C">
      <w:start w:val="1"/>
      <w:numFmt w:val="decimal"/>
      <w:lvlText w:val="%1)"/>
      <w:lvlJc w:val="left"/>
      <w:pPr>
        <w:ind w:left="42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37" w15:restartNumberingAfterBreak="0">
    <w:nsid w:val="33B85C7C"/>
    <w:multiLevelType w:val="hybridMultilevel"/>
    <w:tmpl w:val="125825CC"/>
    <w:lvl w:ilvl="0" w:tplc="44222A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33C136EA"/>
    <w:multiLevelType w:val="hybridMultilevel"/>
    <w:tmpl w:val="0EF40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49870E6"/>
    <w:multiLevelType w:val="hybridMultilevel"/>
    <w:tmpl w:val="D0A28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7881FAB"/>
    <w:multiLevelType w:val="hybridMultilevel"/>
    <w:tmpl w:val="5CC8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B46304A"/>
    <w:multiLevelType w:val="hybridMultilevel"/>
    <w:tmpl w:val="96FA7D3A"/>
    <w:lvl w:ilvl="0" w:tplc="8556B6A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 w15:restartNumberingAfterBreak="0">
    <w:nsid w:val="3DCC6CD1"/>
    <w:multiLevelType w:val="hybridMultilevel"/>
    <w:tmpl w:val="90D005E8"/>
    <w:lvl w:ilvl="0" w:tplc="DDCC737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3" w15:restartNumberingAfterBreak="0">
    <w:nsid w:val="3E853876"/>
    <w:multiLevelType w:val="hybridMultilevel"/>
    <w:tmpl w:val="A52E4DC8"/>
    <w:lvl w:ilvl="0" w:tplc="24A4EDC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4" w15:restartNumberingAfterBreak="0">
    <w:nsid w:val="3EC07DE1"/>
    <w:multiLevelType w:val="hybridMultilevel"/>
    <w:tmpl w:val="12BE7288"/>
    <w:lvl w:ilvl="0" w:tplc="C4F8E342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40276651"/>
    <w:multiLevelType w:val="hybridMultilevel"/>
    <w:tmpl w:val="E0E66B3E"/>
    <w:lvl w:ilvl="0" w:tplc="FF10B0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44F93A02"/>
    <w:multiLevelType w:val="hybridMultilevel"/>
    <w:tmpl w:val="1DB03B54"/>
    <w:lvl w:ilvl="0" w:tplc="A5C26EC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7" w15:restartNumberingAfterBreak="0">
    <w:nsid w:val="461432DD"/>
    <w:multiLevelType w:val="hybridMultilevel"/>
    <w:tmpl w:val="33E2DDE2"/>
    <w:lvl w:ilvl="0" w:tplc="04190011">
      <w:start w:val="1"/>
      <w:numFmt w:val="decimal"/>
      <w:lvlText w:val="%1)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8" w15:restartNumberingAfterBreak="0">
    <w:nsid w:val="46403CA9"/>
    <w:multiLevelType w:val="hybridMultilevel"/>
    <w:tmpl w:val="1E56221C"/>
    <w:lvl w:ilvl="0" w:tplc="DD78CA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9" w15:restartNumberingAfterBreak="0">
    <w:nsid w:val="47392880"/>
    <w:multiLevelType w:val="hybridMultilevel"/>
    <w:tmpl w:val="2632C206"/>
    <w:lvl w:ilvl="0" w:tplc="19E840FA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 w15:restartNumberingAfterBreak="0">
    <w:nsid w:val="4C563D21"/>
    <w:multiLevelType w:val="hybridMultilevel"/>
    <w:tmpl w:val="55BC9A5A"/>
    <w:lvl w:ilvl="0" w:tplc="BD307C4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512D670F"/>
    <w:multiLevelType w:val="hybridMultilevel"/>
    <w:tmpl w:val="B4DE4708"/>
    <w:lvl w:ilvl="0" w:tplc="0C3C97CA">
      <w:start w:val="1"/>
      <w:numFmt w:val="decimal"/>
      <w:lvlText w:val="%1)"/>
      <w:lvlJc w:val="left"/>
      <w:pPr>
        <w:ind w:left="42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52" w15:restartNumberingAfterBreak="0">
    <w:nsid w:val="526A7FFD"/>
    <w:multiLevelType w:val="hybridMultilevel"/>
    <w:tmpl w:val="54C0B89C"/>
    <w:lvl w:ilvl="0" w:tplc="9B102CF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3" w15:restartNumberingAfterBreak="0">
    <w:nsid w:val="529B5717"/>
    <w:multiLevelType w:val="hybridMultilevel"/>
    <w:tmpl w:val="DDDE36EE"/>
    <w:lvl w:ilvl="0" w:tplc="41AE053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4" w15:restartNumberingAfterBreak="0">
    <w:nsid w:val="52AA0C6F"/>
    <w:multiLevelType w:val="hybridMultilevel"/>
    <w:tmpl w:val="7EA4CF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5C234B4"/>
    <w:multiLevelType w:val="hybridMultilevel"/>
    <w:tmpl w:val="0EF40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67C1FF1"/>
    <w:multiLevelType w:val="hybridMultilevel"/>
    <w:tmpl w:val="50D446F2"/>
    <w:lvl w:ilvl="0" w:tplc="E8B271F6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 w15:restartNumberingAfterBreak="0">
    <w:nsid w:val="587C5CFA"/>
    <w:multiLevelType w:val="hybridMultilevel"/>
    <w:tmpl w:val="5122F6C0"/>
    <w:lvl w:ilvl="0" w:tplc="9BCE92B2">
      <w:start w:val="1"/>
      <w:numFmt w:val="decimal"/>
      <w:lvlText w:val="%1)"/>
      <w:lvlJc w:val="left"/>
      <w:pPr>
        <w:tabs>
          <w:tab w:val="num" w:pos="1230"/>
        </w:tabs>
        <w:ind w:left="123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59B00DDC"/>
    <w:multiLevelType w:val="hybridMultilevel"/>
    <w:tmpl w:val="61DA483C"/>
    <w:lvl w:ilvl="0" w:tplc="8340C2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5C7A0189"/>
    <w:multiLevelType w:val="hybridMultilevel"/>
    <w:tmpl w:val="C0D689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0ED36D7"/>
    <w:multiLevelType w:val="hybridMultilevel"/>
    <w:tmpl w:val="9E70BA64"/>
    <w:lvl w:ilvl="0" w:tplc="144C0E0E">
      <w:start w:val="1"/>
      <w:numFmt w:val="decimal"/>
      <w:lvlText w:val="%1)"/>
      <w:lvlJc w:val="left"/>
      <w:pPr>
        <w:ind w:left="86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1" w15:restartNumberingAfterBreak="0">
    <w:nsid w:val="625D484C"/>
    <w:multiLevelType w:val="hybridMultilevel"/>
    <w:tmpl w:val="F3B89BEC"/>
    <w:lvl w:ilvl="0" w:tplc="F63C0916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 w15:restartNumberingAfterBreak="0">
    <w:nsid w:val="62F87DA8"/>
    <w:multiLevelType w:val="hybridMultilevel"/>
    <w:tmpl w:val="B1D6DB58"/>
    <w:lvl w:ilvl="0" w:tplc="DDDE458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3B7367E"/>
    <w:multiLevelType w:val="hybridMultilevel"/>
    <w:tmpl w:val="E4FAE7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4182D91"/>
    <w:multiLevelType w:val="hybridMultilevel"/>
    <w:tmpl w:val="8DD010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6337C6C"/>
    <w:multiLevelType w:val="hybridMultilevel"/>
    <w:tmpl w:val="57A49338"/>
    <w:lvl w:ilvl="0" w:tplc="1BA28784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 w15:restartNumberingAfterBreak="0">
    <w:nsid w:val="6A087421"/>
    <w:multiLevelType w:val="hybridMultilevel"/>
    <w:tmpl w:val="9FCCF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D7E514E"/>
    <w:multiLevelType w:val="hybridMultilevel"/>
    <w:tmpl w:val="208E4DDA"/>
    <w:lvl w:ilvl="0" w:tplc="B5900C60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8" w15:restartNumberingAfterBreak="0">
    <w:nsid w:val="6DBC204E"/>
    <w:multiLevelType w:val="hybridMultilevel"/>
    <w:tmpl w:val="9A565CFC"/>
    <w:lvl w:ilvl="0" w:tplc="EA5A0524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 w15:restartNumberingAfterBreak="0">
    <w:nsid w:val="6E1C069D"/>
    <w:multiLevelType w:val="hybridMultilevel"/>
    <w:tmpl w:val="FD4263A8"/>
    <w:lvl w:ilvl="0" w:tplc="7612FDC4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70677CE2"/>
    <w:multiLevelType w:val="hybridMultilevel"/>
    <w:tmpl w:val="CC68279A"/>
    <w:lvl w:ilvl="0" w:tplc="DC7616A2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70750DC8"/>
    <w:multiLevelType w:val="hybridMultilevel"/>
    <w:tmpl w:val="EFEA86E2"/>
    <w:lvl w:ilvl="0" w:tplc="8D80F1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2" w15:restartNumberingAfterBreak="0">
    <w:nsid w:val="708572B5"/>
    <w:multiLevelType w:val="hybridMultilevel"/>
    <w:tmpl w:val="7AD6D742"/>
    <w:lvl w:ilvl="0" w:tplc="2752F14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71273CA5"/>
    <w:multiLevelType w:val="hybridMultilevel"/>
    <w:tmpl w:val="928808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197757B"/>
    <w:multiLevelType w:val="hybridMultilevel"/>
    <w:tmpl w:val="32D2EED2"/>
    <w:lvl w:ilvl="0" w:tplc="849A917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72A317F3"/>
    <w:multiLevelType w:val="hybridMultilevel"/>
    <w:tmpl w:val="56AC8C34"/>
    <w:lvl w:ilvl="0" w:tplc="4F389F8A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 w15:restartNumberingAfterBreak="0">
    <w:nsid w:val="761850A1"/>
    <w:multiLevelType w:val="hybridMultilevel"/>
    <w:tmpl w:val="8936500E"/>
    <w:lvl w:ilvl="0" w:tplc="3EFCB774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 w15:restartNumberingAfterBreak="0">
    <w:nsid w:val="78D84C91"/>
    <w:multiLevelType w:val="hybridMultilevel"/>
    <w:tmpl w:val="DE341554"/>
    <w:lvl w:ilvl="0" w:tplc="97CAC8F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8" w15:restartNumberingAfterBreak="0">
    <w:nsid w:val="7A7A78FC"/>
    <w:multiLevelType w:val="hybridMultilevel"/>
    <w:tmpl w:val="28803122"/>
    <w:lvl w:ilvl="0" w:tplc="E27A0CA2">
      <w:start w:val="1"/>
      <w:numFmt w:val="decimal"/>
      <w:lvlText w:val="%1)"/>
      <w:lvlJc w:val="left"/>
      <w:pPr>
        <w:ind w:left="100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9" w15:restartNumberingAfterBreak="0">
    <w:nsid w:val="7ADD327B"/>
    <w:multiLevelType w:val="hybridMultilevel"/>
    <w:tmpl w:val="3FEA7176"/>
    <w:lvl w:ilvl="0" w:tplc="A7BA262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1"/>
  </w:num>
  <w:num w:numId="17">
    <w:abstractNumId w:val="11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8"/>
  </w:num>
  <w:num w:numId="27">
    <w:abstractNumId w:val="37"/>
  </w:num>
  <w:num w:numId="28">
    <w:abstractNumId w:val="29"/>
  </w:num>
  <w:num w:numId="29">
    <w:abstractNumId w:val="62"/>
  </w:num>
  <w:num w:numId="30">
    <w:abstractNumId w:val="47"/>
  </w:num>
  <w:num w:numId="31">
    <w:abstractNumId w:val="59"/>
  </w:num>
  <w:num w:numId="32">
    <w:abstractNumId w:val="36"/>
  </w:num>
  <w:num w:numId="33">
    <w:abstractNumId w:val="21"/>
  </w:num>
  <w:num w:numId="34">
    <w:abstractNumId w:val="72"/>
  </w:num>
  <w:num w:numId="35">
    <w:abstractNumId w:val="0"/>
  </w:num>
  <w:num w:numId="36">
    <w:abstractNumId w:val="41"/>
  </w:num>
  <w:num w:numId="37">
    <w:abstractNumId w:val="53"/>
  </w:num>
  <w:num w:numId="38">
    <w:abstractNumId w:val="71"/>
  </w:num>
  <w:num w:numId="39">
    <w:abstractNumId w:val="5"/>
  </w:num>
  <w:num w:numId="40">
    <w:abstractNumId w:val="39"/>
  </w:num>
  <w:num w:numId="41">
    <w:abstractNumId w:val="43"/>
  </w:num>
  <w:num w:numId="42">
    <w:abstractNumId w:val="77"/>
  </w:num>
  <w:num w:numId="43">
    <w:abstractNumId w:val="51"/>
  </w:num>
  <w:num w:numId="44">
    <w:abstractNumId w:val="8"/>
  </w:num>
  <w:num w:numId="45">
    <w:abstractNumId w:val="52"/>
  </w:num>
  <w:num w:numId="46">
    <w:abstractNumId w:val="38"/>
  </w:num>
  <w:num w:numId="47">
    <w:abstractNumId w:val="14"/>
  </w:num>
  <w:num w:numId="48">
    <w:abstractNumId w:val="9"/>
  </w:num>
  <w:num w:numId="49">
    <w:abstractNumId w:val="20"/>
  </w:num>
  <w:num w:numId="50">
    <w:abstractNumId w:val="56"/>
  </w:num>
  <w:num w:numId="51">
    <w:abstractNumId w:val="7"/>
  </w:num>
  <w:num w:numId="52">
    <w:abstractNumId w:val="66"/>
  </w:num>
  <w:num w:numId="53">
    <w:abstractNumId w:val="40"/>
  </w:num>
  <w:num w:numId="54">
    <w:abstractNumId w:val="18"/>
  </w:num>
  <w:num w:numId="55">
    <w:abstractNumId w:val="12"/>
  </w:num>
  <w:num w:numId="56">
    <w:abstractNumId w:val="42"/>
  </w:num>
  <w:num w:numId="57">
    <w:abstractNumId w:val="67"/>
  </w:num>
  <w:num w:numId="58">
    <w:abstractNumId w:val="4"/>
  </w:num>
  <w:num w:numId="59">
    <w:abstractNumId w:val="34"/>
  </w:num>
  <w:num w:numId="60">
    <w:abstractNumId w:val="78"/>
  </w:num>
  <w:num w:numId="61">
    <w:abstractNumId w:val="27"/>
  </w:num>
  <w:num w:numId="62">
    <w:abstractNumId w:val="48"/>
  </w:num>
  <w:num w:numId="63">
    <w:abstractNumId w:val="26"/>
  </w:num>
  <w:num w:numId="64">
    <w:abstractNumId w:val="45"/>
  </w:num>
  <w:num w:numId="65">
    <w:abstractNumId w:val="55"/>
  </w:num>
  <w:num w:numId="66">
    <w:abstractNumId w:val="46"/>
  </w:num>
  <w:num w:numId="67">
    <w:abstractNumId w:val="1"/>
  </w:num>
  <w:num w:numId="68">
    <w:abstractNumId w:val="60"/>
  </w:num>
  <w:num w:numId="69">
    <w:abstractNumId w:val="15"/>
  </w:num>
  <w:num w:numId="70">
    <w:abstractNumId w:val="64"/>
  </w:num>
  <w:num w:numId="71">
    <w:abstractNumId w:val="24"/>
  </w:num>
  <w:num w:numId="72">
    <w:abstractNumId w:val="54"/>
  </w:num>
  <w:num w:numId="73">
    <w:abstractNumId w:val="31"/>
  </w:num>
  <w:num w:numId="74">
    <w:abstractNumId w:val="10"/>
  </w:num>
  <w:num w:numId="75">
    <w:abstractNumId w:val="22"/>
  </w:num>
  <w:num w:numId="76">
    <w:abstractNumId w:val="2"/>
  </w:num>
  <w:num w:numId="77">
    <w:abstractNumId w:val="35"/>
  </w:num>
  <w:num w:numId="78">
    <w:abstractNumId w:val="73"/>
  </w:num>
  <w:num w:numId="79">
    <w:abstractNumId w:val="32"/>
  </w:num>
  <w:num w:numId="80">
    <w:abstractNumId w:val="6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610C"/>
    <w:rsid w:val="00014C33"/>
    <w:rsid w:val="000F7E4B"/>
    <w:rsid w:val="00126D37"/>
    <w:rsid w:val="00137302"/>
    <w:rsid w:val="00137A8C"/>
    <w:rsid w:val="00152F15"/>
    <w:rsid w:val="00160878"/>
    <w:rsid w:val="001951F6"/>
    <w:rsid w:val="001A5DCE"/>
    <w:rsid w:val="001C4A01"/>
    <w:rsid w:val="001D4B0E"/>
    <w:rsid w:val="00257BED"/>
    <w:rsid w:val="00263E7B"/>
    <w:rsid w:val="002C033F"/>
    <w:rsid w:val="00342CA6"/>
    <w:rsid w:val="00354B21"/>
    <w:rsid w:val="003602A8"/>
    <w:rsid w:val="00390E3B"/>
    <w:rsid w:val="00434D44"/>
    <w:rsid w:val="00556CA7"/>
    <w:rsid w:val="00720F18"/>
    <w:rsid w:val="00792A82"/>
    <w:rsid w:val="007E610C"/>
    <w:rsid w:val="007F29CE"/>
    <w:rsid w:val="00842BC1"/>
    <w:rsid w:val="00855793"/>
    <w:rsid w:val="00862561"/>
    <w:rsid w:val="00881EDA"/>
    <w:rsid w:val="008B0D3D"/>
    <w:rsid w:val="0094528C"/>
    <w:rsid w:val="00947BCF"/>
    <w:rsid w:val="00954B43"/>
    <w:rsid w:val="00955F7D"/>
    <w:rsid w:val="00982B08"/>
    <w:rsid w:val="009D5D70"/>
    <w:rsid w:val="009E48AE"/>
    <w:rsid w:val="009F4B37"/>
    <w:rsid w:val="00A000DB"/>
    <w:rsid w:val="00A07558"/>
    <w:rsid w:val="00A169EB"/>
    <w:rsid w:val="00A45AAE"/>
    <w:rsid w:val="00A61F81"/>
    <w:rsid w:val="00AD00EE"/>
    <w:rsid w:val="00B01866"/>
    <w:rsid w:val="00B061E8"/>
    <w:rsid w:val="00B2274B"/>
    <w:rsid w:val="00B37B1F"/>
    <w:rsid w:val="00B57434"/>
    <w:rsid w:val="00BD17CF"/>
    <w:rsid w:val="00BF5D14"/>
    <w:rsid w:val="00C06ECC"/>
    <w:rsid w:val="00C22147"/>
    <w:rsid w:val="00C86CFF"/>
    <w:rsid w:val="00CF4684"/>
    <w:rsid w:val="00CF75F7"/>
    <w:rsid w:val="00EC28AB"/>
    <w:rsid w:val="00EE677A"/>
    <w:rsid w:val="00F0433A"/>
    <w:rsid w:val="00F35366"/>
    <w:rsid w:val="00F54764"/>
    <w:rsid w:val="00FD08F4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8ABFB8"/>
  <w15:docId w15:val="{AC29D660-D92F-45FB-994A-0668C8475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B0E"/>
  </w:style>
  <w:style w:type="paragraph" w:styleId="2">
    <w:name w:val="heading 2"/>
    <w:basedOn w:val="a"/>
    <w:link w:val="20"/>
    <w:uiPriority w:val="9"/>
    <w:qFormat/>
    <w:rsid w:val="00C06ECC"/>
    <w:pPr>
      <w:spacing w:before="100" w:beforeAutospacing="1" w:after="100" w:afterAutospacing="1" w:line="240" w:lineRule="auto"/>
      <w:jc w:val="both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7E610C"/>
    <w:pPr>
      <w:spacing w:after="0" w:line="240" w:lineRule="auto"/>
    </w:pPr>
    <w:rPr>
      <w:rFonts w:eastAsiaTheme="minorHAns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3602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602A8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1D4B0E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C06ECC"/>
    <w:rPr>
      <w:rFonts w:ascii="Times New Roman" w:eastAsia="Times New Roman" w:hAnsi="Times New Roman" w:cs="Times New Roman"/>
      <w:b/>
      <w:bCs/>
      <w:sz w:val="36"/>
      <w:szCs w:val="36"/>
    </w:rPr>
  </w:style>
  <w:style w:type="numbering" w:customStyle="1" w:styleId="1">
    <w:name w:val="Нет списка1"/>
    <w:next w:val="a2"/>
    <w:uiPriority w:val="99"/>
    <w:semiHidden/>
    <w:unhideWhenUsed/>
    <w:rsid w:val="00C06ECC"/>
  </w:style>
  <w:style w:type="paragraph" w:styleId="a7">
    <w:name w:val="header"/>
    <w:basedOn w:val="a"/>
    <w:link w:val="a8"/>
    <w:uiPriority w:val="99"/>
    <w:unhideWhenUsed/>
    <w:rsid w:val="00C06ECC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Times New Roman" w:hAnsi="Times New Roman" w:cs="Times New Roman"/>
      <w:sz w:val="144"/>
      <w:szCs w:val="144"/>
    </w:rPr>
  </w:style>
  <w:style w:type="character" w:customStyle="1" w:styleId="a8">
    <w:name w:val="Верхний колонтитул Знак"/>
    <w:basedOn w:val="a0"/>
    <w:link w:val="a7"/>
    <w:uiPriority w:val="99"/>
    <w:rsid w:val="00C06ECC"/>
    <w:rPr>
      <w:rFonts w:ascii="Times New Roman" w:eastAsia="Times New Roman" w:hAnsi="Times New Roman" w:cs="Times New Roman"/>
      <w:sz w:val="144"/>
      <w:szCs w:val="144"/>
    </w:rPr>
  </w:style>
  <w:style w:type="paragraph" w:styleId="a9">
    <w:name w:val="footer"/>
    <w:basedOn w:val="a"/>
    <w:link w:val="aa"/>
    <w:uiPriority w:val="99"/>
    <w:unhideWhenUsed/>
    <w:rsid w:val="00C06ECC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Нижний колонтитул Знак"/>
    <w:basedOn w:val="a0"/>
    <w:link w:val="a9"/>
    <w:uiPriority w:val="99"/>
    <w:rsid w:val="00C06ECC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List Paragraph"/>
    <w:basedOn w:val="a"/>
    <w:uiPriority w:val="34"/>
    <w:qFormat/>
    <w:rsid w:val="00C06ECC"/>
    <w:pPr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sz w:val="24"/>
      <w:szCs w:val="24"/>
    </w:rPr>
  </w:style>
  <w:style w:type="table" w:styleId="ac">
    <w:name w:val="Table Grid"/>
    <w:basedOn w:val="a1"/>
    <w:uiPriority w:val="59"/>
    <w:rsid w:val="00C06ECC"/>
    <w:pPr>
      <w:spacing w:after="0" w:line="24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1">
    <w:name w:val="Нет списка11"/>
    <w:next w:val="a2"/>
    <w:uiPriority w:val="99"/>
    <w:semiHidden/>
    <w:unhideWhenUsed/>
    <w:rsid w:val="00C06ECC"/>
  </w:style>
  <w:style w:type="table" w:customStyle="1" w:styleId="10">
    <w:name w:val="Сетка таблицы1"/>
    <w:basedOn w:val="a1"/>
    <w:next w:val="ac"/>
    <w:uiPriority w:val="59"/>
    <w:rsid w:val="00C06ECC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Сноска_"/>
    <w:basedOn w:val="a0"/>
    <w:link w:val="ae"/>
    <w:rsid w:val="00C06ECC"/>
    <w:rPr>
      <w:rFonts w:eastAsia="Times New Roman"/>
      <w:sz w:val="20"/>
      <w:szCs w:val="20"/>
      <w:shd w:val="clear" w:color="auto" w:fill="FFFFFF"/>
    </w:rPr>
  </w:style>
  <w:style w:type="character" w:customStyle="1" w:styleId="af">
    <w:name w:val="Сноска + Полужирный"/>
    <w:basedOn w:val="ad"/>
    <w:rsid w:val="00C06ECC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paragraph" w:customStyle="1" w:styleId="ae">
    <w:name w:val="Сноска"/>
    <w:basedOn w:val="a"/>
    <w:link w:val="ad"/>
    <w:rsid w:val="00C06ECC"/>
    <w:pPr>
      <w:widowControl w:val="0"/>
      <w:shd w:val="clear" w:color="auto" w:fill="FFFFFF"/>
      <w:spacing w:after="0" w:line="238" w:lineRule="exact"/>
      <w:jc w:val="both"/>
    </w:pPr>
    <w:rPr>
      <w:rFonts w:eastAsia="Times New Roman"/>
      <w:sz w:val="20"/>
      <w:szCs w:val="20"/>
    </w:rPr>
  </w:style>
  <w:style w:type="character" w:customStyle="1" w:styleId="apple-converted-space">
    <w:name w:val="apple-converted-space"/>
    <w:basedOn w:val="a0"/>
    <w:rsid w:val="00C06ECC"/>
  </w:style>
  <w:style w:type="character" w:customStyle="1" w:styleId="af0">
    <w:name w:val="Основной текст_"/>
    <w:basedOn w:val="a0"/>
    <w:link w:val="12"/>
    <w:rsid w:val="00C06ECC"/>
    <w:rPr>
      <w:rFonts w:eastAsia="Times New Roman"/>
      <w:sz w:val="18"/>
      <w:szCs w:val="18"/>
      <w:shd w:val="clear" w:color="auto" w:fill="FFFFFF"/>
    </w:rPr>
  </w:style>
  <w:style w:type="paragraph" w:customStyle="1" w:styleId="12">
    <w:name w:val="Основной текст1"/>
    <w:basedOn w:val="a"/>
    <w:link w:val="af0"/>
    <w:rsid w:val="00C06ECC"/>
    <w:pPr>
      <w:widowControl w:val="0"/>
      <w:shd w:val="clear" w:color="auto" w:fill="FFFFFF"/>
      <w:spacing w:after="0" w:line="242" w:lineRule="exact"/>
      <w:jc w:val="center"/>
    </w:pPr>
    <w:rPr>
      <w:rFonts w:eastAsia="Times New Roman"/>
      <w:sz w:val="18"/>
      <w:szCs w:val="18"/>
    </w:rPr>
  </w:style>
  <w:style w:type="paragraph" w:styleId="af1">
    <w:name w:val="Normal (Web)"/>
    <w:basedOn w:val="a"/>
    <w:uiPriority w:val="99"/>
    <w:semiHidden/>
    <w:unhideWhenUsed/>
    <w:rsid w:val="00C06ECC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span">
    <w:name w:val="aspan"/>
    <w:basedOn w:val="a0"/>
    <w:rsid w:val="00C06ECC"/>
  </w:style>
  <w:style w:type="character" w:customStyle="1" w:styleId="af2">
    <w:name w:val="Основной текст + Полужирный"/>
    <w:basedOn w:val="af0"/>
    <w:rsid w:val="00C06ECC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paragraph" w:customStyle="1" w:styleId="c2">
    <w:name w:val="c2"/>
    <w:basedOn w:val="a"/>
    <w:rsid w:val="00C06ECC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basedOn w:val="a0"/>
    <w:rsid w:val="00C06ECC"/>
  </w:style>
  <w:style w:type="character" w:customStyle="1" w:styleId="c1">
    <w:name w:val="c1"/>
    <w:basedOn w:val="a0"/>
    <w:rsid w:val="00C06ECC"/>
  </w:style>
  <w:style w:type="numbering" w:customStyle="1" w:styleId="21">
    <w:name w:val="Нет списка2"/>
    <w:next w:val="a2"/>
    <w:uiPriority w:val="99"/>
    <w:semiHidden/>
    <w:unhideWhenUsed/>
    <w:rsid w:val="00C06ECC"/>
  </w:style>
  <w:style w:type="table" w:customStyle="1" w:styleId="22">
    <w:name w:val="Сетка таблицы2"/>
    <w:basedOn w:val="a1"/>
    <w:next w:val="ac"/>
    <w:uiPriority w:val="59"/>
    <w:rsid w:val="00C06ECC"/>
    <w:pPr>
      <w:spacing w:after="0" w:line="24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0">
    <w:name w:val="Сетка таблицы11"/>
    <w:basedOn w:val="a1"/>
    <w:next w:val="ac"/>
    <w:uiPriority w:val="59"/>
    <w:rsid w:val="00C06ECC"/>
    <w:pPr>
      <w:spacing w:after="0" w:line="24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3">
    <w:name w:val="Нет списка3"/>
    <w:next w:val="a2"/>
    <w:uiPriority w:val="99"/>
    <w:semiHidden/>
    <w:unhideWhenUsed/>
    <w:rsid w:val="00C06ECC"/>
  </w:style>
  <w:style w:type="table" w:customStyle="1" w:styleId="30">
    <w:name w:val="Сетка таблицы3"/>
    <w:basedOn w:val="a1"/>
    <w:next w:val="ac"/>
    <w:uiPriority w:val="59"/>
    <w:rsid w:val="00C06ECC"/>
    <w:pPr>
      <w:spacing w:after="0" w:line="24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3">
    <w:name w:val="Абзац списка1"/>
    <w:basedOn w:val="a"/>
    <w:next w:val="ab"/>
    <w:uiPriority w:val="34"/>
    <w:qFormat/>
    <w:rsid w:val="00A169EB"/>
    <w:pPr>
      <w:ind w:left="720"/>
      <w:contextualSpacing/>
    </w:pPr>
    <w:rPr>
      <w:rFonts w:eastAsiaTheme="minorHAnsi"/>
      <w:lang w:eastAsia="en-US"/>
    </w:rPr>
  </w:style>
  <w:style w:type="paragraph" w:customStyle="1" w:styleId="14">
    <w:name w:val="Текст выноски1"/>
    <w:basedOn w:val="a"/>
    <w:next w:val="a4"/>
    <w:uiPriority w:val="99"/>
    <w:semiHidden/>
    <w:unhideWhenUsed/>
    <w:rsid w:val="00A169EB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paragraph" w:customStyle="1" w:styleId="15">
    <w:name w:val="Верхний колонтитул1"/>
    <w:basedOn w:val="a"/>
    <w:next w:val="a7"/>
    <w:uiPriority w:val="99"/>
    <w:semiHidden/>
    <w:unhideWhenUsed/>
    <w:rsid w:val="00A169EB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paragraph" w:customStyle="1" w:styleId="16">
    <w:name w:val="Нижний колонтитул1"/>
    <w:basedOn w:val="a"/>
    <w:next w:val="a9"/>
    <w:uiPriority w:val="99"/>
    <w:unhideWhenUsed/>
    <w:rsid w:val="00A169EB"/>
    <w:pPr>
      <w:tabs>
        <w:tab w:val="center" w:pos="4677"/>
        <w:tab w:val="right" w:pos="9355"/>
      </w:tabs>
      <w:spacing w:after="0" w:line="240" w:lineRule="auto"/>
    </w:pPr>
    <w:rPr>
      <w:rFonts w:eastAsia="Calibri"/>
      <w:lang w:eastAsia="en-US"/>
    </w:rPr>
  </w:style>
  <w:style w:type="paragraph" w:customStyle="1" w:styleId="17">
    <w:name w:val="Без интервала1"/>
    <w:next w:val="a3"/>
    <w:uiPriority w:val="1"/>
    <w:qFormat/>
    <w:rsid w:val="00A169EB"/>
    <w:pPr>
      <w:spacing w:after="0" w:line="240" w:lineRule="auto"/>
    </w:pPr>
    <w:rPr>
      <w:rFonts w:eastAsiaTheme="minorHAnsi"/>
      <w:lang w:eastAsia="en-US"/>
    </w:rPr>
  </w:style>
  <w:style w:type="character" w:customStyle="1" w:styleId="18">
    <w:name w:val="Текст выноски Знак1"/>
    <w:basedOn w:val="a0"/>
    <w:uiPriority w:val="99"/>
    <w:semiHidden/>
    <w:rsid w:val="00A169EB"/>
    <w:rPr>
      <w:rFonts w:ascii="Segoe UI" w:hAnsi="Segoe UI" w:cs="Segoe UI"/>
      <w:sz w:val="18"/>
      <w:szCs w:val="18"/>
    </w:rPr>
  </w:style>
  <w:style w:type="character" w:customStyle="1" w:styleId="19">
    <w:name w:val="Верхний колонтитул Знак1"/>
    <w:basedOn w:val="a0"/>
    <w:uiPriority w:val="99"/>
    <w:semiHidden/>
    <w:rsid w:val="00A169EB"/>
  </w:style>
  <w:style w:type="character" w:customStyle="1" w:styleId="1a">
    <w:name w:val="Нижний колонтитул Знак1"/>
    <w:basedOn w:val="a0"/>
    <w:uiPriority w:val="99"/>
    <w:semiHidden/>
    <w:rsid w:val="00A169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27311-7357-4765-9A00-C8BACBDC20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0</Pages>
  <Words>15234</Words>
  <Characters>86839</Characters>
  <Application>Microsoft Office Word</Application>
  <DocSecurity>0</DocSecurity>
  <Lines>723</Lines>
  <Paragraphs>2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1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-inglish</dc:creator>
  <cp:keywords/>
  <dc:description/>
  <cp:lastModifiedBy>natashenika</cp:lastModifiedBy>
  <cp:revision>2</cp:revision>
  <dcterms:created xsi:type="dcterms:W3CDTF">2026-01-16T15:29:00Z</dcterms:created>
  <dcterms:modified xsi:type="dcterms:W3CDTF">2026-01-16T15:29:00Z</dcterms:modified>
</cp:coreProperties>
</file>